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68C6BA7A">
        <w:trPr>
          <w:cantSplit/>
          <w:trHeight w:val="143"/>
          <w:tblHeader/>
        </w:trPr>
        <w:tc>
          <w:tcPr>
            <w:tcW w:w="14400" w:type="dxa"/>
            <w:gridSpan w:val="12"/>
            <w:shd w:val="clear" w:color="auto" w:fill="D9D9D9" w:themeFill="background1" w:themeFillShade="D9"/>
          </w:tcPr>
          <w:p w14:paraId="3A9CB975" w14:textId="77777777" w:rsidR="00BF57CD" w:rsidRPr="00EA0C81" w:rsidRDefault="00BF57CD" w:rsidP="00B74AC6">
            <w:pPr>
              <w:pStyle w:val="RowHeader1"/>
              <w:ind w:firstLine="8435"/>
            </w:pPr>
            <w:r>
              <w:t>Required Course Numbers</w:t>
            </w:r>
          </w:p>
        </w:tc>
      </w:tr>
      <w:tr w:rsidR="00BF57CD" w:rsidRPr="00CC38F7" w14:paraId="3A9CB983" w14:textId="77777777" w:rsidTr="68C6BA7A">
        <w:trPr>
          <w:cantSplit/>
          <w:trHeight w:val="494"/>
          <w:tblHeader/>
        </w:trPr>
        <w:tc>
          <w:tcPr>
            <w:tcW w:w="4894" w:type="dxa"/>
            <w:shd w:val="clear" w:color="auto" w:fill="D9D9D9" w:themeFill="background1" w:themeFillShade="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themeFill="background1" w:themeFillShade="D9"/>
            <w:vAlign w:val="center"/>
          </w:tcPr>
          <w:p w14:paraId="3A9CB978" w14:textId="77777777" w:rsidR="00BF57CD" w:rsidRPr="00CC38F7" w:rsidRDefault="00857A9A" w:rsidP="00C42800">
            <w:r>
              <w:t xml:space="preserve">  </w:t>
            </w:r>
          </w:p>
        </w:tc>
        <w:tc>
          <w:tcPr>
            <w:tcW w:w="866" w:type="dxa"/>
            <w:shd w:val="clear" w:color="auto" w:fill="D9D9D9" w:themeFill="background1" w:themeFillShade="D9"/>
            <w:vAlign w:val="center"/>
          </w:tcPr>
          <w:p w14:paraId="3A9CB979" w14:textId="77777777" w:rsidR="00BF57CD" w:rsidRPr="00CC38F7" w:rsidRDefault="00857A9A" w:rsidP="00C42800">
            <w:r>
              <w:t xml:space="preserve">  </w:t>
            </w:r>
          </w:p>
        </w:tc>
        <w:tc>
          <w:tcPr>
            <w:tcW w:w="864" w:type="dxa"/>
            <w:shd w:val="clear" w:color="auto" w:fill="D9D9D9" w:themeFill="background1" w:themeFillShade="D9"/>
            <w:vAlign w:val="center"/>
          </w:tcPr>
          <w:p w14:paraId="3A9CB97A" w14:textId="77777777" w:rsidR="00BF57CD" w:rsidRPr="00CC38F7" w:rsidRDefault="00857A9A" w:rsidP="00C42800">
            <w:r>
              <w:t xml:space="preserve">  </w:t>
            </w:r>
          </w:p>
        </w:tc>
        <w:tc>
          <w:tcPr>
            <w:tcW w:w="864" w:type="dxa"/>
            <w:shd w:val="clear" w:color="auto" w:fill="D9D9D9" w:themeFill="background1" w:themeFillShade="D9"/>
            <w:vAlign w:val="center"/>
          </w:tcPr>
          <w:p w14:paraId="3A9CB97B" w14:textId="77777777" w:rsidR="00BF57CD" w:rsidRPr="00CC38F7" w:rsidRDefault="00857A9A" w:rsidP="00C42800">
            <w:r>
              <w:t xml:space="preserve">  </w:t>
            </w:r>
          </w:p>
        </w:tc>
        <w:tc>
          <w:tcPr>
            <w:tcW w:w="864" w:type="dxa"/>
            <w:shd w:val="clear" w:color="auto" w:fill="D9D9D9" w:themeFill="background1" w:themeFillShade="D9"/>
            <w:vAlign w:val="center"/>
          </w:tcPr>
          <w:p w14:paraId="3A9CB97C" w14:textId="77777777" w:rsidR="00BF57CD" w:rsidRPr="00CC38F7" w:rsidRDefault="00857A9A" w:rsidP="00C42800">
            <w:r>
              <w:t xml:space="preserve">  </w:t>
            </w:r>
          </w:p>
        </w:tc>
        <w:tc>
          <w:tcPr>
            <w:tcW w:w="864" w:type="dxa"/>
            <w:shd w:val="clear" w:color="auto" w:fill="D9D9D9" w:themeFill="background1" w:themeFillShade="D9"/>
            <w:vAlign w:val="center"/>
          </w:tcPr>
          <w:p w14:paraId="3A9CB97D" w14:textId="77777777" w:rsidR="00BF57CD" w:rsidRPr="00CC38F7" w:rsidRDefault="00857A9A" w:rsidP="00C42800">
            <w:r>
              <w:t xml:space="preserve">  </w:t>
            </w:r>
          </w:p>
        </w:tc>
        <w:tc>
          <w:tcPr>
            <w:tcW w:w="864" w:type="dxa"/>
            <w:shd w:val="clear" w:color="auto" w:fill="D9D9D9" w:themeFill="background1" w:themeFillShade="D9"/>
            <w:vAlign w:val="center"/>
          </w:tcPr>
          <w:p w14:paraId="3A9CB97E" w14:textId="77777777" w:rsidR="00BF57CD" w:rsidRPr="00CC38F7" w:rsidRDefault="00857A9A" w:rsidP="00C42800">
            <w:r>
              <w:t xml:space="preserve">  </w:t>
            </w:r>
          </w:p>
        </w:tc>
        <w:tc>
          <w:tcPr>
            <w:tcW w:w="864" w:type="dxa"/>
            <w:shd w:val="clear" w:color="auto" w:fill="D9D9D9" w:themeFill="background1" w:themeFillShade="D9"/>
            <w:vAlign w:val="center"/>
          </w:tcPr>
          <w:p w14:paraId="3A9CB97F" w14:textId="77777777" w:rsidR="00BF57CD" w:rsidRPr="00CC38F7" w:rsidRDefault="00857A9A" w:rsidP="00C42800">
            <w:r>
              <w:t xml:space="preserve">  </w:t>
            </w:r>
          </w:p>
        </w:tc>
        <w:tc>
          <w:tcPr>
            <w:tcW w:w="864" w:type="dxa"/>
            <w:shd w:val="clear" w:color="auto" w:fill="D9D9D9" w:themeFill="background1" w:themeFillShade="D9"/>
            <w:vAlign w:val="center"/>
          </w:tcPr>
          <w:p w14:paraId="3A9CB980" w14:textId="77777777" w:rsidR="00BF57CD" w:rsidRPr="00CC38F7" w:rsidRDefault="00857A9A" w:rsidP="00C42800">
            <w:r>
              <w:t xml:space="preserve">  </w:t>
            </w:r>
          </w:p>
        </w:tc>
        <w:tc>
          <w:tcPr>
            <w:tcW w:w="864" w:type="dxa"/>
            <w:shd w:val="clear" w:color="auto" w:fill="D9D9D9" w:themeFill="background1" w:themeFillShade="D9"/>
            <w:vAlign w:val="center"/>
          </w:tcPr>
          <w:p w14:paraId="3A9CB981" w14:textId="77777777" w:rsidR="00BF57CD" w:rsidRPr="00CC38F7" w:rsidRDefault="00857A9A" w:rsidP="00C42800">
            <w:r>
              <w:t xml:space="preserve">  </w:t>
            </w:r>
          </w:p>
        </w:tc>
        <w:tc>
          <w:tcPr>
            <w:tcW w:w="864" w:type="dxa"/>
            <w:shd w:val="clear" w:color="auto" w:fill="D9D9D9" w:themeFill="background1" w:themeFillShade="D9"/>
            <w:vAlign w:val="center"/>
          </w:tcPr>
          <w:p w14:paraId="3A9CB982" w14:textId="77777777" w:rsidR="00BF57CD" w:rsidRPr="00CC38F7" w:rsidRDefault="00857A9A" w:rsidP="00C42800">
            <w:r>
              <w:t xml:space="preserve">  </w:t>
            </w:r>
          </w:p>
        </w:tc>
      </w:tr>
      <w:tr w:rsidR="00880F79" w:rsidRPr="00CC38F7" w14:paraId="3A9CB990" w14:textId="77777777" w:rsidTr="68C6BA7A">
        <w:tblPrEx>
          <w:tblCellMar>
            <w:left w:w="86" w:type="dxa"/>
            <w:right w:w="86" w:type="dxa"/>
          </w:tblCellMar>
        </w:tblPrEx>
        <w:trPr>
          <w:cantSplit/>
          <w:trHeight w:val="395"/>
        </w:trPr>
        <w:tc>
          <w:tcPr>
            <w:tcW w:w="4894" w:type="dxa"/>
          </w:tcPr>
          <w:p w14:paraId="3A9CB984" w14:textId="4FF70CBA" w:rsidR="00880F79" w:rsidRPr="00434615" w:rsidRDefault="006D075E" w:rsidP="006D075E">
            <w:pPr>
              <w:pStyle w:val="DomainHeader"/>
            </w:pPr>
            <w:r w:rsidRPr="006D075E">
              <w:t xml:space="preserve">Domain I — </w:t>
            </w:r>
            <w:r w:rsidR="00F41987" w:rsidRPr="00F41987">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68C6BA7A">
        <w:tblPrEx>
          <w:tblCellMar>
            <w:left w:w="86" w:type="dxa"/>
            <w:right w:w="86" w:type="dxa"/>
          </w:tblCellMar>
        </w:tblPrEx>
        <w:trPr>
          <w:cantSplit/>
          <w:trHeight w:val="395"/>
        </w:trPr>
        <w:tc>
          <w:tcPr>
            <w:tcW w:w="4894" w:type="dxa"/>
          </w:tcPr>
          <w:p w14:paraId="3A9CB991" w14:textId="4BE7EA37"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 xml:space="preserve">teacher understands the </w:t>
            </w:r>
            <w:r w:rsidR="00DB250E">
              <w:rPr>
                <w:i/>
              </w:rPr>
              <w:t>real number system and its structure, operations, algorithms and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DB250E" w:rsidRPr="00CC38F7" w14:paraId="3A9CB9AA" w14:textId="77777777" w:rsidTr="68C6BA7A">
        <w:tblPrEx>
          <w:tblCellMar>
            <w:left w:w="86" w:type="dxa"/>
            <w:right w:w="86" w:type="dxa"/>
          </w:tblCellMar>
        </w:tblPrEx>
        <w:trPr>
          <w:cantSplit/>
          <w:trHeight w:val="395"/>
        </w:trPr>
        <w:tc>
          <w:tcPr>
            <w:tcW w:w="4894" w:type="dxa"/>
          </w:tcPr>
          <w:p w14:paraId="3A9CB99E" w14:textId="1CDE0FC2" w:rsidR="00DB250E" w:rsidRPr="00240CF0" w:rsidRDefault="00DB250E" w:rsidP="00EF6AE5">
            <w:pPr>
              <w:pStyle w:val="TableDescriptivestatements"/>
            </w:pPr>
            <w:r w:rsidRPr="000E2EF5">
              <w:t>Understands the concepts of place value, number base and decimal representations of real numbers.</w:t>
            </w:r>
          </w:p>
        </w:tc>
        <w:tc>
          <w:tcPr>
            <w:tcW w:w="864" w:type="dxa"/>
          </w:tcPr>
          <w:p w14:paraId="3A9CB99F" w14:textId="77777777" w:rsidR="00DB250E" w:rsidRPr="00CC38F7" w:rsidRDefault="00DB250E" w:rsidP="00DB250E">
            <w:r>
              <w:t xml:space="preserve">  </w:t>
            </w:r>
          </w:p>
        </w:tc>
        <w:tc>
          <w:tcPr>
            <w:tcW w:w="866" w:type="dxa"/>
          </w:tcPr>
          <w:p w14:paraId="3A9CB9A0" w14:textId="77777777" w:rsidR="00DB250E" w:rsidRPr="00CC38F7" w:rsidRDefault="00DB250E" w:rsidP="00DB250E">
            <w:r>
              <w:t xml:space="preserve">  </w:t>
            </w:r>
          </w:p>
        </w:tc>
        <w:tc>
          <w:tcPr>
            <w:tcW w:w="864" w:type="dxa"/>
          </w:tcPr>
          <w:p w14:paraId="3A9CB9A1" w14:textId="77777777" w:rsidR="00DB250E" w:rsidRPr="00CC38F7" w:rsidRDefault="00DB250E" w:rsidP="00DB250E">
            <w:r>
              <w:t xml:space="preserve">  </w:t>
            </w:r>
          </w:p>
        </w:tc>
        <w:tc>
          <w:tcPr>
            <w:tcW w:w="864" w:type="dxa"/>
          </w:tcPr>
          <w:p w14:paraId="3A9CB9A2" w14:textId="77777777" w:rsidR="00DB250E" w:rsidRPr="00CC38F7" w:rsidRDefault="00DB250E" w:rsidP="00DB250E">
            <w:r>
              <w:t xml:space="preserve">  </w:t>
            </w:r>
          </w:p>
        </w:tc>
        <w:tc>
          <w:tcPr>
            <w:tcW w:w="864" w:type="dxa"/>
          </w:tcPr>
          <w:p w14:paraId="3A9CB9A3" w14:textId="77777777" w:rsidR="00DB250E" w:rsidRPr="00CC38F7" w:rsidRDefault="00DB250E" w:rsidP="00DB250E">
            <w:r>
              <w:t xml:space="preserve">  </w:t>
            </w:r>
          </w:p>
        </w:tc>
        <w:tc>
          <w:tcPr>
            <w:tcW w:w="864" w:type="dxa"/>
          </w:tcPr>
          <w:p w14:paraId="3A9CB9A4" w14:textId="77777777" w:rsidR="00DB250E" w:rsidRPr="00CC38F7" w:rsidRDefault="00DB250E" w:rsidP="00DB250E">
            <w:r>
              <w:t xml:space="preserve">  </w:t>
            </w:r>
          </w:p>
        </w:tc>
        <w:tc>
          <w:tcPr>
            <w:tcW w:w="864" w:type="dxa"/>
          </w:tcPr>
          <w:p w14:paraId="3A9CB9A5" w14:textId="77777777" w:rsidR="00DB250E" w:rsidRPr="00CC38F7" w:rsidRDefault="00DB250E" w:rsidP="00DB250E">
            <w:r>
              <w:t xml:space="preserve">  </w:t>
            </w:r>
          </w:p>
        </w:tc>
        <w:tc>
          <w:tcPr>
            <w:tcW w:w="864" w:type="dxa"/>
          </w:tcPr>
          <w:p w14:paraId="3A9CB9A6" w14:textId="77777777" w:rsidR="00DB250E" w:rsidRPr="00CC38F7" w:rsidRDefault="00DB250E" w:rsidP="00DB250E">
            <w:r>
              <w:t xml:space="preserve">  </w:t>
            </w:r>
          </w:p>
        </w:tc>
        <w:tc>
          <w:tcPr>
            <w:tcW w:w="864" w:type="dxa"/>
          </w:tcPr>
          <w:p w14:paraId="3A9CB9A7" w14:textId="77777777" w:rsidR="00DB250E" w:rsidRPr="00CC38F7" w:rsidRDefault="00DB250E" w:rsidP="00DB250E">
            <w:r>
              <w:t xml:space="preserve">  </w:t>
            </w:r>
          </w:p>
        </w:tc>
        <w:tc>
          <w:tcPr>
            <w:tcW w:w="864" w:type="dxa"/>
          </w:tcPr>
          <w:p w14:paraId="3A9CB9A8" w14:textId="77777777" w:rsidR="00DB250E" w:rsidRPr="00CC38F7" w:rsidRDefault="00DB250E" w:rsidP="00DB250E">
            <w:r>
              <w:t xml:space="preserve">  </w:t>
            </w:r>
          </w:p>
        </w:tc>
        <w:tc>
          <w:tcPr>
            <w:tcW w:w="864" w:type="dxa"/>
          </w:tcPr>
          <w:p w14:paraId="3A9CB9A9" w14:textId="77777777" w:rsidR="00DB250E" w:rsidRPr="00CC38F7" w:rsidRDefault="00DB250E" w:rsidP="00DB250E">
            <w:r>
              <w:t xml:space="preserve">  </w:t>
            </w:r>
          </w:p>
        </w:tc>
      </w:tr>
      <w:tr w:rsidR="00DB250E" w:rsidRPr="00CC38F7" w14:paraId="3A9CB9B7" w14:textId="77777777" w:rsidTr="68C6BA7A">
        <w:tblPrEx>
          <w:tblCellMar>
            <w:left w:w="86" w:type="dxa"/>
            <w:right w:w="86" w:type="dxa"/>
          </w:tblCellMar>
        </w:tblPrEx>
        <w:trPr>
          <w:cantSplit/>
          <w:trHeight w:val="395"/>
        </w:trPr>
        <w:tc>
          <w:tcPr>
            <w:tcW w:w="4894" w:type="dxa"/>
          </w:tcPr>
          <w:p w14:paraId="3A9CB9AB" w14:textId="7CAEF047" w:rsidR="00DB250E" w:rsidRPr="00240CF0" w:rsidRDefault="00DB250E" w:rsidP="00EF6AE5">
            <w:pPr>
              <w:pStyle w:val="TableDescriptivestatements"/>
            </w:pPr>
            <w:r w:rsidRPr="000E2EF5">
              <w:t>Understands the algebraic structure and properties of the real number system and its subsets (e.g., real numbers as a field, integers as an additive group).</w:t>
            </w:r>
          </w:p>
        </w:tc>
        <w:tc>
          <w:tcPr>
            <w:tcW w:w="864" w:type="dxa"/>
          </w:tcPr>
          <w:p w14:paraId="3A9CB9AC" w14:textId="77777777" w:rsidR="00DB250E" w:rsidRPr="00CC38F7" w:rsidRDefault="00DB250E" w:rsidP="00DB250E">
            <w:r>
              <w:t xml:space="preserve">  </w:t>
            </w:r>
          </w:p>
        </w:tc>
        <w:tc>
          <w:tcPr>
            <w:tcW w:w="866" w:type="dxa"/>
          </w:tcPr>
          <w:p w14:paraId="3A9CB9AD" w14:textId="77777777" w:rsidR="00DB250E" w:rsidRPr="00CC38F7" w:rsidRDefault="00DB250E" w:rsidP="00DB250E">
            <w:r>
              <w:t xml:space="preserve">  </w:t>
            </w:r>
          </w:p>
        </w:tc>
        <w:tc>
          <w:tcPr>
            <w:tcW w:w="864" w:type="dxa"/>
          </w:tcPr>
          <w:p w14:paraId="3A9CB9AE" w14:textId="77777777" w:rsidR="00DB250E" w:rsidRPr="00CC38F7" w:rsidRDefault="00DB250E" w:rsidP="00DB250E">
            <w:r>
              <w:t xml:space="preserve">  </w:t>
            </w:r>
          </w:p>
        </w:tc>
        <w:tc>
          <w:tcPr>
            <w:tcW w:w="864" w:type="dxa"/>
          </w:tcPr>
          <w:p w14:paraId="3A9CB9AF" w14:textId="77777777" w:rsidR="00DB250E" w:rsidRPr="00CC38F7" w:rsidRDefault="00DB250E" w:rsidP="00DB250E">
            <w:r>
              <w:t xml:space="preserve">  </w:t>
            </w:r>
          </w:p>
        </w:tc>
        <w:tc>
          <w:tcPr>
            <w:tcW w:w="864" w:type="dxa"/>
          </w:tcPr>
          <w:p w14:paraId="3A9CB9B0" w14:textId="77777777" w:rsidR="00DB250E" w:rsidRPr="00CC38F7" w:rsidRDefault="00DB250E" w:rsidP="00DB250E">
            <w:r>
              <w:t xml:space="preserve">  </w:t>
            </w:r>
          </w:p>
        </w:tc>
        <w:tc>
          <w:tcPr>
            <w:tcW w:w="864" w:type="dxa"/>
          </w:tcPr>
          <w:p w14:paraId="3A9CB9B1" w14:textId="77777777" w:rsidR="00DB250E" w:rsidRPr="00CC38F7" w:rsidRDefault="00DB250E" w:rsidP="00DB250E">
            <w:r>
              <w:t xml:space="preserve">  </w:t>
            </w:r>
          </w:p>
        </w:tc>
        <w:tc>
          <w:tcPr>
            <w:tcW w:w="864" w:type="dxa"/>
          </w:tcPr>
          <w:p w14:paraId="3A9CB9B2" w14:textId="77777777" w:rsidR="00DB250E" w:rsidRPr="00CC38F7" w:rsidRDefault="00DB250E" w:rsidP="00DB250E">
            <w:r>
              <w:t xml:space="preserve">  </w:t>
            </w:r>
          </w:p>
        </w:tc>
        <w:tc>
          <w:tcPr>
            <w:tcW w:w="864" w:type="dxa"/>
          </w:tcPr>
          <w:p w14:paraId="3A9CB9B3" w14:textId="77777777" w:rsidR="00DB250E" w:rsidRPr="00CC38F7" w:rsidRDefault="00DB250E" w:rsidP="00DB250E">
            <w:r>
              <w:t xml:space="preserve">  </w:t>
            </w:r>
          </w:p>
        </w:tc>
        <w:tc>
          <w:tcPr>
            <w:tcW w:w="864" w:type="dxa"/>
          </w:tcPr>
          <w:p w14:paraId="3A9CB9B4" w14:textId="77777777" w:rsidR="00DB250E" w:rsidRPr="00CC38F7" w:rsidRDefault="00DB250E" w:rsidP="00DB250E">
            <w:r>
              <w:t xml:space="preserve">  </w:t>
            </w:r>
          </w:p>
        </w:tc>
        <w:tc>
          <w:tcPr>
            <w:tcW w:w="864" w:type="dxa"/>
          </w:tcPr>
          <w:p w14:paraId="3A9CB9B5" w14:textId="77777777" w:rsidR="00DB250E" w:rsidRPr="00CC38F7" w:rsidRDefault="00DB250E" w:rsidP="00DB250E">
            <w:r>
              <w:t xml:space="preserve">  </w:t>
            </w:r>
          </w:p>
        </w:tc>
        <w:tc>
          <w:tcPr>
            <w:tcW w:w="864" w:type="dxa"/>
          </w:tcPr>
          <w:p w14:paraId="3A9CB9B6" w14:textId="77777777" w:rsidR="00DB250E" w:rsidRPr="00CC38F7" w:rsidRDefault="00DB250E" w:rsidP="00DB250E">
            <w:r>
              <w:t xml:space="preserve">  </w:t>
            </w:r>
          </w:p>
        </w:tc>
      </w:tr>
      <w:tr w:rsidR="00DB250E" w:rsidRPr="00CC38F7" w14:paraId="3A9CB9C4" w14:textId="77777777" w:rsidTr="68C6BA7A">
        <w:tblPrEx>
          <w:tblCellMar>
            <w:left w:w="108" w:type="dxa"/>
            <w:right w:w="108" w:type="dxa"/>
          </w:tblCellMar>
        </w:tblPrEx>
        <w:trPr>
          <w:cantSplit/>
          <w:trHeight w:val="395"/>
          <w:tblHeader/>
        </w:trPr>
        <w:tc>
          <w:tcPr>
            <w:tcW w:w="4894" w:type="dxa"/>
          </w:tcPr>
          <w:p w14:paraId="3A9CB9B8" w14:textId="11F5CA6B" w:rsidR="00DB250E" w:rsidRPr="00240CF0" w:rsidRDefault="00DB250E" w:rsidP="00EF6AE5">
            <w:pPr>
              <w:pStyle w:val="TableDescriptivestatements"/>
            </w:pPr>
            <w:r w:rsidRPr="000E2EF5">
              <w:t>Describes and analyzes properties of subsets of the real numbers (e.g., closure, identities).</w:t>
            </w:r>
          </w:p>
        </w:tc>
        <w:tc>
          <w:tcPr>
            <w:tcW w:w="864" w:type="dxa"/>
          </w:tcPr>
          <w:p w14:paraId="3A9CB9B9" w14:textId="77777777" w:rsidR="00DB250E" w:rsidRPr="00CC38F7" w:rsidRDefault="00DB250E" w:rsidP="00DB250E">
            <w:r>
              <w:t xml:space="preserve">  </w:t>
            </w:r>
          </w:p>
        </w:tc>
        <w:tc>
          <w:tcPr>
            <w:tcW w:w="866" w:type="dxa"/>
          </w:tcPr>
          <w:p w14:paraId="3A9CB9BA" w14:textId="77777777" w:rsidR="00DB250E" w:rsidRPr="00CC38F7" w:rsidRDefault="00DB250E" w:rsidP="00DB250E">
            <w:r>
              <w:t xml:space="preserve">  </w:t>
            </w:r>
          </w:p>
        </w:tc>
        <w:tc>
          <w:tcPr>
            <w:tcW w:w="864" w:type="dxa"/>
          </w:tcPr>
          <w:p w14:paraId="3A9CB9BB" w14:textId="77777777" w:rsidR="00DB250E" w:rsidRPr="00CC38F7" w:rsidRDefault="00DB250E" w:rsidP="00DB250E">
            <w:r>
              <w:t xml:space="preserve">  </w:t>
            </w:r>
          </w:p>
        </w:tc>
        <w:tc>
          <w:tcPr>
            <w:tcW w:w="864" w:type="dxa"/>
          </w:tcPr>
          <w:p w14:paraId="3A9CB9BC" w14:textId="77777777" w:rsidR="00DB250E" w:rsidRPr="00CC38F7" w:rsidRDefault="00DB250E" w:rsidP="00DB250E">
            <w:r>
              <w:t xml:space="preserve">  </w:t>
            </w:r>
          </w:p>
        </w:tc>
        <w:tc>
          <w:tcPr>
            <w:tcW w:w="864" w:type="dxa"/>
          </w:tcPr>
          <w:p w14:paraId="3A9CB9BD" w14:textId="77777777" w:rsidR="00DB250E" w:rsidRPr="00CC38F7" w:rsidRDefault="00DB250E" w:rsidP="00DB250E">
            <w:r>
              <w:t xml:space="preserve">  </w:t>
            </w:r>
          </w:p>
        </w:tc>
        <w:tc>
          <w:tcPr>
            <w:tcW w:w="864" w:type="dxa"/>
          </w:tcPr>
          <w:p w14:paraId="3A9CB9BE" w14:textId="77777777" w:rsidR="00DB250E" w:rsidRPr="00CC38F7" w:rsidRDefault="00DB250E" w:rsidP="00DB250E">
            <w:r>
              <w:t xml:space="preserve">  </w:t>
            </w:r>
          </w:p>
        </w:tc>
        <w:tc>
          <w:tcPr>
            <w:tcW w:w="864" w:type="dxa"/>
          </w:tcPr>
          <w:p w14:paraId="3A9CB9BF" w14:textId="77777777" w:rsidR="00DB250E" w:rsidRPr="00CC38F7" w:rsidRDefault="00DB250E" w:rsidP="00DB250E">
            <w:r>
              <w:t xml:space="preserve">  </w:t>
            </w:r>
          </w:p>
        </w:tc>
        <w:tc>
          <w:tcPr>
            <w:tcW w:w="864" w:type="dxa"/>
          </w:tcPr>
          <w:p w14:paraId="3A9CB9C0" w14:textId="77777777" w:rsidR="00DB250E" w:rsidRPr="00CC38F7" w:rsidRDefault="00DB250E" w:rsidP="00DB250E">
            <w:r>
              <w:t xml:space="preserve">  </w:t>
            </w:r>
          </w:p>
        </w:tc>
        <w:tc>
          <w:tcPr>
            <w:tcW w:w="864" w:type="dxa"/>
          </w:tcPr>
          <w:p w14:paraId="3A9CB9C1" w14:textId="77777777" w:rsidR="00DB250E" w:rsidRPr="00CC38F7" w:rsidRDefault="00DB250E" w:rsidP="00DB250E">
            <w:r>
              <w:t xml:space="preserve">  </w:t>
            </w:r>
          </w:p>
        </w:tc>
        <w:tc>
          <w:tcPr>
            <w:tcW w:w="864" w:type="dxa"/>
          </w:tcPr>
          <w:p w14:paraId="3A9CB9C2" w14:textId="77777777" w:rsidR="00DB250E" w:rsidRPr="00CC38F7" w:rsidRDefault="00DB250E" w:rsidP="00DB250E">
            <w:r>
              <w:t xml:space="preserve">  </w:t>
            </w:r>
          </w:p>
        </w:tc>
        <w:tc>
          <w:tcPr>
            <w:tcW w:w="864" w:type="dxa"/>
          </w:tcPr>
          <w:p w14:paraId="3A9CB9C3" w14:textId="77777777" w:rsidR="00DB250E" w:rsidRPr="00CC38F7" w:rsidRDefault="00DB250E" w:rsidP="00DB250E">
            <w:r>
              <w:t xml:space="preserve">  </w:t>
            </w:r>
          </w:p>
        </w:tc>
      </w:tr>
      <w:tr w:rsidR="00DB250E" w:rsidRPr="00CC38F7" w14:paraId="3A9CB9D1" w14:textId="77777777" w:rsidTr="68C6BA7A">
        <w:tblPrEx>
          <w:tblCellMar>
            <w:left w:w="108" w:type="dxa"/>
            <w:right w:w="108" w:type="dxa"/>
          </w:tblCellMar>
        </w:tblPrEx>
        <w:trPr>
          <w:cantSplit/>
          <w:trHeight w:val="395"/>
        </w:trPr>
        <w:tc>
          <w:tcPr>
            <w:tcW w:w="4894" w:type="dxa"/>
          </w:tcPr>
          <w:p w14:paraId="3A9CB9C5" w14:textId="7F7EA344" w:rsidR="00DB250E" w:rsidRPr="00240CF0" w:rsidRDefault="00DB250E" w:rsidP="00EF6AE5">
            <w:pPr>
              <w:pStyle w:val="TableDescriptivestatements"/>
            </w:pPr>
            <w:r w:rsidRPr="000E2EF5">
              <w:t>Selects and uses appropriate representations of real numbers (e.g., fractions, decimals, percents, roots, exponents, scientific notation) for particular situations.</w:t>
            </w:r>
          </w:p>
        </w:tc>
        <w:tc>
          <w:tcPr>
            <w:tcW w:w="864" w:type="dxa"/>
          </w:tcPr>
          <w:p w14:paraId="3A9CB9C6" w14:textId="77777777" w:rsidR="00DB250E" w:rsidRPr="00CC38F7" w:rsidRDefault="00DB250E" w:rsidP="00DB250E">
            <w:r>
              <w:t xml:space="preserve">  </w:t>
            </w:r>
          </w:p>
        </w:tc>
        <w:tc>
          <w:tcPr>
            <w:tcW w:w="866" w:type="dxa"/>
          </w:tcPr>
          <w:p w14:paraId="3A9CB9C7" w14:textId="77777777" w:rsidR="00DB250E" w:rsidRPr="00CC38F7" w:rsidRDefault="00DB250E" w:rsidP="00DB250E">
            <w:r>
              <w:t xml:space="preserve">  </w:t>
            </w:r>
          </w:p>
        </w:tc>
        <w:tc>
          <w:tcPr>
            <w:tcW w:w="864" w:type="dxa"/>
          </w:tcPr>
          <w:p w14:paraId="3A9CB9C8" w14:textId="77777777" w:rsidR="00DB250E" w:rsidRPr="00CC38F7" w:rsidRDefault="00DB250E" w:rsidP="00DB250E">
            <w:r>
              <w:t xml:space="preserve">  </w:t>
            </w:r>
          </w:p>
        </w:tc>
        <w:tc>
          <w:tcPr>
            <w:tcW w:w="864" w:type="dxa"/>
          </w:tcPr>
          <w:p w14:paraId="3A9CB9C9" w14:textId="77777777" w:rsidR="00DB250E" w:rsidRPr="00CC38F7" w:rsidRDefault="00DB250E" w:rsidP="00DB250E">
            <w:r>
              <w:t xml:space="preserve">  </w:t>
            </w:r>
          </w:p>
        </w:tc>
        <w:tc>
          <w:tcPr>
            <w:tcW w:w="864" w:type="dxa"/>
          </w:tcPr>
          <w:p w14:paraId="3A9CB9CA" w14:textId="77777777" w:rsidR="00DB250E" w:rsidRPr="00CC38F7" w:rsidRDefault="00DB250E" w:rsidP="00DB250E">
            <w:r>
              <w:t xml:space="preserve">  </w:t>
            </w:r>
          </w:p>
        </w:tc>
        <w:tc>
          <w:tcPr>
            <w:tcW w:w="864" w:type="dxa"/>
          </w:tcPr>
          <w:p w14:paraId="3A9CB9CB" w14:textId="77777777" w:rsidR="00DB250E" w:rsidRPr="00CC38F7" w:rsidRDefault="00DB250E" w:rsidP="00DB250E">
            <w:r>
              <w:t xml:space="preserve">  </w:t>
            </w:r>
          </w:p>
        </w:tc>
        <w:tc>
          <w:tcPr>
            <w:tcW w:w="864" w:type="dxa"/>
          </w:tcPr>
          <w:p w14:paraId="3A9CB9CC" w14:textId="77777777" w:rsidR="00DB250E" w:rsidRPr="00CC38F7" w:rsidRDefault="00DB250E" w:rsidP="00DB250E">
            <w:r>
              <w:t xml:space="preserve">  </w:t>
            </w:r>
          </w:p>
        </w:tc>
        <w:tc>
          <w:tcPr>
            <w:tcW w:w="864" w:type="dxa"/>
          </w:tcPr>
          <w:p w14:paraId="3A9CB9CD" w14:textId="77777777" w:rsidR="00DB250E" w:rsidRPr="00CC38F7" w:rsidRDefault="00DB250E" w:rsidP="00DB250E">
            <w:r>
              <w:t xml:space="preserve">  </w:t>
            </w:r>
          </w:p>
        </w:tc>
        <w:tc>
          <w:tcPr>
            <w:tcW w:w="864" w:type="dxa"/>
          </w:tcPr>
          <w:p w14:paraId="3A9CB9CE" w14:textId="77777777" w:rsidR="00DB250E" w:rsidRPr="00CC38F7" w:rsidRDefault="00DB250E" w:rsidP="00DB250E">
            <w:r>
              <w:t xml:space="preserve">  </w:t>
            </w:r>
          </w:p>
        </w:tc>
        <w:tc>
          <w:tcPr>
            <w:tcW w:w="864" w:type="dxa"/>
          </w:tcPr>
          <w:p w14:paraId="3A9CB9CF" w14:textId="77777777" w:rsidR="00DB250E" w:rsidRPr="00CC38F7" w:rsidRDefault="00DB250E" w:rsidP="00DB250E">
            <w:r>
              <w:t xml:space="preserve">  </w:t>
            </w:r>
          </w:p>
        </w:tc>
        <w:tc>
          <w:tcPr>
            <w:tcW w:w="864" w:type="dxa"/>
          </w:tcPr>
          <w:p w14:paraId="3A9CB9D0" w14:textId="77777777" w:rsidR="00DB250E" w:rsidRPr="00CC38F7" w:rsidRDefault="00DB250E" w:rsidP="00DB250E">
            <w:r>
              <w:t xml:space="preserve">  </w:t>
            </w:r>
          </w:p>
        </w:tc>
      </w:tr>
      <w:tr w:rsidR="00DB250E" w:rsidRPr="00CC38F7" w14:paraId="3A9CB9DE" w14:textId="77777777" w:rsidTr="68C6BA7A">
        <w:tblPrEx>
          <w:tblCellMar>
            <w:left w:w="108" w:type="dxa"/>
            <w:right w:w="108" w:type="dxa"/>
          </w:tblCellMar>
        </w:tblPrEx>
        <w:trPr>
          <w:cantSplit/>
          <w:trHeight w:val="395"/>
        </w:trPr>
        <w:tc>
          <w:tcPr>
            <w:tcW w:w="4894" w:type="dxa"/>
          </w:tcPr>
          <w:p w14:paraId="3A9CB9D2" w14:textId="19EB5C2C" w:rsidR="00DB250E" w:rsidRPr="00240CF0" w:rsidRDefault="00DB250E" w:rsidP="00EF6AE5">
            <w:pPr>
              <w:pStyle w:val="TableDescriptivestatements"/>
            </w:pPr>
            <w:r w:rsidRPr="000E2EF5">
              <w:t>Uses a variety of models (e.g., geometric, symbolic) to represent operations, algorithms and real numbers.</w:t>
            </w:r>
          </w:p>
        </w:tc>
        <w:tc>
          <w:tcPr>
            <w:tcW w:w="864" w:type="dxa"/>
          </w:tcPr>
          <w:p w14:paraId="3A9CB9D3" w14:textId="77777777" w:rsidR="00DB250E" w:rsidRDefault="00DB250E" w:rsidP="00DB250E"/>
        </w:tc>
        <w:tc>
          <w:tcPr>
            <w:tcW w:w="866" w:type="dxa"/>
          </w:tcPr>
          <w:p w14:paraId="3A9CB9D4" w14:textId="77777777" w:rsidR="00DB250E" w:rsidRDefault="00DB250E" w:rsidP="00DB250E"/>
        </w:tc>
        <w:tc>
          <w:tcPr>
            <w:tcW w:w="864" w:type="dxa"/>
          </w:tcPr>
          <w:p w14:paraId="3A9CB9D5" w14:textId="77777777" w:rsidR="00DB250E" w:rsidRDefault="00DB250E" w:rsidP="00DB250E"/>
        </w:tc>
        <w:tc>
          <w:tcPr>
            <w:tcW w:w="864" w:type="dxa"/>
          </w:tcPr>
          <w:p w14:paraId="3A9CB9D6" w14:textId="77777777" w:rsidR="00DB250E" w:rsidRDefault="00DB250E" w:rsidP="00DB250E"/>
        </w:tc>
        <w:tc>
          <w:tcPr>
            <w:tcW w:w="864" w:type="dxa"/>
          </w:tcPr>
          <w:p w14:paraId="3A9CB9D7" w14:textId="77777777" w:rsidR="00DB250E" w:rsidRDefault="00DB250E" w:rsidP="00DB250E"/>
        </w:tc>
        <w:tc>
          <w:tcPr>
            <w:tcW w:w="864" w:type="dxa"/>
          </w:tcPr>
          <w:p w14:paraId="3A9CB9D8" w14:textId="77777777" w:rsidR="00DB250E" w:rsidRDefault="00DB250E" w:rsidP="00DB250E"/>
        </w:tc>
        <w:tc>
          <w:tcPr>
            <w:tcW w:w="864" w:type="dxa"/>
          </w:tcPr>
          <w:p w14:paraId="3A9CB9D9" w14:textId="77777777" w:rsidR="00DB250E" w:rsidRDefault="00DB250E" w:rsidP="00DB250E"/>
        </w:tc>
        <w:tc>
          <w:tcPr>
            <w:tcW w:w="864" w:type="dxa"/>
          </w:tcPr>
          <w:p w14:paraId="3A9CB9DA" w14:textId="77777777" w:rsidR="00DB250E" w:rsidRDefault="00DB250E" w:rsidP="00DB250E"/>
        </w:tc>
        <w:tc>
          <w:tcPr>
            <w:tcW w:w="864" w:type="dxa"/>
          </w:tcPr>
          <w:p w14:paraId="3A9CB9DB" w14:textId="77777777" w:rsidR="00DB250E" w:rsidRDefault="00DB250E" w:rsidP="00DB250E"/>
        </w:tc>
        <w:tc>
          <w:tcPr>
            <w:tcW w:w="864" w:type="dxa"/>
          </w:tcPr>
          <w:p w14:paraId="3A9CB9DC" w14:textId="77777777" w:rsidR="00DB250E" w:rsidRDefault="00DB250E" w:rsidP="00DB250E"/>
        </w:tc>
        <w:tc>
          <w:tcPr>
            <w:tcW w:w="864" w:type="dxa"/>
          </w:tcPr>
          <w:p w14:paraId="3A9CB9DD" w14:textId="77777777" w:rsidR="00DB250E" w:rsidRDefault="00DB250E" w:rsidP="00DB250E"/>
        </w:tc>
      </w:tr>
      <w:tr w:rsidR="00DB250E" w:rsidRPr="00CC38F7" w14:paraId="3A9CB9EB" w14:textId="77777777" w:rsidTr="68C6BA7A">
        <w:tblPrEx>
          <w:tblCellMar>
            <w:left w:w="108" w:type="dxa"/>
            <w:right w:w="108" w:type="dxa"/>
          </w:tblCellMar>
        </w:tblPrEx>
        <w:trPr>
          <w:cantSplit/>
          <w:trHeight w:val="395"/>
        </w:trPr>
        <w:tc>
          <w:tcPr>
            <w:tcW w:w="4894" w:type="dxa"/>
          </w:tcPr>
          <w:p w14:paraId="3A9CB9DF" w14:textId="31725375" w:rsidR="00DB250E" w:rsidRPr="00240CF0" w:rsidRDefault="00DB250E" w:rsidP="00EF6AE5">
            <w:pPr>
              <w:pStyle w:val="TableDescriptivestatements"/>
            </w:pPr>
            <w:r w:rsidRPr="004254EF">
              <w:t>Uses real numbers to model and solve a variety of problems.</w:t>
            </w:r>
          </w:p>
        </w:tc>
        <w:tc>
          <w:tcPr>
            <w:tcW w:w="864" w:type="dxa"/>
          </w:tcPr>
          <w:p w14:paraId="3A9CB9E0" w14:textId="77777777" w:rsidR="00DB250E" w:rsidRDefault="00DB250E" w:rsidP="00DB250E"/>
        </w:tc>
        <w:tc>
          <w:tcPr>
            <w:tcW w:w="866" w:type="dxa"/>
          </w:tcPr>
          <w:p w14:paraId="3A9CB9E1" w14:textId="77777777" w:rsidR="00DB250E" w:rsidRDefault="00DB250E" w:rsidP="00DB250E"/>
        </w:tc>
        <w:tc>
          <w:tcPr>
            <w:tcW w:w="864" w:type="dxa"/>
          </w:tcPr>
          <w:p w14:paraId="3A9CB9E2" w14:textId="77777777" w:rsidR="00DB250E" w:rsidRDefault="00DB250E" w:rsidP="00DB250E"/>
        </w:tc>
        <w:tc>
          <w:tcPr>
            <w:tcW w:w="864" w:type="dxa"/>
          </w:tcPr>
          <w:p w14:paraId="3A9CB9E3" w14:textId="77777777" w:rsidR="00DB250E" w:rsidRDefault="00DB250E" w:rsidP="00DB250E"/>
        </w:tc>
        <w:tc>
          <w:tcPr>
            <w:tcW w:w="864" w:type="dxa"/>
          </w:tcPr>
          <w:p w14:paraId="3A9CB9E4" w14:textId="77777777" w:rsidR="00DB250E" w:rsidRDefault="00DB250E" w:rsidP="00DB250E"/>
        </w:tc>
        <w:tc>
          <w:tcPr>
            <w:tcW w:w="864" w:type="dxa"/>
          </w:tcPr>
          <w:p w14:paraId="3A9CB9E5" w14:textId="77777777" w:rsidR="00DB250E" w:rsidRDefault="00DB250E" w:rsidP="00DB250E"/>
        </w:tc>
        <w:tc>
          <w:tcPr>
            <w:tcW w:w="864" w:type="dxa"/>
          </w:tcPr>
          <w:p w14:paraId="3A9CB9E6" w14:textId="77777777" w:rsidR="00DB250E" w:rsidRDefault="00DB250E" w:rsidP="00DB250E"/>
        </w:tc>
        <w:tc>
          <w:tcPr>
            <w:tcW w:w="864" w:type="dxa"/>
          </w:tcPr>
          <w:p w14:paraId="3A9CB9E7" w14:textId="77777777" w:rsidR="00DB250E" w:rsidRDefault="00DB250E" w:rsidP="00DB250E"/>
        </w:tc>
        <w:tc>
          <w:tcPr>
            <w:tcW w:w="864" w:type="dxa"/>
          </w:tcPr>
          <w:p w14:paraId="3A9CB9E8" w14:textId="77777777" w:rsidR="00DB250E" w:rsidRDefault="00DB250E" w:rsidP="00DB250E"/>
        </w:tc>
        <w:tc>
          <w:tcPr>
            <w:tcW w:w="864" w:type="dxa"/>
          </w:tcPr>
          <w:p w14:paraId="3A9CB9E9" w14:textId="77777777" w:rsidR="00DB250E" w:rsidRDefault="00DB250E" w:rsidP="00DB250E"/>
        </w:tc>
        <w:tc>
          <w:tcPr>
            <w:tcW w:w="864" w:type="dxa"/>
          </w:tcPr>
          <w:p w14:paraId="3A9CB9EA" w14:textId="77777777" w:rsidR="00DB250E" w:rsidRDefault="00DB250E" w:rsidP="00DB250E"/>
        </w:tc>
      </w:tr>
      <w:tr w:rsidR="00DB250E" w:rsidRPr="00CC38F7" w14:paraId="3A9CB9F8" w14:textId="77777777" w:rsidTr="68C6BA7A">
        <w:tblPrEx>
          <w:tblCellMar>
            <w:left w:w="108" w:type="dxa"/>
            <w:right w:w="108" w:type="dxa"/>
          </w:tblCellMar>
        </w:tblPrEx>
        <w:trPr>
          <w:cantSplit/>
          <w:trHeight w:val="395"/>
        </w:trPr>
        <w:tc>
          <w:tcPr>
            <w:tcW w:w="4894" w:type="dxa"/>
          </w:tcPr>
          <w:p w14:paraId="3A9CB9EC" w14:textId="1A86B703" w:rsidR="00DB250E" w:rsidRPr="00240CF0" w:rsidRDefault="00DB250E" w:rsidP="00EF6AE5">
            <w:pPr>
              <w:pStyle w:val="TableDescriptivestatements"/>
            </w:pPr>
            <w:r w:rsidRPr="004254EF">
              <w:lastRenderedPageBreak/>
              <w:t>Uses deductive reasoning to simplify and justify algebraic processes.</w:t>
            </w:r>
          </w:p>
        </w:tc>
        <w:tc>
          <w:tcPr>
            <w:tcW w:w="864" w:type="dxa"/>
          </w:tcPr>
          <w:p w14:paraId="3A9CB9ED" w14:textId="77777777" w:rsidR="00DB250E" w:rsidRDefault="00DB250E" w:rsidP="00DB250E"/>
        </w:tc>
        <w:tc>
          <w:tcPr>
            <w:tcW w:w="866" w:type="dxa"/>
          </w:tcPr>
          <w:p w14:paraId="3A9CB9EE" w14:textId="77777777" w:rsidR="00DB250E" w:rsidRDefault="00DB250E" w:rsidP="00DB250E"/>
        </w:tc>
        <w:tc>
          <w:tcPr>
            <w:tcW w:w="864" w:type="dxa"/>
          </w:tcPr>
          <w:p w14:paraId="3A9CB9EF" w14:textId="77777777" w:rsidR="00DB250E" w:rsidRDefault="00DB250E" w:rsidP="00DB250E"/>
        </w:tc>
        <w:tc>
          <w:tcPr>
            <w:tcW w:w="864" w:type="dxa"/>
          </w:tcPr>
          <w:p w14:paraId="3A9CB9F0" w14:textId="77777777" w:rsidR="00DB250E" w:rsidRDefault="00DB250E" w:rsidP="00DB250E"/>
        </w:tc>
        <w:tc>
          <w:tcPr>
            <w:tcW w:w="864" w:type="dxa"/>
          </w:tcPr>
          <w:p w14:paraId="3A9CB9F1" w14:textId="77777777" w:rsidR="00DB250E" w:rsidRDefault="00DB250E" w:rsidP="00DB250E"/>
        </w:tc>
        <w:tc>
          <w:tcPr>
            <w:tcW w:w="864" w:type="dxa"/>
          </w:tcPr>
          <w:p w14:paraId="3A9CB9F2" w14:textId="77777777" w:rsidR="00DB250E" w:rsidRDefault="00DB250E" w:rsidP="00DB250E"/>
        </w:tc>
        <w:tc>
          <w:tcPr>
            <w:tcW w:w="864" w:type="dxa"/>
          </w:tcPr>
          <w:p w14:paraId="3A9CB9F3" w14:textId="77777777" w:rsidR="00DB250E" w:rsidRDefault="00DB250E" w:rsidP="00DB250E"/>
        </w:tc>
        <w:tc>
          <w:tcPr>
            <w:tcW w:w="864" w:type="dxa"/>
          </w:tcPr>
          <w:p w14:paraId="3A9CB9F4" w14:textId="77777777" w:rsidR="00DB250E" w:rsidRDefault="00DB250E" w:rsidP="00DB250E"/>
        </w:tc>
        <w:tc>
          <w:tcPr>
            <w:tcW w:w="864" w:type="dxa"/>
          </w:tcPr>
          <w:p w14:paraId="3A9CB9F5" w14:textId="77777777" w:rsidR="00DB250E" w:rsidRDefault="00DB250E" w:rsidP="00DB250E"/>
        </w:tc>
        <w:tc>
          <w:tcPr>
            <w:tcW w:w="864" w:type="dxa"/>
          </w:tcPr>
          <w:p w14:paraId="3A9CB9F6" w14:textId="77777777" w:rsidR="00DB250E" w:rsidRDefault="00DB250E" w:rsidP="00DB250E"/>
        </w:tc>
        <w:tc>
          <w:tcPr>
            <w:tcW w:w="864" w:type="dxa"/>
          </w:tcPr>
          <w:p w14:paraId="3A9CB9F7" w14:textId="77777777" w:rsidR="00DB250E" w:rsidRDefault="00DB250E" w:rsidP="00DB250E"/>
        </w:tc>
      </w:tr>
      <w:tr w:rsidR="00DB250E" w:rsidRPr="00CC38F7" w14:paraId="2F2AF15F" w14:textId="77777777" w:rsidTr="68C6BA7A">
        <w:tblPrEx>
          <w:tblCellMar>
            <w:left w:w="108" w:type="dxa"/>
            <w:right w:w="108" w:type="dxa"/>
          </w:tblCellMar>
        </w:tblPrEx>
        <w:trPr>
          <w:cantSplit/>
          <w:trHeight w:val="395"/>
        </w:trPr>
        <w:tc>
          <w:tcPr>
            <w:tcW w:w="4894" w:type="dxa"/>
          </w:tcPr>
          <w:p w14:paraId="16572C3E" w14:textId="3D27A7DC" w:rsidR="00DB250E" w:rsidRPr="00C43A47" w:rsidRDefault="00DB250E" w:rsidP="00EF6AE5">
            <w:pPr>
              <w:pStyle w:val="TableDescriptivestatements"/>
            </w:pPr>
            <w:r w:rsidRPr="004254EF">
              <w:t>Demonstrates how some problems that have no solution in the integer or rational number systems have solutions in the real number system.</w:t>
            </w:r>
          </w:p>
        </w:tc>
        <w:tc>
          <w:tcPr>
            <w:tcW w:w="864" w:type="dxa"/>
          </w:tcPr>
          <w:p w14:paraId="29491653" w14:textId="77777777" w:rsidR="00DB250E" w:rsidRDefault="00DB250E" w:rsidP="00DB250E"/>
        </w:tc>
        <w:tc>
          <w:tcPr>
            <w:tcW w:w="866" w:type="dxa"/>
          </w:tcPr>
          <w:p w14:paraId="73EA32C9" w14:textId="77777777" w:rsidR="00DB250E" w:rsidRDefault="00DB250E" w:rsidP="00DB250E"/>
        </w:tc>
        <w:tc>
          <w:tcPr>
            <w:tcW w:w="864" w:type="dxa"/>
          </w:tcPr>
          <w:p w14:paraId="7AAB318B" w14:textId="77777777" w:rsidR="00DB250E" w:rsidRDefault="00DB250E" w:rsidP="00DB250E"/>
        </w:tc>
        <w:tc>
          <w:tcPr>
            <w:tcW w:w="864" w:type="dxa"/>
          </w:tcPr>
          <w:p w14:paraId="14988A53" w14:textId="77777777" w:rsidR="00DB250E" w:rsidRDefault="00DB250E" w:rsidP="00DB250E"/>
        </w:tc>
        <w:tc>
          <w:tcPr>
            <w:tcW w:w="864" w:type="dxa"/>
          </w:tcPr>
          <w:p w14:paraId="3AFF4A20" w14:textId="77777777" w:rsidR="00DB250E" w:rsidRDefault="00DB250E" w:rsidP="00DB250E"/>
        </w:tc>
        <w:tc>
          <w:tcPr>
            <w:tcW w:w="864" w:type="dxa"/>
          </w:tcPr>
          <w:p w14:paraId="6ECB7B66" w14:textId="77777777" w:rsidR="00DB250E" w:rsidRDefault="00DB250E" w:rsidP="00DB250E"/>
        </w:tc>
        <w:tc>
          <w:tcPr>
            <w:tcW w:w="864" w:type="dxa"/>
          </w:tcPr>
          <w:p w14:paraId="0F49E6BA" w14:textId="77777777" w:rsidR="00DB250E" w:rsidRDefault="00DB250E" w:rsidP="00DB250E"/>
        </w:tc>
        <w:tc>
          <w:tcPr>
            <w:tcW w:w="864" w:type="dxa"/>
          </w:tcPr>
          <w:p w14:paraId="21252BFD" w14:textId="77777777" w:rsidR="00DB250E" w:rsidRDefault="00DB250E" w:rsidP="00DB250E"/>
        </w:tc>
        <w:tc>
          <w:tcPr>
            <w:tcW w:w="864" w:type="dxa"/>
          </w:tcPr>
          <w:p w14:paraId="2A154827" w14:textId="77777777" w:rsidR="00DB250E" w:rsidRDefault="00DB250E" w:rsidP="00DB250E"/>
        </w:tc>
        <w:tc>
          <w:tcPr>
            <w:tcW w:w="864" w:type="dxa"/>
          </w:tcPr>
          <w:p w14:paraId="0D7DBF56" w14:textId="77777777" w:rsidR="00DB250E" w:rsidRDefault="00DB250E" w:rsidP="00DB250E"/>
        </w:tc>
        <w:tc>
          <w:tcPr>
            <w:tcW w:w="864" w:type="dxa"/>
          </w:tcPr>
          <w:p w14:paraId="2C21FE71" w14:textId="77777777" w:rsidR="00DB250E" w:rsidRDefault="00DB250E" w:rsidP="00DB250E"/>
        </w:tc>
      </w:tr>
      <w:tr w:rsidR="00880F79" w:rsidRPr="00CC38F7" w14:paraId="3A9CBA1F" w14:textId="77777777" w:rsidTr="68C6BA7A">
        <w:tblPrEx>
          <w:tblCellMar>
            <w:left w:w="108" w:type="dxa"/>
            <w:right w:w="108" w:type="dxa"/>
          </w:tblCellMar>
        </w:tblPrEx>
        <w:trPr>
          <w:cantSplit/>
          <w:trHeight w:val="395"/>
        </w:trPr>
        <w:tc>
          <w:tcPr>
            <w:tcW w:w="4894" w:type="dxa"/>
          </w:tcPr>
          <w:p w14:paraId="3A9CBA13" w14:textId="0D30FF82"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 xml:space="preserve">teacher </w:t>
            </w:r>
            <w:r w:rsidR="00B93F16" w:rsidRPr="0043580B">
              <w:rPr>
                <w:i/>
              </w:rPr>
              <w:t xml:space="preserve">understands the </w:t>
            </w:r>
            <w:r w:rsidR="00B93F16">
              <w:rPr>
                <w:i/>
              </w:rPr>
              <w:t>complex number system and its structure, operations, algorithms and representation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B93F16" w:rsidRPr="00CC38F7" w14:paraId="3A9CBA2C" w14:textId="77777777" w:rsidTr="68C6BA7A">
        <w:tblPrEx>
          <w:tblCellMar>
            <w:left w:w="108" w:type="dxa"/>
            <w:right w:w="108" w:type="dxa"/>
          </w:tblCellMar>
        </w:tblPrEx>
        <w:trPr>
          <w:cantSplit/>
          <w:trHeight w:val="395"/>
        </w:trPr>
        <w:tc>
          <w:tcPr>
            <w:tcW w:w="4894" w:type="dxa"/>
          </w:tcPr>
          <w:p w14:paraId="3A9CBA20" w14:textId="3176E5D3" w:rsidR="00B93F16" w:rsidRPr="002E1531" w:rsidRDefault="00B93F16" w:rsidP="00EF6AE5">
            <w:pPr>
              <w:pStyle w:val="TableDescriptivestatements"/>
              <w:numPr>
                <w:ilvl w:val="0"/>
                <w:numId w:val="8"/>
              </w:numPr>
            </w:pPr>
            <w:r w:rsidRPr="00377F64">
              <w:t>Demonstrates how some problems that have no solution in the real number system have solutions in the complex number system.</w:t>
            </w:r>
          </w:p>
        </w:tc>
        <w:tc>
          <w:tcPr>
            <w:tcW w:w="864" w:type="dxa"/>
          </w:tcPr>
          <w:p w14:paraId="3A9CBA21" w14:textId="77777777" w:rsidR="00B93F16" w:rsidRPr="00CC38F7" w:rsidRDefault="00B93F16" w:rsidP="00B93F16">
            <w:r>
              <w:t xml:space="preserve">  </w:t>
            </w:r>
          </w:p>
        </w:tc>
        <w:tc>
          <w:tcPr>
            <w:tcW w:w="866" w:type="dxa"/>
          </w:tcPr>
          <w:p w14:paraId="3A9CBA22" w14:textId="77777777" w:rsidR="00B93F16" w:rsidRPr="00CC38F7" w:rsidRDefault="00B93F16" w:rsidP="00B93F16">
            <w:r>
              <w:t xml:space="preserve">  </w:t>
            </w:r>
          </w:p>
        </w:tc>
        <w:tc>
          <w:tcPr>
            <w:tcW w:w="864" w:type="dxa"/>
          </w:tcPr>
          <w:p w14:paraId="3A9CBA23" w14:textId="77777777" w:rsidR="00B93F16" w:rsidRPr="00CC38F7" w:rsidRDefault="00B93F16" w:rsidP="00B93F16">
            <w:r>
              <w:t xml:space="preserve">  </w:t>
            </w:r>
          </w:p>
        </w:tc>
        <w:tc>
          <w:tcPr>
            <w:tcW w:w="864" w:type="dxa"/>
          </w:tcPr>
          <w:p w14:paraId="3A9CBA24" w14:textId="77777777" w:rsidR="00B93F16" w:rsidRPr="00CC38F7" w:rsidRDefault="00B93F16" w:rsidP="00B93F16">
            <w:r>
              <w:t xml:space="preserve">  </w:t>
            </w:r>
          </w:p>
        </w:tc>
        <w:tc>
          <w:tcPr>
            <w:tcW w:w="864" w:type="dxa"/>
          </w:tcPr>
          <w:p w14:paraId="3A9CBA25" w14:textId="77777777" w:rsidR="00B93F16" w:rsidRPr="00CC38F7" w:rsidRDefault="00B93F16" w:rsidP="00B93F16">
            <w:r>
              <w:t xml:space="preserve">  </w:t>
            </w:r>
          </w:p>
        </w:tc>
        <w:tc>
          <w:tcPr>
            <w:tcW w:w="864" w:type="dxa"/>
          </w:tcPr>
          <w:p w14:paraId="3A9CBA26" w14:textId="77777777" w:rsidR="00B93F16" w:rsidRPr="00CC38F7" w:rsidRDefault="00B93F16" w:rsidP="00B93F16">
            <w:r>
              <w:t xml:space="preserve">  </w:t>
            </w:r>
          </w:p>
        </w:tc>
        <w:tc>
          <w:tcPr>
            <w:tcW w:w="864" w:type="dxa"/>
          </w:tcPr>
          <w:p w14:paraId="3A9CBA27" w14:textId="77777777" w:rsidR="00B93F16" w:rsidRPr="00CC38F7" w:rsidRDefault="00B93F16" w:rsidP="00B93F16">
            <w:r>
              <w:t xml:space="preserve">  </w:t>
            </w:r>
          </w:p>
        </w:tc>
        <w:tc>
          <w:tcPr>
            <w:tcW w:w="864" w:type="dxa"/>
          </w:tcPr>
          <w:p w14:paraId="3A9CBA28" w14:textId="77777777" w:rsidR="00B93F16" w:rsidRPr="00CC38F7" w:rsidRDefault="00B93F16" w:rsidP="00B93F16">
            <w:r>
              <w:t xml:space="preserve">  </w:t>
            </w:r>
          </w:p>
        </w:tc>
        <w:tc>
          <w:tcPr>
            <w:tcW w:w="864" w:type="dxa"/>
          </w:tcPr>
          <w:p w14:paraId="3A9CBA29" w14:textId="77777777" w:rsidR="00B93F16" w:rsidRPr="00CC38F7" w:rsidRDefault="00B93F16" w:rsidP="00B93F16">
            <w:r>
              <w:t xml:space="preserve">  </w:t>
            </w:r>
          </w:p>
        </w:tc>
        <w:tc>
          <w:tcPr>
            <w:tcW w:w="864" w:type="dxa"/>
          </w:tcPr>
          <w:p w14:paraId="3A9CBA2A" w14:textId="77777777" w:rsidR="00B93F16" w:rsidRPr="00CC38F7" w:rsidRDefault="00B93F16" w:rsidP="00B93F16">
            <w:r>
              <w:t xml:space="preserve">  </w:t>
            </w:r>
          </w:p>
        </w:tc>
        <w:tc>
          <w:tcPr>
            <w:tcW w:w="864" w:type="dxa"/>
          </w:tcPr>
          <w:p w14:paraId="3A9CBA2B" w14:textId="77777777" w:rsidR="00B93F16" w:rsidRPr="00CC38F7" w:rsidRDefault="00B93F16" w:rsidP="00B93F16">
            <w:r>
              <w:t xml:space="preserve">  </w:t>
            </w:r>
          </w:p>
        </w:tc>
      </w:tr>
      <w:tr w:rsidR="00B93F16" w:rsidRPr="00CC38F7" w14:paraId="3A9CBA39" w14:textId="77777777" w:rsidTr="68C6BA7A">
        <w:tblPrEx>
          <w:tblCellMar>
            <w:left w:w="108" w:type="dxa"/>
            <w:right w:w="108" w:type="dxa"/>
          </w:tblCellMar>
        </w:tblPrEx>
        <w:trPr>
          <w:cantSplit/>
          <w:trHeight w:val="395"/>
          <w:tblHeader/>
        </w:trPr>
        <w:tc>
          <w:tcPr>
            <w:tcW w:w="4894" w:type="dxa"/>
          </w:tcPr>
          <w:p w14:paraId="3A9CBA2D" w14:textId="0B544607" w:rsidR="00B93F16" w:rsidRPr="002E1531" w:rsidRDefault="00B93F16" w:rsidP="00EF6AE5">
            <w:pPr>
              <w:pStyle w:val="TableDescriptivestatements"/>
            </w:pPr>
            <w:r w:rsidRPr="00377F64">
              <w:t>Understands the properties of complex numbers (e.g., complex conjugate, magnitude/modulus, multiplicative inverse).</w:t>
            </w:r>
          </w:p>
        </w:tc>
        <w:tc>
          <w:tcPr>
            <w:tcW w:w="864" w:type="dxa"/>
          </w:tcPr>
          <w:p w14:paraId="3A9CBA2E" w14:textId="77777777" w:rsidR="00B93F16" w:rsidRPr="00CC38F7" w:rsidRDefault="00B93F16" w:rsidP="00B93F16">
            <w:r>
              <w:t xml:space="preserve">  </w:t>
            </w:r>
          </w:p>
        </w:tc>
        <w:tc>
          <w:tcPr>
            <w:tcW w:w="866" w:type="dxa"/>
          </w:tcPr>
          <w:p w14:paraId="3A9CBA2F" w14:textId="77777777" w:rsidR="00B93F16" w:rsidRPr="00CC38F7" w:rsidRDefault="00B93F16" w:rsidP="00B93F16">
            <w:r>
              <w:t xml:space="preserve">  </w:t>
            </w:r>
          </w:p>
        </w:tc>
        <w:tc>
          <w:tcPr>
            <w:tcW w:w="864" w:type="dxa"/>
          </w:tcPr>
          <w:p w14:paraId="3A9CBA30" w14:textId="77777777" w:rsidR="00B93F16" w:rsidRPr="00CC38F7" w:rsidRDefault="00B93F16" w:rsidP="00B93F16">
            <w:r>
              <w:t xml:space="preserve">  </w:t>
            </w:r>
          </w:p>
        </w:tc>
        <w:tc>
          <w:tcPr>
            <w:tcW w:w="864" w:type="dxa"/>
          </w:tcPr>
          <w:p w14:paraId="3A9CBA31" w14:textId="77777777" w:rsidR="00B93F16" w:rsidRPr="00CC38F7" w:rsidRDefault="00B93F16" w:rsidP="00B93F16">
            <w:r>
              <w:t xml:space="preserve">  </w:t>
            </w:r>
          </w:p>
        </w:tc>
        <w:tc>
          <w:tcPr>
            <w:tcW w:w="864" w:type="dxa"/>
          </w:tcPr>
          <w:p w14:paraId="3A9CBA32" w14:textId="77777777" w:rsidR="00B93F16" w:rsidRPr="00CC38F7" w:rsidRDefault="00B93F16" w:rsidP="00B93F16">
            <w:r>
              <w:t xml:space="preserve">  </w:t>
            </w:r>
          </w:p>
        </w:tc>
        <w:tc>
          <w:tcPr>
            <w:tcW w:w="864" w:type="dxa"/>
          </w:tcPr>
          <w:p w14:paraId="3A9CBA33" w14:textId="77777777" w:rsidR="00B93F16" w:rsidRPr="00CC38F7" w:rsidRDefault="00B93F16" w:rsidP="00B93F16">
            <w:r>
              <w:t xml:space="preserve">  </w:t>
            </w:r>
          </w:p>
        </w:tc>
        <w:tc>
          <w:tcPr>
            <w:tcW w:w="864" w:type="dxa"/>
          </w:tcPr>
          <w:p w14:paraId="3A9CBA34" w14:textId="77777777" w:rsidR="00B93F16" w:rsidRPr="00CC38F7" w:rsidRDefault="00B93F16" w:rsidP="00B93F16">
            <w:r>
              <w:t xml:space="preserve">  </w:t>
            </w:r>
          </w:p>
        </w:tc>
        <w:tc>
          <w:tcPr>
            <w:tcW w:w="864" w:type="dxa"/>
          </w:tcPr>
          <w:p w14:paraId="3A9CBA35" w14:textId="77777777" w:rsidR="00B93F16" w:rsidRPr="00CC38F7" w:rsidRDefault="00B93F16" w:rsidP="00B93F16">
            <w:r>
              <w:t xml:space="preserve">  </w:t>
            </w:r>
          </w:p>
        </w:tc>
        <w:tc>
          <w:tcPr>
            <w:tcW w:w="864" w:type="dxa"/>
          </w:tcPr>
          <w:p w14:paraId="3A9CBA36" w14:textId="77777777" w:rsidR="00B93F16" w:rsidRPr="00CC38F7" w:rsidRDefault="00B93F16" w:rsidP="00B93F16">
            <w:r>
              <w:t xml:space="preserve">  </w:t>
            </w:r>
          </w:p>
        </w:tc>
        <w:tc>
          <w:tcPr>
            <w:tcW w:w="864" w:type="dxa"/>
          </w:tcPr>
          <w:p w14:paraId="3A9CBA37" w14:textId="77777777" w:rsidR="00B93F16" w:rsidRPr="00CC38F7" w:rsidRDefault="00B93F16" w:rsidP="00B93F16">
            <w:r>
              <w:t xml:space="preserve">  </w:t>
            </w:r>
          </w:p>
        </w:tc>
        <w:tc>
          <w:tcPr>
            <w:tcW w:w="864" w:type="dxa"/>
          </w:tcPr>
          <w:p w14:paraId="3A9CBA38" w14:textId="77777777" w:rsidR="00B93F16" w:rsidRPr="00CC38F7" w:rsidRDefault="00B93F16" w:rsidP="00B93F16">
            <w:r>
              <w:t xml:space="preserve">  </w:t>
            </w:r>
          </w:p>
        </w:tc>
      </w:tr>
      <w:tr w:rsidR="00B93F16" w:rsidRPr="00CC38F7" w14:paraId="3A9CBA46" w14:textId="77777777" w:rsidTr="68C6BA7A">
        <w:tblPrEx>
          <w:tblCellMar>
            <w:left w:w="108" w:type="dxa"/>
            <w:right w:w="108" w:type="dxa"/>
          </w:tblCellMar>
        </w:tblPrEx>
        <w:trPr>
          <w:cantSplit/>
          <w:trHeight w:val="395"/>
        </w:trPr>
        <w:tc>
          <w:tcPr>
            <w:tcW w:w="4894" w:type="dxa"/>
          </w:tcPr>
          <w:p w14:paraId="3A9CBA3A" w14:textId="51EF15C5" w:rsidR="00B93F16" w:rsidRPr="002E1531" w:rsidRDefault="00B93F16" w:rsidP="00EF6AE5">
            <w:pPr>
              <w:pStyle w:val="TableDescriptivestatements"/>
            </w:pPr>
            <w:r w:rsidRPr="00377F64">
              <w:t>Understands the algebraic structure of the complex number system and its subsets (e.g., complex numbers as a field, complex addition as vector addition).</w:t>
            </w:r>
          </w:p>
        </w:tc>
        <w:tc>
          <w:tcPr>
            <w:tcW w:w="864" w:type="dxa"/>
          </w:tcPr>
          <w:p w14:paraId="3A9CBA3B" w14:textId="77777777" w:rsidR="00B93F16" w:rsidRPr="00CC38F7" w:rsidRDefault="00B93F16" w:rsidP="00B93F16">
            <w:r>
              <w:t xml:space="preserve">  </w:t>
            </w:r>
          </w:p>
        </w:tc>
        <w:tc>
          <w:tcPr>
            <w:tcW w:w="866" w:type="dxa"/>
          </w:tcPr>
          <w:p w14:paraId="3A9CBA3C" w14:textId="77777777" w:rsidR="00B93F16" w:rsidRPr="00CC38F7" w:rsidRDefault="00B93F16" w:rsidP="00B93F16">
            <w:r>
              <w:t xml:space="preserve">  </w:t>
            </w:r>
          </w:p>
        </w:tc>
        <w:tc>
          <w:tcPr>
            <w:tcW w:w="864" w:type="dxa"/>
          </w:tcPr>
          <w:p w14:paraId="3A9CBA3D" w14:textId="77777777" w:rsidR="00B93F16" w:rsidRPr="00CC38F7" w:rsidRDefault="00B93F16" w:rsidP="00B93F16">
            <w:r>
              <w:t xml:space="preserve">  </w:t>
            </w:r>
          </w:p>
        </w:tc>
        <w:tc>
          <w:tcPr>
            <w:tcW w:w="864" w:type="dxa"/>
          </w:tcPr>
          <w:p w14:paraId="3A9CBA3E" w14:textId="77777777" w:rsidR="00B93F16" w:rsidRPr="00CC38F7" w:rsidRDefault="00B93F16" w:rsidP="00B93F16">
            <w:r>
              <w:t xml:space="preserve">  </w:t>
            </w:r>
          </w:p>
        </w:tc>
        <w:tc>
          <w:tcPr>
            <w:tcW w:w="864" w:type="dxa"/>
          </w:tcPr>
          <w:p w14:paraId="3A9CBA3F" w14:textId="77777777" w:rsidR="00B93F16" w:rsidRPr="00CC38F7" w:rsidRDefault="00B93F16" w:rsidP="00B93F16">
            <w:r>
              <w:t xml:space="preserve">  </w:t>
            </w:r>
          </w:p>
        </w:tc>
        <w:tc>
          <w:tcPr>
            <w:tcW w:w="864" w:type="dxa"/>
          </w:tcPr>
          <w:p w14:paraId="3A9CBA40" w14:textId="77777777" w:rsidR="00B93F16" w:rsidRPr="00CC38F7" w:rsidRDefault="00B93F16" w:rsidP="00B93F16">
            <w:r>
              <w:t xml:space="preserve">  </w:t>
            </w:r>
          </w:p>
        </w:tc>
        <w:tc>
          <w:tcPr>
            <w:tcW w:w="864" w:type="dxa"/>
          </w:tcPr>
          <w:p w14:paraId="3A9CBA41" w14:textId="77777777" w:rsidR="00B93F16" w:rsidRPr="00CC38F7" w:rsidRDefault="00B93F16" w:rsidP="00B93F16">
            <w:r>
              <w:t xml:space="preserve">  </w:t>
            </w:r>
          </w:p>
        </w:tc>
        <w:tc>
          <w:tcPr>
            <w:tcW w:w="864" w:type="dxa"/>
          </w:tcPr>
          <w:p w14:paraId="3A9CBA42" w14:textId="77777777" w:rsidR="00B93F16" w:rsidRPr="00CC38F7" w:rsidRDefault="00B93F16" w:rsidP="00B93F16">
            <w:r>
              <w:t xml:space="preserve">  </w:t>
            </w:r>
          </w:p>
        </w:tc>
        <w:tc>
          <w:tcPr>
            <w:tcW w:w="864" w:type="dxa"/>
          </w:tcPr>
          <w:p w14:paraId="3A9CBA43" w14:textId="77777777" w:rsidR="00B93F16" w:rsidRPr="00CC38F7" w:rsidRDefault="00B93F16" w:rsidP="00B93F16">
            <w:r>
              <w:t xml:space="preserve">  </w:t>
            </w:r>
          </w:p>
        </w:tc>
        <w:tc>
          <w:tcPr>
            <w:tcW w:w="864" w:type="dxa"/>
          </w:tcPr>
          <w:p w14:paraId="3A9CBA44" w14:textId="77777777" w:rsidR="00B93F16" w:rsidRPr="00CC38F7" w:rsidRDefault="00B93F16" w:rsidP="00B93F16">
            <w:r>
              <w:t xml:space="preserve">  </w:t>
            </w:r>
          </w:p>
        </w:tc>
        <w:tc>
          <w:tcPr>
            <w:tcW w:w="864" w:type="dxa"/>
          </w:tcPr>
          <w:p w14:paraId="3A9CBA45" w14:textId="77777777" w:rsidR="00B93F16" w:rsidRPr="00CC38F7" w:rsidRDefault="00B93F16" w:rsidP="00B93F16">
            <w:r>
              <w:t xml:space="preserve">  </w:t>
            </w:r>
          </w:p>
        </w:tc>
      </w:tr>
      <w:tr w:rsidR="00B93F16" w:rsidRPr="00CC38F7" w14:paraId="3A9CBA53" w14:textId="77777777" w:rsidTr="68C6BA7A">
        <w:tblPrEx>
          <w:tblCellMar>
            <w:left w:w="108" w:type="dxa"/>
            <w:right w:w="108" w:type="dxa"/>
          </w:tblCellMar>
        </w:tblPrEx>
        <w:trPr>
          <w:cantSplit/>
          <w:trHeight w:val="395"/>
        </w:trPr>
        <w:tc>
          <w:tcPr>
            <w:tcW w:w="4894" w:type="dxa"/>
          </w:tcPr>
          <w:p w14:paraId="3A9CBA47" w14:textId="4762F57A" w:rsidR="00B93F16" w:rsidRPr="002E1531" w:rsidRDefault="00B93F16" w:rsidP="00EF6AE5">
            <w:pPr>
              <w:pStyle w:val="TableDescriptivestatements"/>
            </w:pPr>
            <w:r w:rsidRPr="00377F64">
              <w:t>Selects and uses appropriate representations of complex numbers (e.g., vector, ordered pair, polar, exponential) for particular situations.</w:t>
            </w:r>
          </w:p>
        </w:tc>
        <w:tc>
          <w:tcPr>
            <w:tcW w:w="864" w:type="dxa"/>
          </w:tcPr>
          <w:p w14:paraId="3A9CBA48" w14:textId="77777777" w:rsidR="00B93F16" w:rsidRPr="00CC38F7" w:rsidRDefault="00B93F16" w:rsidP="00B93F16">
            <w:r>
              <w:t xml:space="preserve">  </w:t>
            </w:r>
          </w:p>
        </w:tc>
        <w:tc>
          <w:tcPr>
            <w:tcW w:w="866" w:type="dxa"/>
          </w:tcPr>
          <w:p w14:paraId="3A9CBA49" w14:textId="77777777" w:rsidR="00B93F16" w:rsidRPr="00CC38F7" w:rsidRDefault="00B93F16" w:rsidP="00B93F16">
            <w:r>
              <w:t xml:space="preserve">  </w:t>
            </w:r>
          </w:p>
        </w:tc>
        <w:tc>
          <w:tcPr>
            <w:tcW w:w="864" w:type="dxa"/>
          </w:tcPr>
          <w:p w14:paraId="3A9CBA4A" w14:textId="77777777" w:rsidR="00B93F16" w:rsidRPr="00CC38F7" w:rsidRDefault="00B93F16" w:rsidP="00B93F16">
            <w:r>
              <w:t xml:space="preserve">  </w:t>
            </w:r>
          </w:p>
        </w:tc>
        <w:tc>
          <w:tcPr>
            <w:tcW w:w="864" w:type="dxa"/>
          </w:tcPr>
          <w:p w14:paraId="3A9CBA4B" w14:textId="77777777" w:rsidR="00B93F16" w:rsidRPr="00CC38F7" w:rsidRDefault="00B93F16" w:rsidP="00B93F16">
            <w:r>
              <w:t xml:space="preserve">  </w:t>
            </w:r>
          </w:p>
        </w:tc>
        <w:tc>
          <w:tcPr>
            <w:tcW w:w="864" w:type="dxa"/>
          </w:tcPr>
          <w:p w14:paraId="3A9CBA4C" w14:textId="77777777" w:rsidR="00B93F16" w:rsidRPr="00CC38F7" w:rsidRDefault="00B93F16" w:rsidP="00B93F16">
            <w:r>
              <w:t xml:space="preserve">  </w:t>
            </w:r>
          </w:p>
        </w:tc>
        <w:tc>
          <w:tcPr>
            <w:tcW w:w="864" w:type="dxa"/>
          </w:tcPr>
          <w:p w14:paraId="3A9CBA4D" w14:textId="77777777" w:rsidR="00B93F16" w:rsidRPr="00CC38F7" w:rsidRDefault="00B93F16" w:rsidP="00B93F16">
            <w:r>
              <w:t xml:space="preserve">  </w:t>
            </w:r>
          </w:p>
        </w:tc>
        <w:tc>
          <w:tcPr>
            <w:tcW w:w="864" w:type="dxa"/>
          </w:tcPr>
          <w:p w14:paraId="3A9CBA4E" w14:textId="77777777" w:rsidR="00B93F16" w:rsidRPr="00CC38F7" w:rsidRDefault="00B93F16" w:rsidP="00B93F16">
            <w:r>
              <w:t xml:space="preserve">  </w:t>
            </w:r>
          </w:p>
        </w:tc>
        <w:tc>
          <w:tcPr>
            <w:tcW w:w="864" w:type="dxa"/>
          </w:tcPr>
          <w:p w14:paraId="3A9CBA4F" w14:textId="77777777" w:rsidR="00B93F16" w:rsidRPr="00CC38F7" w:rsidRDefault="00B93F16" w:rsidP="00B93F16">
            <w:r>
              <w:t xml:space="preserve">  </w:t>
            </w:r>
          </w:p>
        </w:tc>
        <w:tc>
          <w:tcPr>
            <w:tcW w:w="864" w:type="dxa"/>
          </w:tcPr>
          <w:p w14:paraId="3A9CBA50" w14:textId="77777777" w:rsidR="00B93F16" w:rsidRPr="00CC38F7" w:rsidRDefault="00B93F16" w:rsidP="00B93F16">
            <w:r>
              <w:t xml:space="preserve">  </w:t>
            </w:r>
          </w:p>
        </w:tc>
        <w:tc>
          <w:tcPr>
            <w:tcW w:w="864" w:type="dxa"/>
          </w:tcPr>
          <w:p w14:paraId="3A9CBA51" w14:textId="77777777" w:rsidR="00B93F16" w:rsidRPr="00CC38F7" w:rsidRDefault="00B93F16" w:rsidP="00B93F16">
            <w:r>
              <w:t xml:space="preserve">  </w:t>
            </w:r>
          </w:p>
        </w:tc>
        <w:tc>
          <w:tcPr>
            <w:tcW w:w="864" w:type="dxa"/>
          </w:tcPr>
          <w:p w14:paraId="3A9CBA52" w14:textId="77777777" w:rsidR="00B93F16" w:rsidRPr="00CC38F7" w:rsidRDefault="00B93F16" w:rsidP="00B93F16">
            <w:r>
              <w:t xml:space="preserve">  </w:t>
            </w:r>
          </w:p>
        </w:tc>
      </w:tr>
      <w:tr w:rsidR="00B93F16" w:rsidRPr="00CC38F7" w14:paraId="3A9CBA60" w14:textId="77777777" w:rsidTr="68C6BA7A">
        <w:tblPrEx>
          <w:tblCellMar>
            <w:left w:w="108" w:type="dxa"/>
            <w:right w:w="108" w:type="dxa"/>
          </w:tblCellMar>
        </w:tblPrEx>
        <w:trPr>
          <w:cantSplit/>
          <w:trHeight w:val="395"/>
        </w:trPr>
        <w:tc>
          <w:tcPr>
            <w:tcW w:w="4894" w:type="dxa"/>
          </w:tcPr>
          <w:p w14:paraId="3A9CBA54" w14:textId="7B5509D0" w:rsidR="00B93F16" w:rsidRPr="002E1531" w:rsidRDefault="00B93F16" w:rsidP="00EF6AE5">
            <w:pPr>
              <w:pStyle w:val="TableDescriptivestatements"/>
            </w:pPr>
            <w:r w:rsidRPr="00377F64">
              <w:t>Describes complex number operations (e.g., addition, multiplication, roots) using symbolic and geometric representations.</w:t>
            </w:r>
          </w:p>
        </w:tc>
        <w:tc>
          <w:tcPr>
            <w:tcW w:w="864" w:type="dxa"/>
          </w:tcPr>
          <w:p w14:paraId="3A9CBA55" w14:textId="77777777" w:rsidR="00B93F16" w:rsidRDefault="00B93F16" w:rsidP="00B93F16"/>
        </w:tc>
        <w:tc>
          <w:tcPr>
            <w:tcW w:w="866" w:type="dxa"/>
          </w:tcPr>
          <w:p w14:paraId="3A9CBA56" w14:textId="77777777" w:rsidR="00B93F16" w:rsidRDefault="00B93F16" w:rsidP="00B93F16"/>
        </w:tc>
        <w:tc>
          <w:tcPr>
            <w:tcW w:w="864" w:type="dxa"/>
          </w:tcPr>
          <w:p w14:paraId="3A9CBA57" w14:textId="77777777" w:rsidR="00B93F16" w:rsidRDefault="00B93F16" w:rsidP="00B93F16"/>
        </w:tc>
        <w:tc>
          <w:tcPr>
            <w:tcW w:w="864" w:type="dxa"/>
          </w:tcPr>
          <w:p w14:paraId="3A9CBA58" w14:textId="77777777" w:rsidR="00B93F16" w:rsidRDefault="00B93F16" w:rsidP="00B93F16"/>
        </w:tc>
        <w:tc>
          <w:tcPr>
            <w:tcW w:w="864" w:type="dxa"/>
          </w:tcPr>
          <w:p w14:paraId="3A9CBA59" w14:textId="77777777" w:rsidR="00B93F16" w:rsidRDefault="00B93F16" w:rsidP="00B93F16"/>
        </w:tc>
        <w:tc>
          <w:tcPr>
            <w:tcW w:w="864" w:type="dxa"/>
          </w:tcPr>
          <w:p w14:paraId="3A9CBA5A" w14:textId="77777777" w:rsidR="00B93F16" w:rsidRDefault="00B93F16" w:rsidP="00B93F16"/>
        </w:tc>
        <w:tc>
          <w:tcPr>
            <w:tcW w:w="864" w:type="dxa"/>
          </w:tcPr>
          <w:p w14:paraId="3A9CBA5B" w14:textId="77777777" w:rsidR="00B93F16" w:rsidRDefault="00B93F16" w:rsidP="00B93F16"/>
        </w:tc>
        <w:tc>
          <w:tcPr>
            <w:tcW w:w="864" w:type="dxa"/>
          </w:tcPr>
          <w:p w14:paraId="3A9CBA5C" w14:textId="77777777" w:rsidR="00B93F16" w:rsidRDefault="00B93F16" w:rsidP="00B93F16"/>
        </w:tc>
        <w:tc>
          <w:tcPr>
            <w:tcW w:w="864" w:type="dxa"/>
          </w:tcPr>
          <w:p w14:paraId="3A9CBA5D" w14:textId="77777777" w:rsidR="00B93F16" w:rsidRDefault="00B93F16" w:rsidP="00B93F16"/>
        </w:tc>
        <w:tc>
          <w:tcPr>
            <w:tcW w:w="864" w:type="dxa"/>
          </w:tcPr>
          <w:p w14:paraId="3A9CBA5E" w14:textId="77777777" w:rsidR="00B93F16" w:rsidRDefault="00B93F16" w:rsidP="00B93F16"/>
        </w:tc>
        <w:tc>
          <w:tcPr>
            <w:tcW w:w="864" w:type="dxa"/>
          </w:tcPr>
          <w:p w14:paraId="3A9CBA5F" w14:textId="77777777" w:rsidR="00B93F16" w:rsidRDefault="00B93F16" w:rsidP="00B93F16"/>
        </w:tc>
      </w:tr>
    </w:tbl>
    <w:p w14:paraId="1CFB78DB" w14:textId="77777777" w:rsidR="00E42FFE" w:rsidRDefault="00E42FF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E42FFE" w:rsidRPr="00CC38F7" w14:paraId="4966D87F" w14:textId="77777777" w:rsidTr="00D556E9">
        <w:trPr>
          <w:cantSplit/>
          <w:trHeight w:val="143"/>
          <w:tblHeader/>
        </w:trPr>
        <w:tc>
          <w:tcPr>
            <w:tcW w:w="14400" w:type="dxa"/>
            <w:gridSpan w:val="12"/>
            <w:shd w:val="clear" w:color="auto" w:fill="D9D9D9"/>
          </w:tcPr>
          <w:p w14:paraId="3BF537B4" w14:textId="77777777" w:rsidR="00E42FFE" w:rsidRPr="00EA0C81" w:rsidRDefault="00E42FFE" w:rsidP="00D556E9">
            <w:pPr>
              <w:pStyle w:val="RowHeader1"/>
              <w:ind w:firstLine="8435"/>
            </w:pPr>
            <w:r w:rsidRPr="00EA0C81">
              <w:lastRenderedPageBreak/>
              <w:t>Required Course Numbers</w:t>
            </w:r>
          </w:p>
        </w:tc>
      </w:tr>
      <w:tr w:rsidR="00E42FFE" w:rsidRPr="00CC38F7" w14:paraId="11495E02" w14:textId="77777777" w:rsidTr="00D556E9">
        <w:trPr>
          <w:cantSplit/>
          <w:trHeight w:val="494"/>
          <w:tblHeader/>
        </w:trPr>
        <w:tc>
          <w:tcPr>
            <w:tcW w:w="4894" w:type="dxa"/>
            <w:shd w:val="clear" w:color="auto" w:fill="D9D9D9"/>
          </w:tcPr>
          <w:p w14:paraId="098C4D64" w14:textId="77777777" w:rsidR="00E42FFE" w:rsidRPr="00CC38F7" w:rsidRDefault="00E42FFE"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681B338" w14:textId="77777777" w:rsidR="00E42FFE" w:rsidRPr="00CC38F7" w:rsidRDefault="00E42FFE" w:rsidP="00D556E9">
            <w:r>
              <w:t xml:space="preserve">  </w:t>
            </w:r>
          </w:p>
        </w:tc>
        <w:tc>
          <w:tcPr>
            <w:tcW w:w="866" w:type="dxa"/>
            <w:shd w:val="clear" w:color="auto" w:fill="D9D9D9"/>
            <w:vAlign w:val="center"/>
          </w:tcPr>
          <w:p w14:paraId="18C54689" w14:textId="77777777" w:rsidR="00E42FFE" w:rsidRPr="00CC38F7" w:rsidRDefault="00E42FFE" w:rsidP="00D556E9">
            <w:r>
              <w:t xml:space="preserve">  </w:t>
            </w:r>
          </w:p>
        </w:tc>
        <w:tc>
          <w:tcPr>
            <w:tcW w:w="864" w:type="dxa"/>
            <w:shd w:val="clear" w:color="auto" w:fill="D9D9D9"/>
            <w:vAlign w:val="center"/>
          </w:tcPr>
          <w:p w14:paraId="632FAB6B" w14:textId="77777777" w:rsidR="00E42FFE" w:rsidRPr="00CC38F7" w:rsidRDefault="00E42FFE" w:rsidP="00D556E9">
            <w:r>
              <w:t xml:space="preserve">  </w:t>
            </w:r>
          </w:p>
        </w:tc>
        <w:tc>
          <w:tcPr>
            <w:tcW w:w="864" w:type="dxa"/>
            <w:shd w:val="clear" w:color="auto" w:fill="D9D9D9"/>
            <w:vAlign w:val="center"/>
          </w:tcPr>
          <w:p w14:paraId="36D003CF" w14:textId="77777777" w:rsidR="00E42FFE" w:rsidRPr="00CC38F7" w:rsidRDefault="00E42FFE" w:rsidP="00D556E9">
            <w:r>
              <w:t xml:space="preserve">  </w:t>
            </w:r>
          </w:p>
        </w:tc>
        <w:tc>
          <w:tcPr>
            <w:tcW w:w="864" w:type="dxa"/>
            <w:shd w:val="clear" w:color="auto" w:fill="D9D9D9"/>
            <w:vAlign w:val="center"/>
          </w:tcPr>
          <w:p w14:paraId="652EF12A" w14:textId="77777777" w:rsidR="00E42FFE" w:rsidRPr="00CC38F7" w:rsidRDefault="00E42FFE" w:rsidP="00D556E9">
            <w:r>
              <w:t xml:space="preserve">  </w:t>
            </w:r>
          </w:p>
        </w:tc>
        <w:tc>
          <w:tcPr>
            <w:tcW w:w="864" w:type="dxa"/>
            <w:shd w:val="clear" w:color="auto" w:fill="D9D9D9"/>
            <w:vAlign w:val="center"/>
          </w:tcPr>
          <w:p w14:paraId="54E6D7B6" w14:textId="77777777" w:rsidR="00E42FFE" w:rsidRPr="00CC38F7" w:rsidRDefault="00E42FFE" w:rsidP="00D556E9">
            <w:r>
              <w:t xml:space="preserve">  </w:t>
            </w:r>
          </w:p>
        </w:tc>
        <w:tc>
          <w:tcPr>
            <w:tcW w:w="864" w:type="dxa"/>
            <w:shd w:val="clear" w:color="auto" w:fill="D9D9D9"/>
            <w:vAlign w:val="center"/>
          </w:tcPr>
          <w:p w14:paraId="36EE39D5" w14:textId="77777777" w:rsidR="00E42FFE" w:rsidRPr="00CC38F7" w:rsidRDefault="00E42FFE" w:rsidP="00D556E9">
            <w:r>
              <w:t xml:space="preserve">  </w:t>
            </w:r>
          </w:p>
        </w:tc>
        <w:tc>
          <w:tcPr>
            <w:tcW w:w="864" w:type="dxa"/>
            <w:shd w:val="clear" w:color="auto" w:fill="D9D9D9"/>
            <w:vAlign w:val="center"/>
          </w:tcPr>
          <w:p w14:paraId="6C2D7C9D" w14:textId="77777777" w:rsidR="00E42FFE" w:rsidRPr="00CC38F7" w:rsidRDefault="00E42FFE" w:rsidP="00D556E9">
            <w:r>
              <w:t xml:space="preserve">  </w:t>
            </w:r>
          </w:p>
        </w:tc>
        <w:tc>
          <w:tcPr>
            <w:tcW w:w="864" w:type="dxa"/>
            <w:shd w:val="clear" w:color="auto" w:fill="D9D9D9"/>
            <w:vAlign w:val="center"/>
          </w:tcPr>
          <w:p w14:paraId="281283E1" w14:textId="77777777" w:rsidR="00E42FFE" w:rsidRPr="00CC38F7" w:rsidRDefault="00E42FFE" w:rsidP="00D556E9">
            <w:r>
              <w:t xml:space="preserve">  </w:t>
            </w:r>
          </w:p>
        </w:tc>
        <w:tc>
          <w:tcPr>
            <w:tcW w:w="864" w:type="dxa"/>
            <w:shd w:val="clear" w:color="auto" w:fill="D9D9D9"/>
            <w:vAlign w:val="center"/>
          </w:tcPr>
          <w:p w14:paraId="695A177E" w14:textId="77777777" w:rsidR="00E42FFE" w:rsidRPr="00CC38F7" w:rsidRDefault="00E42FFE" w:rsidP="00D556E9">
            <w:r>
              <w:t xml:space="preserve">  </w:t>
            </w:r>
          </w:p>
        </w:tc>
        <w:tc>
          <w:tcPr>
            <w:tcW w:w="864" w:type="dxa"/>
            <w:shd w:val="clear" w:color="auto" w:fill="D9D9D9"/>
            <w:vAlign w:val="center"/>
          </w:tcPr>
          <w:p w14:paraId="404424ED" w14:textId="77777777" w:rsidR="00E42FFE" w:rsidRPr="00CC38F7" w:rsidRDefault="00E42FFE" w:rsidP="00D556E9">
            <w:r>
              <w:t xml:space="preserve">  </w:t>
            </w:r>
          </w:p>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7C4FD06A"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 xml:space="preserve">teacher understands </w:t>
            </w:r>
            <w:r w:rsidR="00E42FFE">
              <w:rPr>
                <w:i/>
              </w:rPr>
              <w:t>number theory concepts and principles and uses numbers to model and solve problems in a variety of situation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241D01" w:rsidRPr="00CC38F7" w14:paraId="3A9CBAC8" w14:textId="77777777" w:rsidTr="00926F2A">
        <w:tblPrEx>
          <w:tblCellMar>
            <w:left w:w="108" w:type="dxa"/>
            <w:right w:w="108" w:type="dxa"/>
          </w:tblCellMar>
        </w:tblPrEx>
        <w:trPr>
          <w:cantSplit/>
          <w:trHeight w:val="395"/>
        </w:trPr>
        <w:tc>
          <w:tcPr>
            <w:tcW w:w="4894" w:type="dxa"/>
          </w:tcPr>
          <w:p w14:paraId="3A9CBABC" w14:textId="4265BA63" w:rsidR="00241D01" w:rsidRPr="003B536C" w:rsidRDefault="00241D01" w:rsidP="00EF6AE5">
            <w:pPr>
              <w:pStyle w:val="TableDescriptivestatements"/>
              <w:numPr>
                <w:ilvl w:val="0"/>
                <w:numId w:val="9"/>
              </w:numPr>
            </w:pPr>
            <w:r w:rsidRPr="00915EF9">
              <w:t>Applies ideas from number theory (e.g., prime numbers and factorization, the Euclidean algorithm, divisibility, congruence classes, modular arithmetic, the fundamental theorem of arithmetic) to solve problems.</w:t>
            </w:r>
          </w:p>
        </w:tc>
        <w:tc>
          <w:tcPr>
            <w:tcW w:w="864" w:type="dxa"/>
          </w:tcPr>
          <w:p w14:paraId="3A9CBABD" w14:textId="77777777" w:rsidR="00241D01" w:rsidRPr="00CC38F7" w:rsidRDefault="00241D01" w:rsidP="00241D01">
            <w:r>
              <w:t xml:space="preserve">  </w:t>
            </w:r>
          </w:p>
        </w:tc>
        <w:tc>
          <w:tcPr>
            <w:tcW w:w="866" w:type="dxa"/>
          </w:tcPr>
          <w:p w14:paraId="3A9CBABE" w14:textId="77777777" w:rsidR="00241D01" w:rsidRPr="00CC38F7" w:rsidRDefault="00241D01" w:rsidP="00241D01">
            <w:r>
              <w:t xml:space="preserve">  </w:t>
            </w:r>
          </w:p>
        </w:tc>
        <w:tc>
          <w:tcPr>
            <w:tcW w:w="864" w:type="dxa"/>
          </w:tcPr>
          <w:p w14:paraId="3A9CBABF" w14:textId="77777777" w:rsidR="00241D01" w:rsidRPr="00CC38F7" w:rsidRDefault="00241D01" w:rsidP="00241D01">
            <w:r>
              <w:t xml:space="preserve">  </w:t>
            </w:r>
          </w:p>
        </w:tc>
        <w:tc>
          <w:tcPr>
            <w:tcW w:w="864" w:type="dxa"/>
          </w:tcPr>
          <w:p w14:paraId="3A9CBAC0" w14:textId="77777777" w:rsidR="00241D01" w:rsidRPr="00CC38F7" w:rsidRDefault="00241D01" w:rsidP="00241D01">
            <w:r>
              <w:t xml:space="preserve">  </w:t>
            </w:r>
          </w:p>
        </w:tc>
        <w:tc>
          <w:tcPr>
            <w:tcW w:w="864" w:type="dxa"/>
          </w:tcPr>
          <w:p w14:paraId="3A9CBAC1" w14:textId="77777777" w:rsidR="00241D01" w:rsidRPr="00CC38F7" w:rsidRDefault="00241D01" w:rsidP="00241D01">
            <w:r>
              <w:t xml:space="preserve">  </w:t>
            </w:r>
          </w:p>
        </w:tc>
        <w:tc>
          <w:tcPr>
            <w:tcW w:w="864" w:type="dxa"/>
          </w:tcPr>
          <w:p w14:paraId="3A9CBAC2" w14:textId="77777777" w:rsidR="00241D01" w:rsidRPr="00CC38F7" w:rsidRDefault="00241D01" w:rsidP="00241D01">
            <w:r>
              <w:t xml:space="preserve">  </w:t>
            </w:r>
          </w:p>
        </w:tc>
        <w:tc>
          <w:tcPr>
            <w:tcW w:w="864" w:type="dxa"/>
          </w:tcPr>
          <w:p w14:paraId="3A9CBAC3" w14:textId="77777777" w:rsidR="00241D01" w:rsidRPr="00CC38F7" w:rsidRDefault="00241D01" w:rsidP="00241D01">
            <w:r>
              <w:t xml:space="preserve">  </w:t>
            </w:r>
          </w:p>
        </w:tc>
        <w:tc>
          <w:tcPr>
            <w:tcW w:w="864" w:type="dxa"/>
          </w:tcPr>
          <w:p w14:paraId="3A9CBAC4" w14:textId="77777777" w:rsidR="00241D01" w:rsidRPr="00CC38F7" w:rsidRDefault="00241D01" w:rsidP="00241D01">
            <w:r>
              <w:t xml:space="preserve">  </w:t>
            </w:r>
          </w:p>
        </w:tc>
        <w:tc>
          <w:tcPr>
            <w:tcW w:w="864" w:type="dxa"/>
          </w:tcPr>
          <w:p w14:paraId="3A9CBAC5" w14:textId="77777777" w:rsidR="00241D01" w:rsidRPr="00CC38F7" w:rsidRDefault="00241D01" w:rsidP="00241D01">
            <w:r>
              <w:t xml:space="preserve">  </w:t>
            </w:r>
          </w:p>
        </w:tc>
        <w:tc>
          <w:tcPr>
            <w:tcW w:w="864" w:type="dxa"/>
          </w:tcPr>
          <w:p w14:paraId="3A9CBAC6" w14:textId="77777777" w:rsidR="00241D01" w:rsidRPr="00CC38F7" w:rsidRDefault="00241D01" w:rsidP="00241D01">
            <w:r>
              <w:t xml:space="preserve">  </w:t>
            </w:r>
          </w:p>
        </w:tc>
        <w:tc>
          <w:tcPr>
            <w:tcW w:w="864" w:type="dxa"/>
          </w:tcPr>
          <w:p w14:paraId="3A9CBAC7" w14:textId="77777777" w:rsidR="00241D01" w:rsidRPr="00CC38F7" w:rsidRDefault="00241D01" w:rsidP="00241D01">
            <w:r>
              <w:t xml:space="preserve">  </w:t>
            </w:r>
          </w:p>
        </w:tc>
      </w:tr>
      <w:tr w:rsidR="00241D01" w:rsidRPr="00CC38F7" w14:paraId="3A9CBAD5" w14:textId="77777777" w:rsidTr="00926F2A">
        <w:tblPrEx>
          <w:tblCellMar>
            <w:left w:w="108" w:type="dxa"/>
            <w:right w:w="108" w:type="dxa"/>
          </w:tblCellMar>
        </w:tblPrEx>
        <w:trPr>
          <w:cantSplit/>
          <w:trHeight w:val="395"/>
        </w:trPr>
        <w:tc>
          <w:tcPr>
            <w:tcW w:w="4894" w:type="dxa"/>
          </w:tcPr>
          <w:p w14:paraId="3A9CBAC9" w14:textId="1173D860" w:rsidR="00241D01" w:rsidRDefault="00241D01" w:rsidP="00EF6AE5">
            <w:pPr>
              <w:pStyle w:val="TableDescriptivestatements"/>
            </w:pPr>
            <w:r w:rsidRPr="00915EF9">
              <w:t>Applies number theory concepts and principles to justify and prove number relationships.</w:t>
            </w:r>
          </w:p>
        </w:tc>
        <w:tc>
          <w:tcPr>
            <w:tcW w:w="864" w:type="dxa"/>
          </w:tcPr>
          <w:p w14:paraId="3A9CBACA" w14:textId="77777777" w:rsidR="00241D01" w:rsidRPr="00CC38F7" w:rsidRDefault="00241D01" w:rsidP="00241D01">
            <w:r>
              <w:t xml:space="preserve">  </w:t>
            </w:r>
          </w:p>
        </w:tc>
        <w:tc>
          <w:tcPr>
            <w:tcW w:w="866" w:type="dxa"/>
          </w:tcPr>
          <w:p w14:paraId="3A9CBACB" w14:textId="77777777" w:rsidR="00241D01" w:rsidRPr="00CC38F7" w:rsidRDefault="00241D01" w:rsidP="00241D01">
            <w:r>
              <w:t xml:space="preserve">  </w:t>
            </w:r>
          </w:p>
        </w:tc>
        <w:tc>
          <w:tcPr>
            <w:tcW w:w="864" w:type="dxa"/>
          </w:tcPr>
          <w:p w14:paraId="3A9CBACC" w14:textId="77777777" w:rsidR="00241D01" w:rsidRPr="00CC38F7" w:rsidRDefault="00241D01" w:rsidP="00241D01">
            <w:r>
              <w:t xml:space="preserve">  </w:t>
            </w:r>
          </w:p>
        </w:tc>
        <w:tc>
          <w:tcPr>
            <w:tcW w:w="864" w:type="dxa"/>
          </w:tcPr>
          <w:p w14:paraId="3A9CBACD" w14:textId="77777777" w:rsidR="00241D01" w:rsidRPr="00CC38F7" w:rsidRDefault="00241D01" w:rsidP="00241D01">
            <w:r>
              <w:t xml:space="preserve">  </w:t>
            </w:r>
          </w:p>
        </w:tc>
        <w:tc>
          <w:tcPr>
            <w:tcW w:w="864" w:type="dxa"/>
          </w:tcPr>
          <w:p w14:paraId="3A9CBACE" w14:textId="77777777" w:rsidR="00241D01" w:rsidRPr="00CC38F7" w:rsidRDefault="00241D01" w:rsidP="00241D01">
            <w:r>
              <w:t xml:space="preserve">  </w:t>
            </w:r>
          </w:p>
        </w:tc>
        <w:tc>
          <w:tcPr>
            <w:tcW w:w="864" w:type="dxa"/>
          </w:tcPr>
          <w:p w14:paraId="3A9CBACF" w14:textId="77777777" w:rsidR="00241D01" w:rsidRPr="00CC38F7" w:rsidRDefault="00241D01" w:rsidP="00241D01">
            <w:r>
              <w:t xml:space="preserve">  </w:t>
            </w:r>
          </w:p>
        </w:tc>
        <w:tc>
          <w:tcPr>
            <w:tcW w:w="864" w:type="dxa"/>
          </w:tcPr>
          <w:p w14:paraId="3A9CBAD0" w14:textId="77777777" w:rsidR="00241D01" w:rsidRPr="00CC38F7" w:rsidRDefault="00241D01" w:rsidP="00241D01">
            <w:r>
              <w:t xml:space="preserve">  </w:t>
            </w:r>
          </w:p>
        </w:tc>
        <w:tc>
          <w:tcPr>
            <w:tcW w:w="864" w:type="dxa"/>
          </w:tcPr>
          <w:p w14:paraId="3A9CBAD1" w14:textId="77777777" w:rsidR="00241D01" w:rsidRPr="00CC38F7" w:rsidRDefault="00241D01" w:rsidP="00241D01">
            <w:r>
              <w:t xml:space="preserve">  </w:t>
            </w:r>
          </w:p>
        </w:tc>
        <w:tc>
          <w:tcPr>
            <w:tcW w:w="864" w:type="dxa"/>
          </w:tcPr>
          <w:p w14:paraId="3A9CBAD2" w14:textId="77777777" w:rsidR="00241D01" w:rsidRPr="00CC38F7" w:rsidRDefault="00241D01" w:rsidP="00241D01">
            <w:r>
              <w:t xml:space="preserve">  </w:t>
            </w:r>
          </w:p>
        </w:tc>
        <w:tc>
          <w:tcPr>
            <w:tcW w:w="864" w:type="dxa"/>
          </w:tcPr>
          <w:p w14:paraId="3A9CBAD3" w14:textId="77777777" w:rsidR="00241D01" w:rsidRPr="00CC38F7" w:rsidRDefault="00241D01" w:rsidP="00241D01">
            <w:r>
              <w:t xml:space="preserve">  </w:t>
            </w:r>
          </w:p>
        </w:tc>
        <w:tc>
          <w:tcPr>
            <w:tcW w:w="864" w:type="dxa"/>
          </w:tcPr>
          <w:p w14:paraId="3A9CBAD4" w14:textId="77777777" w:rsidR="00241D01" w:rsidRPr="00CC38F7" w:rsidRDefault="00241D01" w:rsidP="00241D01">
            <w:r>
              <w:t xml:space="preserve">  </w:t>
            </w:r>
          </w:p>
        </w:tc>
      </w:tr>
      <w:tr w:rsidR="00241D01" w:rsidRPr="00CC38F7" w14:paraId="3A9CBAE2" w14:textId="77777777" w:rsidTr="00926F2A">
        <w:tblPrEx>
          <w:tblCellMar>
            <w:left w:w="108" w:type="dxa"/>
            <w:right w:w="108" w:type="dxa"/>
          </w:tblCellMar>
        </w:tblPrEx>
        <w:trPr>
          <w:cantSplit/>
          <w:trHeight w:val="395"/>
        </w:trPr>
        <w:tc>
          <w:tcPr>
            <w:tcW w:w="4894" w:type="dxa"/>
          </w:tcPr>
          <w:p w14:paraId="3A9CBAD6" w14:textId="5BB32397" w:rsidR="00241D01" w:rsidRPr="00AD72F2" w:rsidRDefault="00241D01" w:rsidP="00EF6AE5">
            <w:pPr>
              <w:pStyle w:val="TableDescriptivestatements"/>
            </w:pPr>
            <w:r w:rsidRPr="00915EF9">
              <w:t>Compares and contrasts properties of vectors and matrices with properties of number systems (e.g., existence of inverses, non-commutative operations).</w:t>
            </w:r>
          </w:p>
        </w:tc>
        <w:tc>
          <w:tcPr>
            <w:tcW w:w="864" w:type="dxa"/>
          </w:tcPr>
          <w:p w14:paraId="3A9CBAD7" w14:textId="77777777" w:rsidR="00241D01" w:rsidRPr="00CC38F7" w:rsidRDefault="00241D01" w:rsidP="00241D01">
            <w:r>
              <w:t xml:space="preserve">  </w:t>
            </w:r>
          </w:p>
        </w:tc>
        <w:tc>
          <w:tcPr>
            <w:tcW w:w="866" w:type="dxa"/>
          </w:tcPr>
          <w:p w14:paraId="3A9CBAD8" w14:textId="77777777" w:rsidR="00241D01" w:rsidRPr="00CC38F7" w:rsidRDefault="00241D01" w:rsidP="00241D01">
            <w:r>
              <w:t xml:space="preserve">  </w:t>
            </w:r>
          </w:p>
        </w:tc>
        <w:tc>
          <w:tcPr>
            <w:tcW w:w="864" w:type="dxa"/>
          </w:tcPr>
          <w:p w14:paraId="3A9CBAD9" w14:textId="77777777" w:rsidR="00241D01" w:rsidRPr="00CC38F7" w:rsidRDefault="00241D01" w:rsidP="00241D01">
            <w:r>
              <w:t xml:space="preserve">  </w:t>
            </w:r>
          </w:p>
        </w:tc>
        <w:tc>
          <w:tcPr>
            <w:tcW w:w="864" w:type="dxa"/>
          </w:tcPr>
          <w:p w14:paraId="3A9CBADA" w14:textId="77777777" w:rsidR="00241D01" w:rsidRPr="00CC38F7" w:rsidRDefault="00241D01" w:rsidP="00241D01">
            <w:r>
              <w:t xml:space="preserve">  </w:t>
            </w:r>
          </w:p>
        </w:tc>
        <w:tc>
          <w:tcPr>
            <w:tcW w:w="864" w:type="dxa"/>
          </w:tcPr>
          <w:p w14:paraId="3A9CBADB" w14:textId="77777777" w:rsidR="00241D01" w:rsidRPr="00CC38F7" w:rsidRDefault="00241D01" w:rsidP="00241D01">
            <w:r>
              <w:t xml:space="preserve">  </w:t>
            </w:r>
          </w:p>
        </w:tc>
        <w:tc>
          <w:tcPr>
            <w:tcW w:w="864" w:type="dxa"/>
          </w:tcPr>
          <w:p w14:paraId="3A9CBADC" w14:textId="77777777" w:rsidR="00241D01" w:rsidRPr="00CC38F7" w:rsidRDefault="00241D01" w:rsidP="00241D01">
            <w:r>
              <w:t xml:space="preserve">  </w:t>
            </w:r>
          </w:p>
        </w:tc>
        <w:tc>
          <w:tcPr>
            <w:tcW w:w="864" w:type="dxa"/>
          </w:tcPr>
          <w:p w14:paraId="3A9CBADD" w14:textId="77777777" w:rsidR="00241D01" w:rsidRPr="00CC38F7" w:rsidRDefault="00241D01" w:rsidP="00241D01">
            <w:r>
              <w:t xml:space="preserve">  </w:t>
            </w:r>
          </w:p>
        </w:tc>
        <w:tc>
          <w:tcPr>
            <w:tcW w:w="864" w:type="dxa"/>
          </w:tcPr>
          <w:p w14:paraId="3A9CBADE" w14:textId="77777777" w:rsidR="00241D01" w:rsidRPr="00CC38F7" w:rsidRDefault="00241D01" w:rsidP="00241D01">
            <w:r>
              <w:t xml:space="preserve">  </w:t>
            </w:r>
          </w:p>
        </w:tc>
        <w:tc>
          <w:tcPr>
            <w:tcW w:w="864" w:type="dxa"/>
          </w:tcPr>
          <w:p w14:paraId="3A9CBADF" w14:textId="77777777" w:rsidR="00241D01" w:rsidRPr="00CC38F7" w:rsidRDefault="00241D01" w:rsidP="00241D01">
            <w:r>
              <w:t xml:space="preserve">  </w:t>
            </w:r>
          </w:p>
        </w:tc>
        <w:tc>
          <w:tcPr>
            <w:tcW w:w="864" w:type="dxa"/>
          </w:tcPr>
          <w:p w14:paraId="3A9CBAE0" w14:textId="77777777" w:rsidR="00241D01" w:rsidRPr="00CC38F7" w:rsidRDefault="00241D01" w:rsidP="00241D01">
            <w:r>
              <w:t xml:space="preserve">  </w:t>
            </w:r>
          </w:p>
        </w:tc>
        <w:tc>
          <w:tcPr>
            <w:tcW w:w="864" w:type="dxa"/>
          </w:tcPr>
          <w:p w14:paraId="3A9CBAE1" w14:textId="77777777" w:rsidR="00241D01" w:rsidRPr="00CC38F7" w:rsidRDefault="00241D01" w:rsidP="00241D01">
            <w:r>
              <w:t xml:space="preserve">  </w:t>
            </w:r>
          </w:p>
        </w:tc>
      </w:tr>
      <w:tr w:rsidR="00241D01" w:rsidRPr="00CC38F7" w14:paraId="3A9CBAEF" w14:textId="77777777" w:rsidTr="00926F2A">
        <w:tblPrEx>
          <w:tblCellMar>
            <w:left w:w="108" w:type="dxa"/>
            <w:right w:w="108" w:type="dxa"/>
          </w:tblCellMar>
        </w:tblPrEx>
        <w:trPr>
          <w:cantSplit/>
          <w:trHeight w:val="395"/>
          <w:tblHeader/>
        </w:trPr>
        <w:tc>
          <w:tcPr>
            <w:tcW w:w="4894" w:type="dxa"/>
          </w:tcPr>
          <w:p w14:paraId="3A9CBAE3" w14:textId="1A9E3494" w:rsidR="00241D01" w:rsidRPr="00AB1C27" w:rsidRDefault="00241D01" w:rsidP="00EF6AE5">
            <w:pPr>
              <w:pStyle w:val="TableDescriptivestatements"/>
            </w:pPr>
            <w:r w:rsidRPr="00915EF9">
              <w:t>Uses properties of numbers (e.g., fractions, decimals, percents, ratios, proportions) to model and solve real-world problems.</w:t>
            </w:r>
          </w:p>
        </w:tc>
        <w:tc>
          <w:tcPr>
            <w:tcW w:w="864" w:type="dxa"/>
          </w:tcPr>
          <w:p w14:paraId="3A9CBAE4" w14:textId="77777777" w:rsidR="00241D01" w:rsidRPr="00CC38F7" w:rsidRDefault="00241D01" w:rsidP="00241D01">
            <w:r>
              <w:t xml:space="preserve"> </w:t>
            </w:r>
          </w:p>
        </w:tc>
        <w:tc>
          <w:tcPr>
            <w:tcW w:w="866" w:type="dxa"/>
          </w:tcPr>
          <w:p w14:paraId="3A9CBAE5" w14:textId="77777777" w:rsidR="00241D01" w:rsidRPr="00CC38F7" w:rsidRDefault="00241D01" w:rsidP="00241D01">
            <w:r>
              <w:t xml:space="preserve"> </w:t>
            </w:r>
          </w:p>
        </w:tc>
        <w:tc>
          <w:tcPr>
            <w:tcW w:w="864" w:type="dxa"/>
          </w:tcPr>
          <w:p w14:paraId="3A9CBAE6" w14:textId="77777777" w:rsidR="00241D01" w:rsidRPr="00CC38F7" w:rsidRDefault="00241D01" w:rsidP="00241D01">
            <w:r>
              <w:t xml:space="preserve"> </w:t>
            </w:r>
          </w:p>
        </w:tc>
        <w:tc>
          <w:tcPr>
            <w:tcW w:w="864" w:type="dxa"/>
          </w:tcPr>
          <w:p w14:paraId="3A9CBAE7" w14:textId="77777777" w:rsidR="00241D01" w:rsidRPr="00CC38F7" w:rsidRDefault="00241D01" w:rsidP="00241D01">
            <w:r>
              <w:t xml:space="preserve"> </w:t>
            </w:r>
          </w:p>
        </w:tc>
        <w:tc>
          <w:tcPr>
            <w:tcW w:w="864" w:type="dxa"/>
          </w:tcPr>
          <w:p w14:paraId="3A9CBAE8" w14:textId="77777777" w:rsidR="00241D01" w:rsidRPr="00CC38F7" w:rsidRDefault="00241D01" w:rsidP="00241D01">
            <w:r>
              <w:t xml:space="preserve"> </w:t>
            </w:r>
          </w:p>
        </w:tc>
        <w:tc>
          <w:tcPr>
            <w:tcW w:w="864" w:type="dxa"/>
          </w:tcPr>
          <w:p w14:paraId="3A9CBAE9" w14:textId="77777777" w:rsidR="00241D01" w:rsidRPr="00CC38F7" w:rsidRDefault="00241D01" w:rsidP="00241D01">
            <w:r>
              <w:t xml:space="preserve"> </w:t>
            </w:r>
          </w:p>
        </w:tc>
        <w:tc>
          <w:tcPr>
            <w:tcW w:w="864" w:type="dxa"/>
          </w:tcPr>
          <w:p w14:paraId="3A9CBAEA" w14:textId="77777777" w:rsidR="00241D01" w:rsidRPr="00CC38F7" w:rsidRDefault="00241D01" w:rsidP="00241D01">
            <w:r>
              <w:t xml:space="preserve"> </w:t>
            </w:r>
          </w:p>
        </w:tc>
        <w:tc>
          <w:tcPr>
            <w:tcW w:w="864" w:type="dxa"/>
          </w:tcPr>
          <w:p w14:paraId="3A9CBAEB" w14:textId="77777777" w:rsidR="00241D01" w:rsidRPr="00CC38F7" w:rsidRDefault="00241D01" w:rsidP="00241D01">
            <w:r>
              <w:t xml:space="preserve"> </w:t>
            </w:r>
          </w:p>
        </w:tc>
        <w:tc>
          <w:tcPr>
            <w:tcW w:w="864" w:type="dxa"/>
          </w:tcPr>
          <w:p w14:paraId="3A9CBAEC" w14:textId="77777777" w:rsidR="00241D01" w:rsidRPr="00CC38F7" w:rsidRDefault="00241D01" w:rsidP="00241D01">
            <w:r>
              <w:t xml:space="preserve"> </w:t>
            </w:r>
          </w:p>
        </w:tc>
        <w:tc>
          <w:tcPr>
            <w:tcW w:w="864" w:type="dxa"/>
          </w:tcPr>
          <w:p w14:paraId="3A9CBAED" w14:textId="77777777" w:rsidR="00241D01" w:rsidRPr="00CC38F7" w:rsidRDefault="00241D01" w:rsidP="00241D01">
            <w:r>
              <w:t xml:space="preserve"> </w:t>
            </w:r>
          </w:p>
        </w:tc>
        <w:tc>
          <w:tcPr>
            <w:tcW w:w="864" w:type="dxa"/>
          </w:tcPr>
          <w:p w14:paraId="3A9CBAEE" w14:textId="77777777" w:rsidR="00241D01" w:rsidRPr="00CC38F7" w:rsidRDefault="00241D01" w:rsidP="00241D01">
            <w:r>
              <w:t xml:space="preserve"> </w:t>
            </w:r>
          </w:p>
        </w:tc>
      </w:tr>
      <w:tr w:rsidR="00241D01" w:rsidRPr="00CC38F7" w14:paraId="3A9CBAFC" w14:textId="77777777" w:rsidTr="00926F2A">
        <w:tblPrEx>
          <w:tblCellMar>
            <w:left w:w="108" w:type="dxa"/>
            <w:right w:w="108" w:type="dxa"/>
          </w:tblCellMar>
        </w:tblPrEx>
        <w:trPr>
          <w:cantSplit/>
          <w:trHeight w:val="395"/>
          <w:tblHeader/>
        </w:trPr>
        <w:tc>
          <w:tcPr>
            <w:tcW w:w="4894" w:type="dxa"/>
          </w:tcPr>
          <w:p w14:paraId="3A9CBAF0" w14:textId="233B7EC5" w:rsidR="00241D01" w:rsidRPr="00AB1C27" w:rsidRDefault="00241D01" w:rsidP="00EF6AE5">
            <w:pPr>
              <w:pStyle w:val="TableDescriptivestatements"/>
            </w:pPr>
            <w:r w:rsidRPr="00915EF9">
              <w:t>Applies counting techniques such as permutations and combinations to quantify situations and solve problems.</w:t>
            </w:r>
          </w:p>
        </w:tc>
        <w:tc>
          <w:tcPr>
            <w:tcW w:w="864" w:type="dxa"/>
          </w:tcPr>
          <w:p w14:paraId="3A9CBAF1" w14:textId="77777777" w:rsidR="00241D01" w:rsidRDefault="00241D01" w:rsidP="00241D01"/>
        </w:tc>
        <w:tc>
          <w:tcPr>
            <w:tcW w:w="866" w:type="dxa"/>
          </w:tcPr>
          <w:p w14:paraId="3A9CBAF2" w14:textId="77777777" w:rsidR="00241D01" w:rsidRDefault="00241D01" w:rsidP="00241D01"/>
        </w:tc>
        <w:tc>
          <w:tcPr>
            <w:tcW w:w="864" w:type="dxa"/>
          </w:tcPr>
          <w:p w14:paraId="3A9CBAF3" w14:textId="77777777" w:rsidR="00241D01" w:rsidRDefault="00241D01" w:rsidP="00241D01"/>
        </w:tc>
        <w:tc>
          <w:tcPr>
            <w:tcW w:w="864" w:type="dxa"/>
          </w:tcPr>
          <w:p w14:paraId="3A9CBAF4" w14:textId="77777777" w:rsidR="00241D01" w:rsidRDefault="00241D01" w:rsidP="00241D01"/>
        </w:tc>
        <w:tc>
          <w:tcPr>
            <w:tcW w:w="864" w:type="dxa"/>
          </w:tcPr>
          <w:p w14:paraId="3A9CBAF5" w14:textId="77777777" w:rsidR="00241D01" w:rsidRDefault="00241D01" w:rsidP="00241D01"/>
        </w:tc>
        <w:tc>
          <w:tcPr>
            <w:tcW w:w="864" w:type="dxa"/>
          </w:tcPr>
          <w:p w14:paraId="3A9CBAF6" w14:textId="77777777" w:rsidR="00241D01" w:rsidRDefault="00241D01" w:rsidP="00241D01"/>
        </w:tc>
        <w:tc>
          <w:tcPr>
            <w:tcW w:w="864" w:type="dxa"/>
          </w:tcPr>
          <w:p w14:paraId="3A9CBAF7" w14:textId="77777777" w:rsidR="00241D01" w:rsidRDefault="00241D01" w:rsidP="00241D01"/>
        </w:tc>
        <w:tc>
          <w:tcPr>
            <w:tcW w:w="864" w:type="dxa"/>
          </w:tcPr>
          <w:p w14:paraId="3A9CBAF8" w14:textId="77777777" w:rsidR="00241D01" w:rsidRDefault="00241D01" w:rsidP="00241D01"/>
        </w:tc>
        <w:tc>
          <w:tcPr>
            <w:tcW w:w="864" w:type="dxa"/>
          </w:tcPr>
          <w:p w14:paraId="3A9CBAF9" w14:textId="77777777" w:rsidR="00241D01" w:rsidRDefault="00241D01" w:rsidP="00241D01"/>
        </w:tc>
        <w:tc>
          <w:tcPr>
            <w:tcW w:w="864" w:type="dxa"/>
          </w:tcPr>
          <w:p w14:paraId="3A9CBAFA" w14:textId="77777777" w:rsidR="00241D01" w:rsidRDefault="00241D01" w:rsidP="00241D01"/>
        </w:tc>
        <w:tc>
          <w:tcPr>
            <w:tcW w:w="864" w:type="dxa"/>
          </w:tcPr>
          <w:p w14:paraId="3A9CBAFB" w14:textId="77777777" w:rsidR="00241D01" w:rsidRDefault="00241D01" w:rsidP="00241D01"/>
        </w:tc>
      </w:tr>
      <w:tr w:rsidR="00241D01" w:rsidRPr="00CC38F7" w14:paraId="0E2AC326" w14:textId="77777777" w:rsidTr="00926F2A">
        <w:tblPrEx>
          <w:tblCellMar>
            <w:left w:w="108" w:type="dxa"/>
            <w:right w:w="108" w:type="dxa"/>
          </w:tblCellMar>
        </w:tblPrEx>
        <w:trPr>
          <w:cantSplit/>
          <w:trHeight w:val="395"/>
          <w:tblHeader/>
        </w:trPr>
        <w:tc>
          <w:tcPr>
            <w:tcW w:w="4894" w:type="dxa"/>
          </w:tcPr>
          <w:p w14:paraId="11349CFD" w14:textId="3C7B0842" w:rsidR="00241D01" w:rsidRDefault="00241D01" w:rsidP="00EF6AE5">
            <w:pPr>
              <w:pStyle w:val="TableDescriptivestatements"/>
            </w:pPr>
            <w:r w:rsidRPr="00915EF9">
              <w:t>Uses estimation techniques to solve problems and judges the reasonableness of solutions.</w:t>
            </w:r>
          </w:p>
        </w:tc>
        <w:tc>
          <w:tcPr>
            <w:tcW w:w="864" w:type="dxa"/>
          </w:tcPr>
          <w:p w14:paraId="2A775959" w14:textId="77777777" w:rsidR="00241D01" w:rsidRDefault="00241D01" w:rsidP="00241D01"/>
        </w:tc>
        <w:tc>
          <w:tcPr>
            <w:tcW w:w="866" w:type="dxa"/>
          </w:tcPr>
          <w:p w14:paraId="3FAB7117" w14:textId="77777777" w:rsidR="00241D01" w:rsidRDefault="00241D01" w:rsidP="00241D01"/>
        </w:tc>
        <w:tc>
          <w:tcPr>
            <w:tcW w:w="864" w:type="dxa"/>
          </w:tcPr>
          <w:p w14:paraId="2F1E5D51" w14:textId="77777777" w:rsidR="00241D01" w:rsidRDefault="00241D01" w:rsidP="00241D01"/>
        </w:tc>
        <w:tc>
          <w:tcPr>
            <w:tcW w:w="864" w:type="dxa"/>
          </w:tcPr>
          <w:p w14:paraId="3AEEBDB9" w14:textId="77777777" w:rsidR="00241D01" w:rsidRDefault="00241D01" w:rsidP="00241D01"/>
        </w:tc>
        <w:tc>
          <w:tcPr>
            <w:tcW w:w="864" w:type="dxa"/>
          </w:tcPr>
          <w:p w14:paraId="73F13F1E" w14:textId="77777777" w:rsidR="00241D01" w:rsidRDefault="00241D01" w:rsidP="00241D01"/>
        </w:tc>
        <w:tc>
          <w:tcPr>
            <w:tcW w:w="864" w:type="dxa"/>
          </w:tcPr>
          <w:p w14:paraId="090F44BC" w14:textId="77777777" w:rsidR="00241D01" w:rsidRDefault="00241D01" w:rsidP="00241D01"/>
        </w:tc>
        <w:tc>
          <w:tcPr>
            <w:tcW w:w="864" w:type="dxa"/>
          </w:tcPr>
          <w:p w14:paraId="29CC83E4" w14:textId="77777777" w:rsidR="00241D01" w:rsidRDefault="00241D01" w:rsidP="00241D01"/>
        </w:tc>
        <w:tc>
          <w:tcPr>
            <w:tcW w:w="864" w:type="dxa"/>
          </w:tcPr>
          <w:p w14:paraId="25EC8005" w14:textId="77777777" w:rsidR="00241D01" w:rsidRDefault="00241D01" w:rsidP="00241D01"/>
        </w:tc>
        <w:tc>
          <w:tcPr>
            <w:tcW w:w="864" w:type="dxa"/>
          </w:tcPr>
          <w:p w14:paraId="7CF81083" w14:textId="77777777" w:rsidR="00241D01" w:rsidRDefault="00241D01" w:rsidP="00241D01"/>
        </w:tc>
        <w:tc>
          <w:tcPr>
            <w:tcW w:w="864" w:type="dxa"/>
          </w:tcPr>
          <w:p w14:paraId="539E637B" w14:textId="77777777" w:rsidR="00241D01" w:rsidRDefault="00241D01" w:rsidP="00241D01"/>
        </w:tc>
        <w:tc>
          <w:tcPr>
            <w:tcW w:w="864" w:type="dxa"/>
          </w:tcPr>
          <w:p w14:paraId="7E5B431E" w14:textId="77777777" w:rsidR="00241D01" w:rsidRDefault="00241D01" w:rsidP="00241D01"/>
        </w:tc>
      </w:tr>
    </w:tbl>
    <w:p w14:paraId="36315243" w14:textId="77777777" w:rsidR="008F1B83" w:rsidRDefault="008F1B83">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8F1B83" w:rsidRPr="00CC38F7" w14:paraId="612349BA" w14:textId="77777777" w:rsidTr="00D556E9">
        <w:trPr>
          <w:cantSplit/>
          <w:trHeight w:val="143"/>
          <w:tblHeader/>
        </w:trPr>
        <w:tc>
          <w:tcPr>
            <w:tcW w:w="14400" w:type="dxa"/>
            <w:gridSpan w:val="12"/>
            <w:shd w:val="clear" w:color="auto" w:fill="D9D9D9"/>
          </w:tcPr>
          <w:p w14:paraId="62BF54C1" w14:textId="77777777" w:rsidR="008F1B83" w:rsidRPr="00EA0C81" w:rsidRDefault="008F1B83" w:rsidP="00D556E9">
            <w:pPr>
              <w:pStyle w:val="RowHeader1"/>
              <w:ind w:firstLine="8435"/>
            </w:pPr>
            <w:r w:rsidRPr="00EA0C81">
              <w:lastRenderedPageBreak/>
              <w:t>Required Course Numbers</w:t>
            </w:r>
          </w:p>
        </w:tc>
      </w:tr>
      <w:tr w:rsidR="008F1B83" w:rsidRPr="00CC38F7" w14:paraId="5F1401E2" w14:textId="77777777" w:rsidTr="00D556E9">
        <w:trPr>
          <w:cantSplit/>
          <w:trHeight w:val="494"/>
          <w:tblHeader/>
        </w:trPr>
        <w:tc>
          <w:tcPr>
            <w:tcW w:w="4894" w:type="dxa"/>
            <w:shd w:val="clear" w:color="auto" w:fill="D9D9D9"/>
          </w:tcPr>
          <w:p w14:paraId="21D047B4" w14:textId="77777777" w:rsidR="008F1B83" w:rsidRPr="00CC38F7" w:rsidRDefault="008F1B83"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E5B83C8" w14:textId="77777777" w:rsidR="008F1B83" w:rsidRPr="00CC38F7" w:rsidRDefault="008F1B83" w:rsidP="00D556E9">
            <w:r>
              <w:t xml:space="preserve">  </w:t>
            </w:r>
          </w:p>
        </w:tc>
        <w:tc>
          <w:tcPr>
            <w:tcW w:w="866" w:type="dxa"/>
            <w:shd w:val="clear" w:color="auto" w:fill="D9D9D9"/>
            <w:vAlign w:val="center"/>
          </w:tcPr>
          <w:p w14:paraId="27DB5CC2" w14:textId="77777777" w:rsidR="008F1B83" w:rsidRPr="00CC38F7" w:rsidRDefault="008F1B83" w:rsidP="00D556E9">
            <w:r>
              <w:t xml:space="preserve">  </w:t>
            </w:r>
          </w:p>
        </w:tc>
        <w:tc>
          <w:tcPr>
            <w:tcW w:w="864" w:type="dxa"/>
            <w:shd w:val="clear" w:color="auto" w:fill="D9D9D9"/>
            <w:vAlign w:val="center"/>
          </w:tcPr>
          <w:p w14:paraId="258254CC" w14:textId="77777777" w:rsidR="008F1B83" w:rsidRPr="00CC38F7" w:rsidRDefault="008F1B83" w:rsidP="00D556E9">
            <w:r>
              <w:t xml:space="preserve">  </w:t>
            </w:r>
          </w:p>
        </w:tc>
        <w:tc>
          <w:tcPr>
            <w:tcW w:w="864" w:type="dxa"/>
            <w:shd w:val="clear" w:color="auto" w:fill="D9D9D9"/>
            <w:vAlign w:val="center"/>
          </w:tcPr>
          <w:p w14:paraId="13FBD32E" w14:textId="77777777" w:rsidR="008F1B83" w:rsidRPr="00CC38F7" w:rsidRDefault="008F1B83" w:rsidP="00D556E9">
            <w:r>
              <w:t xml:space="preserve">  </w:t>
            </w:r>
          </w:p>
        </w:tc>
        <w:tc>
          <w:tcPr>
            <w:tcW w:w="864" w:type="dxa"/>
            <w:shd w:val="clear" w:color="auto" w:fill="D9D9D9"/>
            <w:vAlign w:val="center"/>
          </w:tcPr>
          <w:p w14:paraId="3EE1409C" w14:textId="77777777" w:rsidR="008F1B83" w:rsidRPr="00CC38F7" w:rsidRDefault="008F1B83" w:rsidP="00D556E9">
            <w:r>
              <w:t xml:space="preserve">  </w:t>
            </w:r>
          </w:p>
        </w:tc>
        <w:tc>
          <w:tcPr>
            <w:tcW w:w="864" w:type="dxa"/>
            <w:shd w:val="clear" w:color="auto" w:fill="D9D9D9"/>
            <w:vAlign w:val="center"/>
          </w:tcPr>
          <w:p w14:paraId="627883A6" w14:textId="77777777" w:rsidR="008F1B83" w:rsidRPr="00CC38F7" w:rsidRDefault="008F1B83" w:rsidP="00D556E9">
            <w:r>
              <w:t xml:space="preserve">  </w:t>
            </w:r>
          </w:p>
        </w:tc>
        <w:tc>
          <w:tcPr>
            <w:tcW w:w="864" w:type="dxa"/>
            <w:shd w:val="clear" w:color="auto" w:fill="D9D9D9"/>
            <w:vAlign w:val="center"/>
          </w:tcPr>
          <w:p w14:paraId="445F757C" w14:textId="77777777" w:rsidR="008F1B83" w:rsidRPr="00CC38F7" w:rsidRDefault="008F1B83" w:rsidP="00D556E9">
            <w:r>
              <w:t xml:space="preserve">  </w:t>
            </w:r>
          </w:p>
        </w:tc>
        <w:tc>
          <w:tcPr>
            <w:tcW w:w="864" w:type="dxa"/>
            <w:shd w:val="clear" w:color="auto" w:fill="D9D9D9"/>
            <w:vAlign w:val="center"/>
          </w:tcPr>
          <w:p w14:paraId="1D2AEB65" w14:textId="77777777" w:rsidR="008F1B83" w:rsidRPr="00CC38F7" w:rsidRDefault="008F1B83" w:rsidP="00D556E9">
            <w:r>
              <w:t xml:space="preserve">  </w:t>
            </w:r>
          </w:p>
        </w:tc>
        <w:tc>
          <w:tcPr>
            <w:tcW w:w="864" w:type="dxa"/>
            <w:shd w:val="clear" w:color="auto" w:fill="D9D9D9"/>
            <w:vAlign w:val="center"/>
          </w:tcPr>
          <w:p w14:paraId="129530E6" w14:textId="77777777" w:rsidR="008F1B83" w:rsidRPr="00CC38F7" w:rsidRDefault="008F1B83" w:rsidP="00D556E9">
            <w:r>
              <w:t xml:space="preserve">  </w:t>
            </w:r>
          </w:p>
        </w:tc>
        <w:tc>
          <w:tcPr>
            <w:tcW w:w="864" w:type="dxa"/>
            <w:shd w:val="clear" w:color="auto" w:fill="D9D9D9"/>
            <w:vAlign w:val="center"/>
          </w:tcPr>
          <w:p w14:paraId="0081ABAB" w14:textId="77777777" w:rsidR="008F1B83" w:rsidRPr="00CC38F7" w:rsidRDefault="008F1B83" w:rsidP="00D556E9">
            <w:r>
              <w:t xml:space="preserve">  </w:t>
            </w:r>
          </w:p>
        </w:tc>
        <w:tc>
          <w:tcPr>
            <w:tcW w:w="864" w:type="dxa"/>
            <w:shd w:val="clear" w:color="auto" w:fill="D9D9D9"/>
            <w:vAlign w:val="center"/>
          </w:tcPr>
          <w:p w14:paraId="09A376DF" w14:textId="77777777" w:rsidR="008F1B83" w:rsidRPr="00CC38F7" w:rsidRDefault="008F1B83" w:rsidP="00D556E9">
            <w:r>
              <w:t xml:space="preserve">  </w:t>
            </w:r>
          </w:p>
        </w:tc>
      </w:tr>
      <w:tr w:rsidR="00290C66" w:rsidRPr="00CC38F7" w14:paraId="2E63CEF6" w14:textId="77777777" w:rsidTr="00D556E9">
        <w:tblPrEx>
          <w:tblCellMar>
            <w:left w:w="108" w:type="dxa"/>
            <w:right w:w="108" w:type="dxa"/>
          </w:tblCellMar>
        </w:tblPrEx>
        <w:trPr>
          <w:cantSplit/>
          <w:trHeight w:val="395"/>
        </w:trPr>
        <w:tc>
          <w:tcPr>
            <w:tcW w:w="4894" w:type="dxa"/>
          </w:tcPr>
          <w:p w14:paraId="20429DEF" w14:textId="79A47BE1" w:rsidR="00290C66" w:rsidRPr="008171F3" w:rsidRDefault="00290C66" w:rsidP="00D556E9">
            <w:pPr>
              <w:pStyle w:val="DomainHeader"/>
            </w:pPr>
            <w:r w:rsidRPr="008171F3">
              <w:t xml:space="preserve">Domain II — </w:t>
            </w:r>
            <w:r w:rsidRPr="00B14A66">
              <w:t>Patterns and Algebra</w:t>
            </w:r>
            <w:r w:rsidRPr="008171F3">
              <w:t xml:space="preserve"> </w:t>
            </w:r>
          </w:p>
        </w:tc>
        <w:tc>
          <w:tcPr>
            <w:tcW w:w="864" w:type="dxa"/>
          </w:tcPr>
          <w:p w14:paraId="36B1B05E" w14:textId="77777777" w:rsidR="00290C66" w:rsidRPr="00CC38F7" w:rsidRDefault="00290C66" w:rsidP="00D556E9">
            <w:r>
              <w:t xml:space="preserve">  </w:t>
            </w:r>
          </w:p>
        </w:tc>
        <w:tc>
          <w:tcPr>
            <w:tcW w:w="866" w:type="dxa"/>
          </w:tcPr>
          <w:p w14:paraId="59C7D81E" w14:textId="77777777" w:rsidR="00290C66" w:rsidRPr="00CC38F7" w:rsidRDefault="00290C66" w:rsidP="00D556E9">
            <w:r>
              <w:t xml:space="preserve">  </w:t>
            </w:r>
          </w:p>
        </w:tc>
        <w:tc>
          <w:tcPr>
            <w:tcW w:w="864" w:type="dxa"/>
          </w:tcPr>
          <w:p w14:paraId="62BAEC29" w14:textId="77777777" w:rsidR="00290C66" w:rsidRPr="00CC38F7" w:rsidRDefault="00290C66" w:rsidP="00D556E9">
            <w:r>
              <w:t xml:space="preserve">  </w:t>
            </w:r>
          </w:p>
        </w:tc>
        <w:tc>
          <w:tcPr>
            <w:tcW w:w="864" w:type="dxa"/>
          </w:tcPr>
          <w:p w14:paraId="3802C500" w14:textId="77777777" w:rsidR="00290C66" w:rsidRPr="00CC38F7" w:rsidRDefault="00290C66" w:rsidP="00D556E9">
            <w:r>
              <w:t xml:space="preserve">  </w:t>
            </w:r>
          </w:p>
        </w:tc>
        <w:tc>
          <w:tcPr>
            <w:tcW w:w="864" w:type="dxa"/>
          </w:tcPr>
          <w:p w14:paraId="5D4C5E40" w14:textId="77777777" w:rsidR="00290C66" w:rsidRPr="00CC38F7" w:rsidRDefault="00290C66" w:rsidP="00D556E9">
            <w:r>
              <w:t xml:space="preserve">  </w:t>
            </w:r>
          </w:p>
        </w:tc>
        <w:tc>
          <w:tcPr>
            <w:tcW w:w="864" w:type="dxa"/>
          </w:tcPr>
          <w:p w14:paraId="55C8A181" w14:textId="77777777" w:rsidR="00290C66" w:rsidRPr="00CC38F7" w:rsidRDefault="00290C66" w:rsidP="00D556E9">
            <w:r>
              <w:t xml:space="preserve">  </w:t>
            </w:r>
          </w:p>
        </w:tc>
        <w:tc>
          <w:tcPr>
            <w:tcW w:w="864" w:type="dxa"/>
          </w:tcPr>
          <w:p w14:paraId="0CE8AD0E" w14:textId="77777777" w:rsidR="00290C66" w:rsidRPr="00CC38F7" w:rsidRDefault="00290C66" w:rsidP="00D556E9">
            <w:r>
              <w:t xml:space="preserve">  </w:t>
            </w:r>
          </w:p>
        </w:tc>
        <w:tc>
          <w:tcPr>
            <w:tcW w:w="864" w:type="dxa"/>
          </w:tcPr>
          <w:p w14:paraId="5543A7BC" w14:textId="77777777" w:rsidR="00290C66" w:rsidRPr="00CC38F7" w:rsidRDefault="00290C66" w:rsidP="00D556E9">
            <w:r>
              <w:t xml:space="preserve">  </w:t>
            </w:r>
          </w:p>
        </w:tc>
        <w:tc>
          <w:tcPr>
            <w:tcW w:w="864" w:type="dxa"/>
          </w:tcPr>
          <w:p w14:paraId="1F86B33C" w14:textId="77777777" w:rsidR="00290C66" w:rsidRPr="00CC38F7" w:rsidRDefault="00290C66" w:rsidP="00D556E9">
            <w:r>
              <w:t xml:space="preserve">  </w:t>
            </w:r>
          </w:p>
        </w:tc>
        <w:tc>
          <w:tcPr>
            <w:tcW w:w="864" w:type="dxa"/>
          </w:tcPr>
          <w:p w14:paraId="0D96D9C5" w14:textId="77777777" w:rsidR="00290C66" w:rsidRPr="00CC38F7" w:rsidRDefault="00290C66" w:rsidP="00D556E9">
            <w:r>
              <w:t xml:space="preserve">  </w:t>
            </w:r>
          </w:p>
        </w:tc>
        <w:tc>
          <w:tcPr>
            <w:tcW w:w="864" w:type="dxa"/>
          </w:tcPr>
          <w:p w14:paraId="6F2D0D4A" w14:textId="77777777" w:rsidR="00290C66" w:rsidRPr="00CC38F7" w:rsidRDefault="00290C66" w:rsidP="00D556E9">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7A5067A1" w:rsidR="00880F79" w:rsidRPr="008171F3" w:rsidRDefault="00880F79" w:rsidP="009020D0">
            <w:pPr>
              <w:pStyle w:val="TableBodyCopy"/>
            </w:pPr>
            <w:r w:rsidRPr="008171F3">
              <w:t xml:space="preserve">Competency 004: </w:t>
            </w:r>
            <w:r w:rsidRPr="00951605">
              <w:rPr>
                <w:i/>
              </w:rPr>
              <w:t xml:space="preserve">The </w:t>
            </w:r>
            <w:r w:rsidR="00163286" w:rsidRPr="00EF25E7">
              <w:rPr>
                <w:i/>
              </w:rPr>
              <w:t xml:space="preserve">teacher </w:t>
            </w:r>
            <w:r w:rsidR="008F1B83">
              <w:rPr>
                <w:i/>
              </w:rPr>
              <w:t>uses patterns to model and solve problems and formulate conjecture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8630B6" w:rsidRPr="00CC38F7" w14:paraId="3A9CBB64" w14:textId="77777777" w:rsidTr="00926F2A">
        <w:tblPrEx>
          <w:tblCellMar>
            <w:left w:w="108" w:type="dxa"/>
            <w:right w:w="108" w:type="dxa"/>
          </w:tblCellMar>
        </w:tblPrEx>
        <w:trPr>
          <w:cantSplit/>
          <w:trHeight w:val="395"/>
          <w:tblHeader/>
        </w:trPr>
        <w:tc>
          <w:tcPr>
            <w:tcW w:w="4894" w:type="dxa"/>
          </w:tcPr>
          <w:p w14:paraId="3A9CBB58" w14:textId="13B300AD" w:rsidR="008630B6" w:rsidRPr="006A74D3" w:rsidRDefault="008630B6" w:rsidP="00EF6AE5">
            <w:pPr>
              <w:pStyle w:val="TableDescriptivestatements"/>
              <w:numPr>
                <w:ilvl w:val="0"/>
                <w:numId w:val="2"/>
              </w:numPr>
            </w:pPr>
            <w:r w:rsidRPr="00955811">
              <w:t>Recognizes and extends patterns and relationships in data presented in tables, sequences or graphs.</w:t>
            </w:r>
          </w:p>
        </w:tc>
        <w:tc>
          <w:tcPr>
            <w:tcW w:w="864" w:type="dxa"/>
          </w:tcPr>
          <w:p w14:paraId="3A9CBB59" w14:textId="77777777" w:rsidR="008630B6" w:rsidRDefault="008630B6" w:rsidP="008630B6"/>
        </w:tc>
        <w:tc>
          <w:tcPr>
            <w:tcW w:w="866" w:type="dxa"/>
          </w:tcPr>
          <w:p w14:paraId="3A9CBB5A" w14:textId="77777777" w:rsidR="008630B6" w:rsidRDefault="008630B6" w:rsidP="008630B6"/>
        </w:tc>
        <w:tc>
          <w:tcPr>
            <w:tcW w:w="864" w:type="dxa"/>
          </w:tcPr>
          <w:p w14:paraId="3A9CBB5B" w14:textId="77777777" w:rsidR="008630B6" w:rsidRDefault="008630B6" w:rsidP="008630B6"/>
        </w:tc>
        <w:tc>
          <w:tcPr>
            <w:tcW w:w="864" w:type="dxa"/>
          </w:tcPr>
          <w:p w14:paraId="3A9CBB5C" w14:textId="77777777" w:rsidR="008630B6" w:rsidRDefault="008630B6" w:rsidP="008630B6"/>
        </w:tc>
        <w:tc>
          <w:tcPr>
            <w:tcW w:w="864" w:type="dxa"/>
          </w:tcPr>
          <w:p w14:paraId="3A9CBB5D" w14:textId="77777777" w:rsidR="008630B6" w:rsidRDefault="008630B6" w:rsidP="008630B6"/>
        </w:tc>
        <w:tc>
          <w:tcPr>
            <w:tcW w:w="864" w:type="dxa"/>
          </w:tcPr>
          <w:p w14:paraId="3A9CBB5E" w14:textId="77777777" w:rsidR="008630B6" w:rsidRDefault="008630B6" w:rsidP="008630B6"/>
        </w:tc>
        <w:tc>
          <w:tcPr>
            <w:tcW w:w="864" w:type="dxa"/>
          </w:tcPr>
          <w:p w14:paraId="3A9CBB5F" w14:textId="77777777" w:rsidR="008630B6" w:rsidRDefault="008630B6" w:rsidP="008630B6"/>
        </w:tc>
        <w:tc>
          <w:tcPr>
            <w:tcW w:w="864" w:type="dxa"/>
          </w:tcPr>
          <w:p w14:paraId="3A9CBB60" w14:textId="77777777" w:rsidR="008630B6" w:rsidRDefault="008630B6" w:rsidP="008630B6"/>
        </w:tc>
        <w:tc>
          <w:tcPr>
            <w:tcW w:w="864" w:type="dxa"/>
          </w:tcPr>
          <w:p w14:paraId="3A9CBB61" w14:textId="77777777" w:rsidR="008630B6" w:rsidRDefault="008630B6" w:rsidP="008630B6"/>
        </w:tc>
        <w:tc>
          <w:tcPr>
            <w:tcW w:w="864" w:type="dxa"/>
          </w:tcPr>
          <w:p w14:paraId="3A9CBB62" w14:textId="77777777" w:rsidR="008630B6" w:rsidRDefault="008630B6" w:rsidP="008630B6"/>
        </w:tc>
        <w:tc>
          <w:tcPr>
            <w:tcW w:w="864" w:type="dxa"/>
          </w:tcPr>
          <w:p w14:paraId="3A9CBB63" w14:textId="77777777" w:rsidR="008630B6" w:rsidRDefault="008630B6" w:rsidP="008630B6"/>
        </w:tc>
      </w:tr>
      <w:tr w:rsidR="008630B6" w:rsidRPr="00CC38F7" w14:paraId="3A9CBB71" w14:textId="77777777" w:rsidTr="00926F2A">
        <w:tblPrEx>
          <w:tblCellMar>
            <w:left w:w="108" w:type="dxa"/>
            <w:right w:w="108" w:type="dxa"/>
          </w:tblCellMar>
        </w:tblPrEx>
        <w:trPr>
          <w:cantSplit/>
          <w:trHeight w:val="395"/>
          <w:tblHeader/>
        </w:trPr>
        <w:tc>
          <w:tcPr>
            <w:tcW w:w="4894" w:type="dxa"/>
          </w:tcPr>
          <w:p w14:paraId="3A9CBB65" w14:textId="54664B10" w:rsidR="008630B6" w:rsidRPr="006A74D3" w:rsidRDefault="008630B6" w:rsidP="00EF6AE5">
            <w:pPr>
              <w:pStyle w:val="TableDescriptivestatements"/>
            </w:pPr>
            <w:r w:rsidRPr="00955811">
              <w:t>Uses methods of recursion and iteration to model and solve problems.</w:t>
            </w:r>
          </w:p>
        </w:tc>
        <w:tc>
          <w:tcPr>
            <w:tcW w:w="864" w:type="dxa"/>
          </w:tcPr>
          <w:p w14:paraId="3A9CBB66" w14:textId="77777777" w:rsidR="008630B6" w:rsidRPr="00CC38F7" w:rsidRDefault="008630B6" w:rsidP="008630B6">
            <w:r>
              <w:t xml:space="preserve"> </w:t>
            </w:r>
          </w:p>
        </w:tc>
        <w:tc>
          <w:tcPr>
            <w:tcW w:w="866" w:type="dxa"/>
          </w:tcPr>
          <w:p w14:paraId="3A9CBB67" w14:textId="77777777" w:rsidR="008630B6" w:rsidRPr="00CC38F7" w:rsidRDefault="008630B6" w:rsidP="008630B6">
            <w:r>
              <w:t xml:space="preserve"> </w:t>
            </w:r>
          </w:p>
        </w:tc>
        <w:tc>
          <w:tcPr>
            <w:tcW w:w="864" w:type="dxa"/>
          </w:tcPr>
          <w:p w14:paraId="3A9CBB68" w14:textId="77777777" w:rsidR="008630B6" w:rsidRPr="00CC38F7" w:rsidRDefault="008630B6" w:rsidP="008630B6">
            <w:r>
              <w:t xml:space="preserve"> </w:t>
            </w:r>
          </w:p>
        </w:tc>
        <w:tc>
          <w:tcPr>
            <w:tcW w:w="864" w:type="dxa"/>
          </w:tcPr>
          <w:p w14:paraId="3A9CBB69" w14:textId="77777777" w:rsidR="008630B6" w:rsidRPr="00CC38F7" w:rsidRDefault="008630B6" w:rsidP="008630B6">
            <w:r>
              <w:t xml:space="preserve"> </w:t>
            </w:r>
          </w:p>
        </w:tc>
        <w:tc>
          <w:tcPr>
            <w:tcW w:w="864" w:type="dxa"/>
          </w:tcPr>
          <w:p w14:paraId="3A9CBB6A" w14:textId="77777777" w:rsidR="008630B6" w:rsidRPr="00CC38F7" w:rsidRDefault="008630B6" w:rsidP="008630B6">
            <w:r>
              <w:t xml:space="preserve"> </w:t>
            </w:r>
          </w:p>
        </w:tc>
        <w:tc>
          <w:tcPr>
            <w:tcW w:w="864" w:type="dxa"/>
          </w:tcPr>
          <w:p w14:paraId="3A9CBB6B" w14:textId="77777777" w:rsidR="008630B6" w:rsidRPr="00CC38F7" w:rsidRDefault="008630B6" w:rsidP="008630B6">
            <w:r>
              <w:t xml:space="preserve"> </w:t>
            </w:r>
          </w:p>
        </w:tc>
        <w:tc>
          <w:tcPr>
            <w:tcW w:w="864" w:type="dxa"/>
          </w:tcPr>
          <w:p w14:paraId="3A9CBB6C" w14:textId="77777777" w:rsidR="008630B6" w:rsidRPr="00CC38F7" w:rsidRDefault="008630B6" w:rsidP="008630B6">
            <w:r>
              <w:t xml:space="preserve"> </w:t>
            </w:r>
          </w:p>
        </w:tc>
        <w:tc>
          <w:tcPr>
            <w:tcW w:w="864" w:type="dxa"/>
          </w:tcPr>
          <w:p w14:paraId="3A9CBB6D" w14:textId="77777777" w:rsidR="008630B6" w:rsidRPr="00CC38F7" w:rsidRDefault="008630B6" w:rsidP="008630B6">
            <w:r>
              <w:t xml:space="preserve"> </w:t>
            </w:r>
          </w:p>
        </w:tc>
        <w:tc>
          <w:tcPr>
            <w:tcW w:w="864" w:type="dxa"/>
          </w:tcPr>
          <w:p w14:paraId="3A9CBB6E" w14:textId="77777777" w:rsidR="008630B6" w:rsidRPr="00CC38F7" w:rsidRDefault="008630B6" w:rsidP="008630B6">
            <w:r>
              <w:t xml:space="preserve"> </w:t>
            </w:r>
          </w:p>
        </w:tc>
        <w:tc>
          <w:tcPr>
            <w:tcW w:w="864" w:type="dxa"/>
          </w:tcPr>
          <w:p w14:paraId="3A9CBB6F" w14:textId="77777777" w:rsidR="008630B6" w:rsidRPr="00CC38F7" w:rsidRDefault="008630B6" w:rsidP="008630B6">
            <w:r>
              <w:t xml:space="preserve"> </w:t>
            </w:r>
          </w:p>
        </w:tc>
        <w:tc>
          <w:tcPr>
            <w:tcW w:w="864" w:type="dxa"/>
          </w:tcPr>
          <w:p w14:paraId="3A9CBB70" w14:textId="77777777" w:rsidR="008630B6" w:rsidRPr="00CC38F7" w:rsidRDefault="008630B6" w:rsidP="008630B6">
            <w:r>
              <w:t xml:space="preserve"> </w:t>
            </w:r>
          </w:p>
        </w:tc>
      </w:tr>
      <w:tr w:rsidR="008630B6" w:rsidRPr="00CC38F7" w14:paraId="3A9CBB7E" w14:textId="77777777" w:rsidTr="00926F2A">
        <w:tblPrEx>
          <w:tblCellMar>
            <w:left w:w="108" w:type="dxa"/>
            <w:right w:w="108" w:type="dxa"/>
          </w:tblCellMar>
        </w:tblPrEx>
        <w:trPr>
          <w:cantSplit/>
          <w:trHeight w:val="395"/>
        </w:trPr>
        <w:tc>
          <w:tcPr>
            <w:tcW w:w="4894" w:type="dxa"/>
          </w:tcPr>
          <w:p w14:paraId="3A9CBB72" w14:textId="723258E8" w:rsidR="008630B6" w:rsidRPr="0067401A" w:rsidRDefault="008630B6" w:rsidP="00EF6AE5">
            <w:pPr>
              <w:pStyle w:val="TableDescriptivestatements"/>
            </w:pPr>
            <w:r w:rsidRPr="00955811">
              <w:t>Uses the principle of mathematical induction.</w:t>
            </w:r>
          </w:p>
        </w:tc>
        <w:tc>
          <w:tcPr>
            <w:tcW w:w="864" w:type="dxa"/>
          </w:tcPr>
          <w:p w14:paraId="3A9CBB73" w14:textId="77777777" w:rsidR="008630B6" w:rsidRPr="00CC38F7" w:rsidRDefault="008630B6" w:rsidP="008630B6">
            <w:r>
              <w:t xml:space="preserve"> </w:t>
            </w:r>
          </w:p>
        </w:tc>
        <w:tc>
          <w:tcPr>
            <w:tcW w:w="866" w:type="dxa"/>
          </w:tcPr>
          <w:p w14:paraId="3A9CBB74" w14:textId="77777777" w:rsidR="008630B6" w:rsidRPr="00CC38F7" w:rsidRDefault="008630B6" w:rsidP="008630B6">
            <w:r>
              <w:t xml:space="preserve"> </w:t>
            </w:r>
          </w:p>
        </w:tc>
        <w:tc>
          <w:tcPr>
            <w:tcW w:w="864" w:type="dxa"/>
          </w:tcPr>
          <w:p w14:paraId="3A9CBB75" w14:textId="77777777" w:rsidR="008630B6" w:rsidRPr="00CC38F7" w:rsidRDefault="008630B6" w:rsidP="008630B6">
            <w:r>
              <w:t xml:space="preserve"> </w:t>
            </w:r>
          </w:p>
        </w:tc>
        <w:tc>
          <w:tcPr>
            <w:tcW w:w="864" w:type="dxa"/>
          </w:tcPr>
          <w:p w14:paraId="3A9CBB76" w14:textId="77777777" w:rsidR="008630B6" w:rsidRPr="00CC38F7" w:rsidRDefault="008630B6" w:rsidP="008630B6">
            <w:r>
              <w:t xml:space="preserve"> </w:t>
            </w:r>
          </w:p>
        </w:tc>
        <w:tc>
          <w:tcPr>
            <w:tcW w:w="864" w:type="dxa"/>
          </w:tcPr>
          <w:p w14:paraId="3A9CBB77" w14:textId="77777777" w:rsidR="008630B6" w:rsidRPr="00CC38F7" w:rsidRDefault="008630B6" w:rsidP="008630B6">
            <w:r>
              <w:t xml:space="preserve"> </w:t>
            </w:r>
          </w:p>
        </w:tc>
        <w:tc>
          <w:tcPr>
            <w:tcW w:w="864" w:type="dxa"/>
          </w:tcPr>
          <w:p w14:paraId="3A9CBB78" w14:textId="77777777" w:rsidR="008630B6" w:rsidRPr="00CC38F7" w:rsidRDefault="008630B6" w:rsidP="008630B6">
            <w:r>
              <w:t xml:space="preserve"> </w:t>
            </w:r>
          </w:p>
        </w:tc>
        <w:tc>
          <w:tcPr>
            <w:tcW w:w="864" w:type="dxa"/>
          </w:tcPr>
          <w:p w14:paraId="3A9CBB79" w14:textId="77777777" w:rsidR="008630B6" w:rsidRPr="00CC38F7" w:rsidRDefault="008630B6" w:rsidP="008630B6">
            <w:r>
              <w:t xml:space="preserve"> </w:t>
            </w:r>
          </w:p>
        </w:tc>
        <w:tc>
          <w:tcPr>
            <w:tcW w:w="864" w:type="dxa"/>
          </w:tcPr>
          <w:p w14:paraId="3A9CBB7A" w14:textId="77777777" w:rsidR="008630B6" w:rsidRPr="00CC38F7" w:rsidRDefault="008630B6" w:rsidP="008630B6">
            <w:r>
              <w:t xml:space="preserve"> </w:t>
            </w:r>
          </w:p>
        </w:tc>
        <w:tc>
          <w:tcPr>
            <w:tcW w:w="864" w:type="dxa"/>
          </w:tcPr>
          <w:p w14:paraId="3A9CBB7B" w14:textId="77777777" w:rsidR="008630B6" w:rsidRPr="00CC38F7" w:rsidRDefault="008630B6" w:rsidP="008630B6">
            <w:r>
              <w:t xml:space="preserve"> </w:t>
            </w:r>
          </w:p>
        </w:tc>
        <w:tc>
          <w:tcPr>
            <w:tcW w:w="864" w:type="dxa"/>
          </w:tcPr>
          <w:p w14:paraId="3A9CBB7C" w14:textId="77777777" w:rsidR="008630B6" w:rsidRPr="00CC38F7" w:rsidRDefault="008630B6" w:rsidP="008630B6">
            <w:r>
              <w:t xml:space="preserve"> </w:t>
            </w:r>
          </w:p>
        </w:tc>
        <w:tc>
          <w:tcPr>
            <w:tcW w:w="864" w:type="dxa"/>
          </w:tcPr>
          <w:p w14:paraId="3A9CBB7D" w14:textId="77777777" w:rsidR="008630B6" w:rsidRPr="00CC38F7" w:rsidRDefault="008630B6" w:rsidP="008630B6">
            <w:r>
              <w:t xml:space="preserve"> </w:t>
            </w:r>
          </w:p>
        </w:tc>
      </w:tr>
      <w:tr w:rsidR="008630B6" w:rsidRPr="00CC38F7" w14:paraId="3A9CBB8B" w14:textId="77777777" w:rsidTr="00926F2A">
        <w:tblPrEx>
          <w:tblCellMar>
            <w:left w:w="108" w:type="dxa"/>
            <w:right w:w="108" w:type="dxa"/>
          </w:tblCellMar>
        </w:tblPrEx>
        <w:trPr>
          <w:cantSplit/>
          <w:trHeight w:val="395"/>
        </w:trPr>
        <w:tc>
          <w:tcPr>
            <w:tcW w:w="4894" w:type="dxa"/>
          </w:tcPr>
          <w:p w14:paraId="3A9CBB7F" w14:textId="0C0E5575" w:rsidR="008630B6" w:rsidRPr="0067401A" w:rsidRDefault="008630B6" w:rsidP="00EF6AE5">
            <w:pPr>
              <w:pStyle w:val="TableDescriptivestatements"/>
            </w:pPr>
            <w:r w:rsidRPr="00955811">
              <w:t>Analyzes the properties of sequences and series (e.g., Fibonacci, arithmetic, geometric) and uses them to solve problems involving finite and infinite processes.</w:t>
            </w:r>
          </w:p>
        </w:tc>
        <w:tc>
          <w:tcPr>
            <w:tcW w:w="864" w:type="dxa"/>
          </w:tcPr>
          <w:p w14:paraId="3A9CBB80" w14:textId="77777777" w:rsidR="008630B6" w:rsidRDefault="008630B6" w:rsidP="008630B6"/>
        </w:tc>
        <w:tc>
          <w:tcPr>
            <w:tcW w:w="866" w:type="dxa"/>
          </w:tcPr>
          <w:p w14:paraId="3A9CBB81" w14:textId="77777777" w:rsidR="008630B6" w:rsidRDefault="008630B6" w:rsidP="008630B6"/>
        </w:tc>
        <w:tc>
          <w:tcPr>
            <w:tcW w:w="864" w:type="dxa"/>
          </w:tcPr>
          <w:p w14:paraId="3A9CBB82" w14:textId="77777777" w:rsidR="008630B6" w:rsidRDefault="008630B6" w:rsidP="008630B6"/>
        </w:tc>
        <w:tc>
          <w:tcPr>
            <w:tcW w:w="864" w:type="dxa"/>
          </w:tcPr>
          <w:p w14:paraId="3A9CBB83" w14:textId="77777777" w:rsidR="008630B6" w:rsidRDefault="008630B6" w:rsidP="008630B6"/>
        </w:tc>
        <w:tc>
          <w:tcPr>
            <w:tcW w:w="864" w:type="dxa"/>
          </w:tcPr>
          <w:p w14:paraId="3A9CBB84" w14:textId="77777777" w:rsidR="008630B6" w:rsidRDefault="008630B6" w:rsidP="008630B6"/>
        </w:tc>
        <w:tc>
          <w:tcPr>
            <w:tcW w:w="864" w:type="dxa"/>
          </w:tcPr>
          <w:p w14:paraId="3A9CBB85" w14:textId="77777777" w:rsidR="008630B6" w:rsidRDefault="008630B6" w:rsidP="008630B6"/>
        </w:tc>
        <w:tc>
          <w:tcPr>
            <w:tcW w:w="864" w:type="dxa"/>
          </w:tcPr>
          <w:p w14:paraId="3A9CBB86" w14:textId="77777777" w:rsidR="008630B6" w:rsidRDefault="008630B6" w:rsidP="008630B6"/>
        </w:tc>
        <w:tc>
          <w:tcPr>
            <w:tcW w:w="864" w:type="dxa"/>
          </w:tcPr>
          <w:p w14:paraId="3A9CBB87" w14:textId="77777777" w:rsidR="008630B6" w:rsidRDefault="008630B6" w:rsidP="008630B6"/>
        </w:tc>
        <w:tc>
          <w:tcPr>
            <w:tcW w:w="864" w:type="dxa"/>
          </w:tcPr>
          <w:p w14:paraId="3A9CBB88" w14:textId="77777777" w:rsidR="008630B6" w:rsidRDefault="008630B6" w:rsidP="008630B6"/>
        </w:tc>
        <w:tc>
          <w:tcPr>
            <w:tcW w:w="864" w:type="dxa"/>
          </w:tcPr>
          <w:p w14:paraId="3A9CBB89" w14:textId="77777777" w:rsidR="008630B6" w:rsidRDefault="008630B6" w:rsidP="008630B6"/>
        </w:tc>
        <w:tc>
          <w:tcPr>
            <w:tcW w:w="864" w:type="dxa"/>
          </w:tcPr>
          <w:p w14:paraId="3A9CBB8A" w14:textId="77777777" w:rsidR="008630B6" w:rsidRDefault="008630B6" w:rsidP="008630B6"/>
        </w:tc>
      </w:tr>
      <w:tr w:rsidR="008630B6" w:rsidRPr="00CC38F7" w14:paraId="3A9CBB98" w14:textId="77777777" w:rsidTr="00926F2A">
        <w:tblPrEx>
          <w:tblCellMar>
            <w:left w:w="108" w:type="dxa"/>
            <w:right w:w="108" w:type="dxa"/>
          </w:tblCellMar>
        </w:tblPrEx>
        <w:trPr>
          <w:cantSplit/>
          <w:trHeight w:val="395"/>
        </w:trPr>
        <w:tc>
          <w:tcPr>
            <w:tcW w:w="4894" w:type="dxa"/>
          </w:tcPr>
          <w:p w14:paraId="3A9CBB8C" w14:textId="68B53D92" w:rsidR="008630B6" w:rsidRPr="0067401A" w:rsidRDefault="008630B6" w:rsidP="00EF6AE5">
            <w:pPr>
              <w:pStyle w:val="TableDescriptivestatements"/>
            </w:pPr>
            <w:r w:rsidRPr="00955811">
              <w:t>Understands how sequences and series are applied to solve problems in the mathematics of finance (e.g., simple, compound and continuous interest rates; annuities).</w:t>
            </w:r>
          </w:p>
        </w:tc>
        <w:tc>
          <w:tcPr>
            <w:tcW w:w="864" w:type="dxa"/>
          </w:tcPr>
          <w:p w14:paraId="3A9CBB8D" w14:textId="77777777" w:rsidR="008630B6" w:rsidRDefault="008630B6" w:rsidP="008630B6"/>
        </w:tc>
        <w:tc>
          <w:tcPr>
            <w:tcW w:w="866" w:type="dxa"/>
          </w:tcPr>
          <w:p w14:paraId="3A9CBB8E" w14:textId="77777777" w:rsidR="008630B6" w:rsidRDefault="008630B6" w:rsidP="008630B6"/>
        </w:tc>
        <w:tc>
          <w:tcPr>
            <w:tcW w:w="864" w:type="dxa"/>
          </w:tcPr>
          <w:p w14:paraId="3A9CBB8F" w14:textId="77777777" w:rsidR="008630B6" w:rsidRDefault="008630B6" w:rsidP="008630B6"/>
        </w:tc>
        <w:tc>
          <w:tcPr>
            <w:tcW w:w="864" w:type="dxa"/>
          </w:tcPr>
          <w:p w14:paraId="3A9CBB90" w14:textId="77777777" w:rsidR="008630B6" w:rsidRDefault="008630B6" w:rsidP="008630B6"/>
        </w:tc>
        <w:tc>
          <w:tcPr>
            <w:tcW w:w="864" w:type="dxa"/>
          </w:tcPr>
          <w:p w14:paraId="3A9CBB91" w14:textId="77777777" w:rsidR="008630B6" w:rsidRDefault="008630B6" w:rsidP="008630B6"/>
        </w:tc>
        <w:tc>
          <w:tcPr>
            <w:tcW w:w="864" w:type="dxa"/>
          </w:tcPr>
          <w:p w14:paraId="3A9CBB92" w14:textId="77777777" w:rsidR="008630B6" w:rsidRDefault="008630B6" w:rsidP="008630B6"/>
        </w:tc>
        <w:tc>
          <w:tcPr>
            <w:tcW w:w="864" w:type="dxa"/>
          </w:tcPr>
          <w:p w14:paraId="3A9CBB93" w14:textId="77777777" w:rsidR="008630B6" w:rsidRDefault="008630B6" w:rsidP="008630B6"/>
        </w:tc>
        <w:tc>
          <w:tcPr>
            <w:tcW w:w="864" w:type="dxa"/>
          </w:tcPr>
          <w:p w14:paraId="3A9CBB94" w14:textId="77777777" w:rsidR="008630B6" w:rsidRDefault="008630B6" w:rsidP="008630B6"/>
        </w:tc>
        <w:tc>
          <w:tcPr>
            <w:tcW w:w="864" w:type="dxa"/>
          </w:tcPr>
          <w:p w14:paraId="3A9CBB95" w14:textId="77777777" w:rsidR="008630B6" w:rsidRDefault="008630B6" w:rsidP="008630B6"/>
        </w:tc>
        <w:tc>
          <w:tcPr>
            <w:tcW w:w="864" w:type="dxa"/>
          </w:tcPr>
          <w:p w14:paraId="3A9CBB96" w14:textId="77777777" w:rsidR="008630B6" w:rsidRDefault="008630B6" w:rsidP="008630B6"/>
        </w:tc>
        <w:tc>
          <w:tcPr>
            <w:tcW w:w="864" w:type="dxa"/>
          </w:tcPr>
          <w:p w14:paraId="3A9CBB97" w14:textId="77777777" w:rsidR="008630B6" w:rsidRDefault="008630B6" w:rsidP="008630B6"/>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11D8CAE4" w:rsidR="008B3BD3" w:rsidRDefault="008B3BD3" w:rsidP="00C42800">
            <w:pPr>
              <w:pStyle w:val="TableBodyCopy"/>
            </w:pPr>
            <w:r>
              <w:t>Competency 005:</w:t>
            </w:r>
            <w:r w:rsidRPr="00294805">
              <w:t xml:space="preserve"> </w:t>
            </w:r>
            <w:r w:rsidRPr="008B3BD3">
              <w:rPr>
                <w:i/>
              </w:rPr>
              <w:t xml:space="preserve">The </w:t>
            </w:r>
            <w:r w:rsidR="00334974" w:rsidRPr="00EF25E7">
              <w:rPr>
                <w:i/>
              </w:rPr>
              <w:t xml:space="preserve">teacher understands </w:t>
            </w:r>
            <w:r w:rsidR="009D29DF">
              <w:rPr>
                <w:i/>
              </w:rPr>
              <w:t>attributes of functions, relations and their graphs</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9D29DF" w:rsidRPr="00CC38F7" w14:paraId="3A9CBBF3" w14:textId="77777777" w:rsidTr="00C42800">
        <w:tblPrEx>
          <w:tblCellMar>
            <w:left w:w="108" w:type="dxa"/>
            <w:right w:w="108" w:type="dxa"/>
          </w:tblCellMar>
        </w:tblPrEx>
        <w:trPr>
          <w:cantSplit/>
          <w:trHeight w:val="395"/>
          <w:tblHeader/>
        </w:trPr>
        <w:tc>
          <w:tcPr>
            <w:tcW w:w="4894" w:type="dxa"/>
          </w:tcPr>
          <w:p w14:paraId="3A9CBBE7" w14:textId="66BFCA32" w:rsidR="009D29DF" w:rsidRPr="00883606" w:rsidRDefault="009D29DF" w:rsidP="00EF6AE5">
            <w:pPr>
              <w:pStyle w:val="TableDescriptivestatements"/>
              <w:numPr>
                <w:ilvl w:val="0"/>
                <w:numId w:val="3"/>
              </w:numPr>
            </w:pPr>
            <w:r w:rsidRPr="001F320B">
              <w:t>Understands when a relation is a function.</w:t>
            </w:r>
          </w:p>
        </w:tc>
        <w:tc>
          <w:tcPr>
            <w:tcW w:w="864" w:type="dxa"/>
          </w:tcPr>
          <w:p w14:paraId="3A9CBBE8" w14:textId="77777777" w:rsidR="009D29DF" w:rsidRDefault="009D29DF" w:rsidP="009D29DF"/>
        </w:tc>
        <w:tc>
          <w:tcPr>
            <w:tcW w:w="866" w:type="dxa"/>
          </w:tcPr>
          <w:p w14:paraId="3A9CBBE9" w14:textId="77777777" w:rsidR="009D29DF" w:rsidRDefault="009D29DF" w:rsidP="009D29DF"/>
        </w:tc>
        <w:tc>
          <w:tcPr>
            <w:tcW w:w="864" w:type="dxa"/>
          </w:tcPr>
          <w:p w14:paraId="3A9CBBEA" w14:textId="77777777" w:rsidR="009D29DF" w:rsidRDefault="009D29DF" w:rsidP="009D29DF"/>
        </w:tc>
        <w:tc>
          <w:tcPr>
            <w:tcW w:w="864" w:type="dxa"/>
          </w:tcPr>
          <w:p w14:paraId="3A9CBBEB" w14:textId="77777777" w:rsidR="009D29DF" w:rsidRDefault="009D29DF" w:rsidP="009D29DF"/>
        </w:tc>
        <w:tc>
          <w:tcPr>
            <w:tcW w:w="864" w:type="dxa"/>
          </w:tcPr>
          <w:p w14:paraId="3A9CBBEC" w14:textId="77777777" w:rsidR="009D29DF" w:rsidRDefault="009D29DF" w:rsidP="009D29DF"/>
        </w:tc>
        <w:tc>
          <w:tcPr>
            <w:tcW w:w="864" w:type="dxa"/>
          </w:tcPr>
          <w:p w14:paraId="3A9CBBED" w14:textId="77777777" w:rsidR="009D29DF" w:rsidRDefault="009D29DF" w:rsidP="009D29DF"/>
        </w:tc>
        <w:tc>
          <w:tcPr>
            <w:tcW w:w="864" w:type="dxa"/>
          </w:tcPr>
          <w:p w14:paraId="3A9CBBEE" w14:textId="77777777" w:rsidR="009D29DF" w:rsidRDefault="009D29DF" w:rsidP="009D29DF"/>
        </w:tc>
        <w:tc>
          <w:tcPr>
            <w:tcW w:w="864" w:type="dxa"/>
          </w:tcPr>
          <w:p w14:paraId="3A9CBBEF" w14:textId="77777777" w:rsidR="009D29DF" w:rsidRDefault="009D29DF" w:rsidP="009D29DF"/>
        </w:tc>
        <w:tc>
          <w:tcPr>
            <w:tcW w:w="864" w:type="dxa"/>
          </w:tcPr>
          <w:p w14:paraId="3A9CBBF0" w14:textId="77777777" w:rsidR="009D29DF" w:rsidRDefault="009D29DF" w:rsidP="009D29DF"/>
        </w:tc>
        <w:tc>
          <w:tcPr>
            <w:tcW w:w="864" w:type="dxa"/>
          </w:tcPr>
          <w:p w14:paraId="3A9CBBF1" w14:textId="77777777" w:rsidR="009D29DF" w:rsidRDefault="009D29DF" w:rsidP="009D29DF"/>
        </w:tc>
        <w:tc>
          <w:tcPr>
            <w:tcW w:w="864" w:type="dxa"/>
          </w:tcPr>
          <w:p w14:paraId="3A9CBBF2" w14:textId="77777777" w:rsidR="009D29DF" w:rsidRDefault="009D29DF" w:rsidP="009D29DF"/>
        </w:tc>
      </w:tr>
      <w:tr w:rsidR="009D29DF" w:rsidRPr="00CC38F7" w14:paraId="3A9CBC00" w14:textId="77777777" w:rsidTr="00C42800">
        <w:tblPrEx>
          <w:tblCellMar>
            <w:left w:w="108" w:type="dxa"/>
            <w:right w:w="108" w:type="dxa"/>
          </w:tblCellMar>
        </w:tblPrEx>
        <w:trPr>
          <w:cantSplit/>
          <w:trHeight w:val="395"/>
        </w:trPr>
        <w:tc>
          <w:tcPr>
            <w:tcW w:w="4894" w:type="dxa"/>
          </w:tcPr>
          <w:p w14:paraId="3A9CBBF4" w14:textId="75771926" w:rsidR="009D29DF" w:rsidRPr="00883606" w:rsidRDefault="009D29DF" w:rsidP="00EF6AE5">
            <w:pPr>
              <w:pStyle w:val="TableDescriptivestatements"/>
            </w:pPr>
            <w:r w:rsidRPr="001F320B">
              <w:t>Identifies the mathematical domain and range of functions and relations and determines reasonable domains for given situations.</w:t>
            </w:r>
          </w:p>
        </w:tc>
        <w:tc>
          <w:tcPr>
            <w:tcW w:w="864" w:type="dxa"/>
          </w:tcPr>
          <w:p w14:paraId="3A9CBBF5" w14:textId="77777777" w:rsidR="009D29DF" w:rsidRDefault="009D29DF" w:rsidP="009D29DF"/>
        </w:tc>
        <w:tc>
          <w:tcPr>
            <w:tcW w:w="866" w:type="dxa"/>
          </w:tcPr>
          <w:p w14:paraId="3A9CBBF6" w14:textId="77777777" w:rsidR="009D29DF" w:rsidRDefault="009D29DF" w:rsidP="009D29DF"/>
        </w:tc>
        <w:tc>
          <w:tcPr>
            <w:tcW w:w="864" w:type="dxa"/>
          </w:tcPr>
          <w:p w14:paraId="3A9CBBF7" w14:textId="77777777" w:rsidR="009D29DF" w:rsidRDefault="009D29DF" w:rsidP="009D29DF"/>
        </w:tc>
        <w:tc>
          <w:tcPr>
            <w:tcW w:w="864" w:type="dxa"/>
          </w:tcPr>
          <w:p w14:paraId="3A9CBBF8" w14:textId="77777777" w:rsidR="009D29DF" w:rsidRDefault="009D29DF" w:rsidP="009D29DF"/>
        </w:tc>
        <w:tc>
          <w:tcPr>
            <w:tcW w:w="864" w:type="dxa"/>
          </w:tcPr>
          <w:p w14:paraId="3A9CBBF9" w14:textId="77777777" w:rsidR="009D29DF" w:rsidRDefault="009D29DF" w:rsidP="009D29DF"/>
        </w:tc>
        <w:tc>
          <w:tcPr>
            <w:tcW w:w="864" w:type="dxa"/>
          </w:tcPr>
          <w:p w14:paraId="3A9CBBFA" w14:textId="77777777" w:rsidR="009D29DF" w:rsidRDefault="009D29DF" w:rsidP="009D29DF"/>
        </w:tc>
        <w:tc>
          <w:tcPr>
            <w:tcW w:w="864" w:type="dxa"/>
          </w:tcPr>
          <w:p w14:paraId="3A9CBBFB" w14:textId="77777777" w:rsidR="009D29DF" w:rsidRDefault="009D29DF" w:rsidP="009D29DF"/>
        </w:tc>
        <w:tc>
          <w:tcPr>
            <w:tcW w:w="864" w:type="dxa"/>
          </w:tcPr>
          <w:p w14:paraId="3A9CBBFC" w14:textId="77777777" w:rsidR="009D29DF" w:rsidRDefault="009D29DF" w:rsidP="009D29DF"/>
        </w:tc>
        <w:tc>
          <w:tcPr>
            <w:tcW w:w="864" w:type="dxa"/>
          </w:tcPr>
          <w:p w14:paraId="3A9CBBFD" w14:textId="77777777" w:rsidR="009D29DF" w:rsidRDefault="009D29DF" w:rsidP="009D29DF"/>
        </w:tc>
        <w:tc>
          <w:tcPr>
            <w:tcW w:w="864" w:type="dxa"/>
          </w:tcPr>
          <w:p w14:paraId="3A9CBBFE" w14:textId="77777777" w:rsidR="009D29DF" w:rsidRDefault="009D29DF" w:rsidP="009D29DF"/>
        </w:tc>
        <w:tc>
          <w:tcPr>
            <w:tcW w:w="864" w:type="dxa"/>
          </w:tcPr>
          <w:p w14:paraId="3A9CBBFF" w14:textId="77777777" w:rsidR="009D29DF" w:rsidRDefault="009D29DF" w:rsidP="009D29DF"/>
        </w:tc>
      </w:tr>
      <w:tr w:rsidR="00334974" w:rsidRPr="00CC38F7" w14:paraId="3A9CBC0D" w14:textId="77777777" w:rsidTr="00C42800">
        <w:tblPrEx>
          <w:tblCellMar>
            <w:left w:w="108" w:type="dxa"/>
            <w:right w:w="108" w:type="dxa"/>
          </w:tblCellMar>
        </w:tblPrEx>
        <w:trPr>
          <w:cantSplit/>
          <w:trHeight w:val="395"/>
        </w:trPr>
        <w:tc>
          <w:tcPr>
            <w:tcW w:w="4894" w:type="dxa"/>
          </w:tcPr>
          <w:p w14:paraId="3A9CBC01" w14:textId="15A2F855" w:rsidR="00334974" w:rsidRPr="0026213F" w:rsidRDefault="009D29DF" w:rsidP="00EF6AE5">
            <w:pPr>
              <w:pStyle w:val="TableDescriptivestatements"/>
            </w:pPr>
            <w:r>
              <w:lastRenderedPageBreak/>
              <w:t>Understands that a function represents a dependence of one quantity on another and can be represented in a variety of ways (e.g., concrete models, tables, graphs, diagrams, verbal descriptions, symbols).</w:t>
            </w:r>
          </w:p>
        </w:tc>
        <w:tc>
          <w:tcPr>
            <w:tcW w:w="864" w:type="dxa"/>
          </w:tcPr>
          <w:p w14:paraId="3A9CBC02" w14:textId="77777777" w:rsidR="00334974" w:rsidRDefault="00334974" w:rsidP="00334974"/>
        </w:tc>
        <w:tc>
          <w:tcPr>
            <w:tcW w:w="866" w:type="dxa"/>
          </w:tcPr>
          <w:p w14:paraId="3A9CBC03" w14:textId="77777777" w:rsidR="00334974" w:rsidRDefault="00334974" w:rsidP="00334974"/>
        </w:tc>
        <w:tc>
          <w:tcPr>
            <w:tcW w:w="864" w:type="dxa"/>
          </w:tcPr>
          <w:p w14:paraId="3A9CBC04" w14:textId="77777777" w:rsidR="00334974" w:rsidRDefault="00334974" w:rsidP="00334974"/>
        </w:tc>
        <w:tc>
          <w:tcPr>
            <w:tcW w:w="864" w:type="dxa"/>
          </w:tcPr>
          <w:p w14:paraId="3A9CBC05" w14:textId="77777777" w:rsidR="00334974" w:rsidRDefault="00334974" w:rsidP="00334974"/>
        </w:tc>
        <w:tc>
          <w:tcPr>
            <w:tcW w:w="864" w:type="dxa"/>
          </w:tcPr>
          <w:p w14:paraId="3A9CBC06" w14:textId="77777777" w:rsidR="00334974" w:rsidRDefault="00334974" w:rsidP="00334974"/>
        </w:tc>
        <w:tc>
          <w:tcPr>
            <w:tcW w:w="864" w:type="dxa"/>
          </w:tcPr>
          <w:p w14:paraId="3A9CBC07" w14:textId="77777777" w:rsidR="00334974" w:rsidRDefault="00334974" w:rsidP="00334974"/>
        </w:tc>
        <w:tc>
          <w:tcPr>
            <w:tcW w:w="864" w:type="dxa"/>
          </w:tcPr>
          <w:p w14:paraId="3A9CBC08" w14:textId="77777777" w:rsidR="00334974" w:rsidRDefault="00334974" w:rsidP="00334974"/>
        </w:tc>
        <w:tc>
          <w:tcPr>
            <w:tcW w:w="864" w:type="dxa"/>
          </w:tcPr>
          <w:p w14:paraId="3A9CBC09" w14:textId="77777777" w:rsidR="00334974" w:rsidRDefault="00334974" w:rsidP="00334974"/>
        </w:tc>
        <w:tc>
          <w:tcPr>
            <w:tcW w:w="864" w:type="dxa"/>
          </w:tcPr>
          <w:p w14:paraId="3A9CBC0A" w14:textId="77777777" w:rsidR="00334974" w:rsidRDefault="00334974" w:rsidP="00334974"/>
        </w:tc>
        <w:tc>
          <w:tcPr>
            <w:tcW w:w="864" w:type="dxa"/>
          </w:tcPr>
          <w:p w14:paraId="3A9CBC0B" w14:textId="77777777" w:rsidR="00334974" w:rsidRDefault="00334974" w:rsidP="00334974"/>
        </w:tc>
        <w:tc>
          <w:tcPr>
            <w:tcW w:w="864" w:type="dxa"/>
          </w:tcPr>
          <w:p w14:paraId="3A9CBC0C" w14:textId="77777777" w:rsidR="00334974" w:rsidRDefault="00334974" w:rsidP="00334974"/>
        </w:tc>
      </w:tr>
      <w:tr w:rsidR="009D29DF" w:rsidRPr="00CC38F7" w14:paraId="3A9CBC1A" w14:textId="77777777" w:rsidTr="00C42800">
        <w:tblPrEx>
          <w:tblCellMar>
            <w:left w:w="108" w:type="dxa"/>
            <w:right w:w="108" w:type="dxa"/>
          </w:tblCellMar>
        </w:tblPrEx>
        <w:trPr>
          <w:cantSplit/>
          <w:trHeight w:val="395"/>
        </w:trPr>
        <w:tc>
          <w:tcPr>
            <w:tcW w:w="4894" w:type="dxa"/>
          </w:tcPr>
          <w:p w14:paraId="3A9CBC0E" w14:textId="40D654FF" w:rsidR="009D29DF" w:rsidRPr="0026213F" w:rsidRDefault="009D29DF" w:rsidP="00EF6AE5">
            <w:pPr>
              <w:pStyle w:val="TableDescriptivestatements"/>
            </w:pPr>
            <w:r w:rsidRPr="006772C9">
              <w:t>Identifies and analyzes even and odd functions, one-to-one functions, inverse functions and their graphs.</w:t>
            </w:r>
          </w:p>
        </w:tc>
        <w:tc>
          <w:tcPr>
            <w:tcW w:w="864" w:type="dxa"/>
          </w:tcPr>
          <w:p w14:paraId="3A9CBC0F" w14:textId="77777777" w:rsidR="009D29DF" w:rsidRDefault="009D29DF" w:rsidP="009D29DF"/>
        </w:tc>
        <w:tc>
          <w:tcPr>
            <w:tcW w:w="866" w:type="dxa"/>
          </w:tcPr>
          <w:p w14:paraId="3A9CBC10" w14:textId="77777777" w:rsidR="009D29DF" w:rsidRDefault="009D29DF" w:rsidP="009D29DF"/>
        </w:tc>
        <w:tc>
          <w:tcPr>
            <w:tcW w:w="864" w:type="dxa"/>
          </w:tcPr>
          <w:p w14:paraId="3A9CBC11" w14:textId="77777777" w:rsidR="009D29DF" w:rsidRDefault="009D29DF" w:rsidP="009D29DF"/>
        </w:tc>
        <w:tc>
          <w:tcPr>
            <w:tcW w:w="864" w:type="dxa"/>
          </w:tcPr>
          <w:p w14:paraId="3A9CBC12" w14:textId="77777777" w:rsidR="009D29DF" w:rsidRDefault="009D29DF" w:rsidP="009D29DF"/>
        </w:tc>
        <w:tc>
          <w:tcPr>
            <w:tcW w:w="864" w:type="dxa"/>
          </w:tcPr>
          <w:p w14:paraId="3A9CBC13" w14:textId="77777777" w:rsidR="009D29DF" w:rsidRDefault="009D29DF" w:rsidP="009D29DF"/>
        </w:tc>
        <w:tc>
          <w:tcPr>
            <w:tcW w:w="864" w:type="dxa"/>
          </w:tcPr>
          <w:p w14:paraId="3A9CBC14" w14:textId="77777777" w:rsidR="009D29DF" w:rsidRDefault="009D29DF" w:rsidP="009D29DF"/>
        </w:tc>
        <w:tc>
          <w:tcPr>
            <w:tcW w:w="864" w:type="dxa"/>
          </w:tcPr>
          <w:p w14:paraId="3A9CBC15" w14:textId="77777777" w:rsidR="009D29DF" w:rsidRDefault="009D29DF" w:rsidP="009D29DF"/>
        </w:tc>
        <w:tc>
          <w:tcPr>
            <w:tcW w:w="864" w:type="dxa"/>
          </w:tcPr>
          <w:p w14:paraId="3A9CBC16" w14:textId="77777777" w:rsidR="009D29DF" w:rsidRDefault="009D29DF" w:rsidP="009D29DF"/>
        </w:tc>
        <w:tc>
          <w:tcPr>
            <w:tcW w:w="864" w:type="dxa"/>
          </w:tcPr>
          <w:p w14:paraId="3A9CBC17" w14:textId="77777777" w:rsidR="009D29DF" w:rsidRDefault="009D29DF" w:rsidP="009D29DF"/>
        </w:tc>
        <w:tc>
          <w:tcPr>
            <w:tcW w:w="864" w:type="dxa"/>
          </w:tcPr>
          <w:p w14:paraId="3A9CBC18" w14:textId="77777777" w:rsidR="009D29DF" w:rsidRDefault="009D29DF" w:rsidP="009D29DF"/>
        </w:tc>
        <w:tc>
          <w:tcPr>
            <w:tcW w:w="864" w:type="dxa"/>
          </w:tcPr>
          <w:p w14:paraId="3A9CBC19" w14:textId="77777777" w:rsidR="009D29DF" w:rsidRDefault="009D29DF" w:rsidP="009D29DF"/>
        </w:tc>
      </w:tr>
      <w:tr w:rsidR="009D29DF" w:rsidRPr="00CC38F7" w14:paraId="3A9CBC27" w14:textId="77777777" w:rsidTr="00C42800">
        <w:tblPrEx>
          <w:tblCellMar>
            <w:left w:w="108" w:type="dxa"/>
            <w:right w:w="108" w:type="dxa"/>
          </w:tblCellMar>
        </w:tblPrEx>
        <w:trPr>
          <w:cantSplit/>
          <w:trHeight w:val="395"/>
        </w:trPr>
        <w:tc>
          <w:tcPr>
            <w:tcW w:w="4894" w:type="dxa"/>
          </w:tcPr>
          <w:p w14:paraId="3A9CBC1B" w14:textId="5E4CE10A" w:rsidR="009D29DF" w:rsidRPr="0026213F" w:rsidRDefault="009D29DF" w:rsidP="00EF6AE5">
            <w:pPr>
              <w:pStyle w:val="TableDescriptivestatements"/>
            </w:pPr>
            <w:r w:rsidRPr="006772C9">
              <w:t xml:space="preserve">Applies basic transformations [e.g., </w:t>
            </w:r>
            <w:r w:rsidRPr="006772C9">
              <w:rPr>
                <w:i/>
              </w:rPr>
              <w:t xml:space="preserve">k </w:t>
            </w:r>
            <w:r w:rsidRPr="006772C9">
              <w:t>f(</w:t>
            </w:r>
            <w:r w:rsidRPr="006772C9">
              <w:rPr>
                <w:i/>
              </w:rPr>
              <w:t>x</w:t>
            </w:r>
            <w:r w:rsidRPr="006772C9">
              <w:t>), f(</w:t>
            </w:r>
            <w:r w:rsidRPr="006772C9">
              <w:rPr>
                <w:i/>
              </w:rPr>
              <w:t>x</w:t>
            </w:r>
            <w:r w:rsidRPr="006772C9">
              <w:t xml:space="preserve">) + </w:t>
            </w:r>
            <w:r w:rsidRPr="006772C9">
              <w:rPr>
                <w:i/>
              </w:rPr>
              <w:t>k</w:t>
            </w:r>
            <w:r w:rsidRPr="006772C9">
              <w:t>, f(</w:t>
            </w:r>
            <w:r w:rsidRPr="006772C9">
              <w:rPr>
                <w:i/>
              </w:rPr>
              <w:t>x</w:t>
            </w:r>
            <w:r w:rsidRPr="006772C9">
              <w:t xml:space="preserve"> – </w:t>
            </w:r>
            <w:r w:rsidRPr="006772C9">
              <w:rPr>
                <w:i/>
              </w:rPr>
              <w:t>k</w:t>
            </w:r>
            <w:r w:rsidRPr="006772C9">
              <w:t>), f(</w:t>
            </w:r>
            <w:r w:rsidRPr="006772C9">
              <w:rPr>
                <w:i/>
              </w:rPr>
              <w:t>kx</w:t>
            </w:r>
            <w:r w:rsidRPr="006772C9">
              <w:t>), |f(</w:t>
            </w:r>
            <w:r w:rsidRPr="006772C9">
              <w:rPr>
                <w:i/>
              </w:rPr>
              <w:t>x</w:t>
            </w:r>
            <w:r w:rsidRPr="006772C9">
              <w:t xml:space="preserve">)|] to a parent function, </w:t>
            </w:r>
            <w:r w:rsidRPr="006772C9">
              <w:rPr>
                <w:i/>
              </w:rPr>
              <w:t>f</w:t>
            </w:r>
            <w:r w:rsidRPr="006772C9">
              <w:t xml:space="preserve">, and describes the effects on the graph of </w:t>
            </w:r>
            <w:r w:rsidRPr="006772C9">
              <w:rPr>
                <w:i/>
              </w:rPr>
              <w:t>y</w:t>
            </w:r>
            <w:r w:rsidRPr="006772C9">
              <w:t xml:space="preserve"> = f(</w:t>
            </w:r>
            <w:r w:rsidRPr="006772C9">
              <w:rPr>
                <w:i/>
              </w:rPr>
              <w:t>x</w:t>
            </w:r>
            <w:r w:rsidRPr="006772C9">
              <w:t>).</w:t>
            </w:r>
          </w:p>
        </w:tc>
        <w:tc>
          <w:tcPr>
            <w:tcW w:w="864" w:type="dxa"/>
          </w:tcPr>
          <w:p w14:paraId="3A9CBC1C" w14:textId="77777777" w:rsidR="009D29DF" w:rsidRDefault="009D29DF" w:rsidP="009D29DF"/>
        </w:tc>
        <w:tc>
          <w:tcPr>
            <w:tcW w:w="866" w:type="dxa"/>
          </w:tcPr>
          <w:p w14:paraId="3A9CBC1D" w14:textId="77777777" w:rsidR="009D29DF" w:rsidRDefault="009D29DF" w:rsidP="009D29DF"/>
        </w:tc>
        <w:tc>
          <w:tcPr>
            <w:tcW w:w="864" w:type="dxa"/>
          </w:tcPr>
          <w:p w14:paraId="3A9CBC1E" w14:textId="77777777" w:rsidR="009D29DF" w:rsidRDefault="009D29DF" w:rsidP="009D29DF"/>
        </w:tc>
        <w:tc>
          <w:tcPr>
            <w:tcW w:w="864" w:type="dxa"/>
          </w:tcPr>
          <w:p w14:paraId="3A9CBC1F" w14:textId="77777777" w:rsidR="009D29DF" w:rsidRDefault="009D29DF" w:rsidP="009D29DF"/>
        </w:tc>
        <w:tc>
          <w:tcPr>
            <w:tcW w:w="864" w:type="dxa"/>
          </w:tcPr>
          <w:p w14:paraId="3A9CBC20" w14:textId="77777777" w:rsidR="009D29DF" w:rsidRDefault="009D29DF" w:rsidP="009D29DF"/>
        </w:tc>
        <w:tc>
          <w:tcPr>
            <w:tcW w:w="864" w:type="dxa"/>
          </w:tcPr>
          <w:p w14:paraId="3A9CBC21" w14:textId="77777777" w:rsidR="009D29DF" w:rsidRDefault="009D29DF" w:rsidP="009D29DF"/>
        </w:tc>
        <w:tc>
          <w:tcPr>
            <w:tcW w:w="864" w:type="dxa"/>
          </w:tcPr>
          <w:p w14:paraId="3A9CBC22" w14:textId="77777777" w:rsidR="009D29DF" w:rsidRDefault="009D29DF" w:rsidP="009D29DF"/>
        </w:tc>
        <w:tc>
          <w:tcPr>
            <w:tcW w:w="864" w:type="dxa"/>
          </w:tcPr>
          <w:p w14:paraId="3A9CBC23" w14:textId="77777777" w:rsidR="009D29DF" w:rsidRDefault="009D29DF" w:rsidP="009D29DF"/>
        </w:tc>
        <w:tc>
          <w:tcPr>
            <w:tcW w:w="864" w:type="dxa"/>
          </w:tcPr>
          <w:p w14:paraId="3A9CBC24" w14:textId="77777777" w:rsidR="009D29DF" w:rsidRDefault="009D29DF" w:rsidP="009D29DF"/>
        </w:tc>
        <w:tc>
          <w:tcPr>
            <w:tcW w:w="864" w:type="dxa"/>
          </w:tcPr>
          <w:p w14:paraId="3A9CBC25" w14:textId="77777777" w:rsidR="009D29DF" w:rsidRDefault="009D29DF" w:rsidP="009D29DF"/>
        </w:tc>
        <w:tc>
          <w:tcPr>
            <w:tcW w:w="864" w:type="dxa"/>
          </w:tcPr>
          <w:p w14:paraId="3A9CBC26" w14:textId="77777777" w:rsidR="009D29DF" w:rsidRDefault="009D29DF" w:rsidP="009D29DF"/>
        </w:tc>
      </w:tr>
      <w:tr w:rsidR="009D29DF" w:rsidRPr="00CC38F7" w14:paraId="3A9CBC34" w14:textId="77777777" w:rsidTr="00C42800">
        <w:tblPrEx>
          <w:tblCellMar>
            <w:left w:w="108" w:type="dxa"/>
            <w:right w:w="108" w:type="dxa"/>
          </w:tblCellMar>
        </w:tblPrEx>
        <w:trPr>
          <w:cantSplit/>
          <w:trHeight w:val="395"/>
        </w:trPr>
        <w:tc>
          <w:tcPr>
            <w:tcW w:w="4894" w:type="dxa"/>
          </w:tcPr>
          <w:p w14:paraId="3A9CBC28" w14:textId="3C9A6AE8" w:rsidR="009D29DF" w:rsidRPr="0026213F" w:rsidRDefault="009D29DF" w:rsidP="00EF6AE5">
            <w:pPr>
              <w:pStyle w:val="TableDescriptivestatements"/>
            </w:pPr>
            <w:r w:rsidRPr="006772C9">
              <w:t>Performs operations (e.g., sum, difference, composition) on functions, finds inverse relations and describes results symbolically and graphically.</w:t>
            </w:r>
          </w:p>
        </w:tc>
        <w:tc>
          <w:tcPr>
            <w:tcW w:w="864" w:type="dxa"/>
          </w:tcPr>
          <w:p w14:paraId="3A9CBC29" w14:textId="77777777" w:rsidR="009D29DF" w:rsidRDefault="009D29DF" w:rsidP="009D29DF"/>
        </w:tc>
        <w:tc>
          <w:tcPr>
            <w:tcW w:w="866" w:type="dxa"/>
          </w:tcPr>
          <w:p w14:paraId="3A9CBC2A" w14:textId="77777777" w:rsidR="009D29DF" w:rsidRDefault="009D29DF" w:rsidP="009D29DF"/>
        </w:tc>
        <w:tc>
          <w:tcPr>
            <w:tcW w:w="864" w:type="dxa"/>
          </w:tcPr>
          <w:p w14:paraId="3A9CBC2B" w14:textId="77777777" w:rsidR="009D29DF" w:rsidRDefault="009D29DF" w:rsidP="009D29DF"/>
        </w:tc>
        <w:tc>
          <w:tcPr>
            <w:tcW w:w="864" w:type="dxa"/>
          </w:tcPr>
          <w:p w14:paraId="3A9CBC2C" w14:textId="77777777" w:rsidR="009D29DF" w:rsidRDefault="009D29DF" w:rsidP="009D29DF"/>
        </w:tc>
        <w:tc>
          <w:tcPr>
            <w:tcW w:w="864" w:type="dxa"/>
          </w:tcPr>
          <w:p w14:paraId="3A9CBC2D" w14:textId="77777777" w:rsidR="009D29DF" w:rsidRDefault="009D29DF" w:rsidP="009D29DF"/>
        </w:tc>
        <w:tc>
          <w:tcPr>
            <w:tcW w:w="864" w:type="dxa"/>
          </w:tcPr>
          <w:p w14:paraId="3A9CBC2E" w14:textId="77777777" w:rsidR="009D29DF" w:rsidRDefault="009D29DF" w:rsidP="009D29DF"/>
        </w:tc>
        <w:tc>
          <w:tcPr>
            <w:tcW w:w="864" w:type="dxa"/>
          </w:tcPr>
          <w:p w14:paraId="3A9CBC2F" w14:textId="77777777" w:rsidR="009D29DF" w:rsidRDefault="009D29DF" w:rsidP="009D29DF"/>
        </w:tc>
        <w:tc>
          <w:tcPr>
            <w:tcW w:w="864" w:type="dxa"/>
          </w:tcPr>
          <w:p w14:paraId="3A9CBC30" w14:textId="77777777" w:rsidR="009D29DF" w:rsidRDefault="009D29DF" w:rsidP="009D29DF"/>
        </w:tc>
        <w:tc>
          <w:tcPr>
            <w:tcW w:w="864" w:type="dxa"/>
          </w:tcPr>
          <w:p w14:paraId="3A9CBC31" w14:textId="77777777" w:rsidR="009D29DF" w:rsidRDefault="009D29DF" w:rsidP="009D29DF"/>
        </w:tc>
        <w:tc>
          <w:tcPr>
            <w:tcW w:w="864" w:type="dxa"/>
          </w:tcPr>
          <w:p w14:paraId="3A9CBC32" w14:textId="77777777" w:rsidR="009D29DF" w:rsidRDefault="009D29DF" w:rsidP="009D29DF"/>
        </w:tc>
        <w:tc>
          <w:tcPr>
            <w:tcW w:w="864" w:type="dxa"/>
          </w:tcPr>
          <w:p w14:paraId="3A9CBC33" w14:textId="77777777" w:rsidR="009D29DF" w:rsidRDefault="009D29DF" w:rsidP="009D29DF"/>
        </w:tc>
      </w:tr>
      <w:tr w:rsidR="009D29DF" w:rsidRPr="00CC38F7" w14:paraId="3A9CBC41" w14:textId="77777777" w:rsidTr="00C42800">
        <w:tblPrEx>
          <w:tblCellMar>
            <w:left w:w="108" w:type="dxa"/>
            <w:right w:w="108" w:type="dxa"/>
          </w:tblCellMar>
        </w:tblPrEx>
        <w:trPr>
          <w:cantSplit/>
          <w:trHeight w:val="395"/>
        </w:trPr>
        <w:tc>
          <w:tcPr>
            <w:tcW w:w="4894" w:type="dxa"/>
          </w:tcPr>
          <w:p w14:paraId="3A9CBC35" w14:textId="4FB36BE7" w:rsidR="009D29DF" w:rsidRDefault="009D29DF" w:rsidP="00EF6AE5">
            <w:pPr>
              <w:pStyle w:val="TableDescriptivestatements"/>
            </w:pPr>
            <w:r w:rsidRPr="006772C9">
              <w:t xml:space="preserve">Uses graphs of functions to formulate conjectures of identities [e.g., </w:t>
            </w:r>
            <w:r w:rsidRPr="006772C9">
              <w:rPr>
                <w:i/>
              </w:rPr>
              <w:t>y</w:t>
            </w:r>
            <w:r w:rsidRPr="006772C9">
              <w:t xml:space="preserve"> = x</w:t>
            </w:r>
            <w:r w:rsidRPr="006772C9">
              <w:rPr>
                <w:vertAlign w:val="superscript"/>
              </w:rPr>
              <w:t>2</w:t>
            </w:r>
            <w:r w:rsidRPr="006772C9">
              <w:t xml:space="preserve"> − 1 and </w:t>
            </w:r>
            <w:r w:rsidRPr="006772C9">
              <w:rPr>
                <w:i/>
              </w:rPr>
              <w:t>y</w:t>
            </w:r>
            <w:r w:rsidRPr="006772C9">
              <w:t xml:space="preserve"> = (</w:t>
            </w:r>
            <w:r w:rsidRPr="006772C9">
              <w:rPr>
                <w:i/>
              </w:rPr>
              <w:t>x</w:t>
            </w:r>
            <w:r w:rsidRPr="006772C9">
              <w:t xml:space="preserve"> – 1)(</w:t>
            </w:r>
            <w:r w:rsidRPr="006772C9">
              <w:rPr>
                <w:i/>
              </w:rPr>
              <w:t>x</w:t>
            </w:r>
            <w:r w:rsidRPr="006772C9">
              <w:t xml:space="preserve"> + 1), </w:t>
            </w:r>
            <w:r w:rsidRPr="006772C9">
              <w:rPr>
                <w:i/>
              </w:rPr>
              <w:t>y</w:t>
            </w:r>
            <w:r w:rsidRPr="006772C9">
              <w:t xml:space="preserve"> = log </w:t>
            </w:r>
            <w:r w:rsidRPr="006772C9">
              <w:rPr>
                <w:i/>
              </w:rPr>
              <w:t>x</w:t>
            </w:r>
            <w:r w:rsidRPr="006772C9">
              <w:rPr>
                <w:vertAlign w:val="superscript"/>
              </w:rPr>
              <w:t>3</w:t>
            </w:r>
            <w:r w:rsidRPr="006772C9">
              <w:t xml:space="preserve"> and </w:t>
            </w:r>
            <w:r>
              <w:br/>
            </w:r>
            <w:r w:rsidRPr="006772C9">
              <w:rPr>
                <w:i/>
              </w:rPr>
              <w:t>y</w:t>
            </w:r>
            <w:r w:rsidRPr="006772C9">
              <w:t xml:space="preserve"> = 3 log </w:t>
            </w:r>
            <w:r w:rsidRPr="006772C9">
              <w:rPr>
                <w:i/>
              </w:rPr>
              <w:t>x</w:t>
            </w:r>
            <w:r w:rsidRPr="006772C9">
              <w:t xml:space="preserve">, </w:t>
            </w:r>
            <w:r w:rsidRPr="006772C9">
              <w:rPr>
                <w:i/>
              </w:rPr>
              <w:t>y</w:t>
            </w:r>
            <w:r w:rsidRPr="006772C9">
              <w:t xml:space="preserve"> = sin(</w:t>
            </w:r>
            <w:r w:rsidRPr="006772C9">
              <w:rPr>
                <w:i/>
              </w:rPr>
              <w:t>x</w:t>
            </w:r>
            <w:r w:rsidRPr="006772C9">
              <w:t xml:space="preserve"> + </w:t>
            </w:r>
            <m:oMath>
              <m:f>
                <m:fPr>
                  <m:ctrlPr>
                    <w:rPr>
                      <w:rFonts w:ascii="Cambria Math" w:hAnsi="Cambria Math"/>
                      <w:i/>
                    </w:rPr>
                  </m:ctrlPr>
                </m:fPr>
                <m:num>
                  <m:r>
                    <m:rPr>
                      <m:sty m:val="p"/>
                    </m:rPr>
                    <w:rPr>
                      <w:rFonts w:ascii="Cambria Math" w:hAnsi="Cambria Math"/>
                    </w:rPr>
                    <m:t>π</m:t>
                  </m:r>
                </m:num>
                <m:den>
                  <m:r>
                    <m:rPr>
                      <m:sty m:val="p"/>
                    </m:rPr>
                    <w:rPr>
                      <w:rFonts w:ascii="Cambria Math" w:hAnsi="Cambria Math"/>
                    </w:rPr>
                    <m:t>2</m:t>
                  </m:r>
                </m:den>
              </m:f>
            </m:oMath>
            <w:r w:rsidRPr="006772C9">
              <w:t xml:space="preserve"> ) and </w:t>
            </w:r>
            <w:r w:rsidRPr="006772C9">
              <w:rPr>
                <w:i/>
              </w:rPr>
              <w:t>y</w:t>
            </w:r>
            <w:r w:rsidRPr="006772C9">
              <w:t xml:space="preserve"> = cos </w:t>
            </w:r>
            <w:r w:rsidRPr="006772C9">
              <w:rPr>
                <w:i/>
              </w:rPr>
              <w:t>x</w:t>
            </w:r>
            <w:r w:rsidRPr="006772C9">
              <w:t>].</w:t>
            </w:r>
          </w:p>
        </w:tc>
        <w:tc>
          <w:tcPr>
            <w:tcW w:w="864" w:type="dxa"/>
          </w:tcPr>
          <w:p w14:paraId="3A9CBC36" w14:textId="77777777" w:rsidR="009D29DF" w:rsidRDefault="009D29DF" w:rsidP="009D29DF"/>
        </w:tc>
        <w:tc>
          <w:tcPr>
            <w:tcW w:w="866" w:type="dxa"/>
          </w:tcPr>
          <w:p w14:paraId="3A9CBC37" w14:textId="77777777" w:rsidR="009D29DF" w:rsidRDefault="009D29DF" w:rsidP="009D29DF"/>
        </w:tc>
        <w:tc>
          <w:tcPr>
            <w:tcW w:w="864" w:type="dxa"/>
          </w:tcPr>
          <w:p w14:paraId="3A9CBC38" w14:textId="77777777" w:rsidR="009D29DF" w:rsidRDefault="009D29DF" w:rsidP="009D29DF"/>
        </w:tc>
        <w:tc>
          <w:tcPr>
            <w:tcW w:w="864" w:type="dxa"/>
          </w:tcPr>
          <w:p w14:paraId="3A9CBC39" w14:textId="77777777" w:rsidR="009D29DF" w:rsidRDefault="009D29DF" w:rsidP="009D29DF"/>
        </w:tc>
        <w:tc>
          <w:tcPr>
            <w:tcW w:w="864" w:type="dxa"/>
          </w:tcPr>
          <w:p w14:paraId="3A9CBC3A" w14:textId="77777777" w:rsidR="009D29DF" w:rsidRDefault="009D29DF" w:rsidP="009D29DF"/>
        </w:tc>
        <w:tc>
          <w:tcPr>
            <w:tcW w:w="864" w:type="dxa"/>
          </w:tcPr>
          <w:p w14:paraId="3A9CBC3B" w14:textId="77777777" w:rsidR="009D29DF" w:rsidRDefault="009D29DF" w:rsidP="009D29DF"/>
        </w:tc>
        <w:tc>
          <w:tcPr>
            <w:tcW w:w="864" w:type="dxa"/>
          </w:tcPr>
          <w:p w14:paraId="3A9CBC3C" w14:textId="77777777" w:rsidR="009D29DF" w:rsidRDefault="009D29DF" w:rsidP="009D29DF"/>
        </w:tc>
        <w:tc>
          <w:tcPr>
            <w:tcW w:w="864" w:type="dxa"/>
          </w:tcPr>
          <w:p w14:paraId="3A9CBC3D" w14:textId="77777777" w:rsidR="009D29DF" w:rsidRDefault="009D29DF" w:rsidP="009D29DF"/>
        </w:tc>
        <w:tc>
          <w:tcPr>
            <w:tcW w:w="864" w:type="dxa"/>
          </w:tcPr>
          <w:p w14:paraId="3A9CBC3E" w14:textId="77777777" w:rsidR="009D29DF" w:rsidRDefault="009D29DF" w:rsidP="009D29DF"/>
        </w:tc>
        <w:tc>
          <w:tcPr>
            <w:tcW w:w="864" w:type="dxa"/>
          </w:tcPr>
          <w:p w14:paraId="3A9CBC3F" w14:textId="77777777" w:rsidR="009D29DF" w:rsidRDefault="009D29DF" w:rsidP="009D29DF"/>
        </w:tc>
        <w:tc>
          <w:tcPr>
            <w:tcW w:w="864" w:type="dxa"/>
          </w:tcPr>
          <w:p w14:paraId="3A9CBC40" w14:textId="77777777" w:rsidR="009D29DF" w:rsidRDefault="009D29DF" w:rsidP="009D29DF"/>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79EB7CAC" w:rsidR="00F8159D" w:rsidRDefault="00F8159D" w:rsidP="00F8159D">
            <w:pPr>
              <w:pStyle w:val="TableBodyCopy"/>
            </w:pPr>
            <w:r>
              <w:t xml:space="preserve">Competency 006: </w:t>
            </w:r>
            <w:r w:rsidRPr="0002776B">
              <w:rPr>
                <w:i/>
              </w:rPr>
              <w:t xml:space="preserve">The </w:t>
            </w:r>
            <w:r w:rsidR="00C85899" w:rsidRPr="00EF25E7">
              <w:rPr>
                <w:i/>
              </w:rPr>
              <w:t xml:space="preserve">teacher understands </w:t>
            </w:r>
            <w:r w:rsidR="0087600A">
              <w:rPr>
                <w:i/>
              </w:rPr>
              <w:t>linear and quadratic functions, analyzes their algebraic and graphical properties and uses them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87600A" w:rsidRPr="00CC38F7" w14:paraId="3A9CBC9C" w14:textId="77777777" w:rsidTr="00C42800">
        <w:tblPrEx>
          <w:tblCellMar>
            <w:left w:w="108" w:type="dxa"/>
            <w:right w:w="108" w:type="dxa"/>
          </w:tblCellMar>
        </w:tblPrEx>
        <w:trPr>
          <w:cantSplit/>
          <w:trHeight w:val="395"/>
        </w:trPr>
        <w:tc>
          <w:tcPr>
            <w:tcW w:w="4894" w:type="dxa"/>
          </w:tcPr>
          <w:p w14:paraId="3A9CBC90" w14:textId="30D3FD82" w:rsidR="0087600A" w:rsidRPr="00C35281" w:rsidRDefault="0087600A" w:rsidP="00EF6AE5">
            <w:pPr>
              <w:pStyle w:val="TableDescriptivestatements"/>
              <w:numPr>
                <w:ilvl w:val="0"/>
                <w:numId w:val="4"/>
              </w:numPr>
            </w:pPr>
            <w:r w:rsidRPr="005622E3">
              <w:t>Understands the concept of slope as a rate of change and interprets the meaning of slope and intercept in a variety of situations.</w:t>
            </w:r>
          </w:p>
        </w:tc>
        <w:tc>
          <w:tcPr>
            <w:tcW w:w="864" w:type="dxa"/>
          </w:tcPr>
          <w:p w14:paraId="3A9CBC91" w14:textId="77777777" w:rsidR="0087600A" w:rsidRDefault="0087600A" w:rsidP="0087600A"/>
        </w:tc>
        <w:tc>
          <w:tcPr>
            <w:tcW w:w="866" w:type="dxa"/>
          </w:tcPr>
          <w:p w14:paraId="3A9CBC92" w14:textId="77777777" w:rsidR="0087600A" w:rsidRDefault="0087600A" w:rsidP="0087600A"/>
        </w:tc>
        <w:tc>
          <w:tcPr>
            <w:tcW w:w="864" w:type="dxa"/>
          </w:tcPr>
          <w:p w14:paraId="3A9CBC93" w14:textId="77777777" w:rsidR="0087600A" w:rsidRDefault="0087600A" w:rsidP="0087600A"/>
        </w:tc>
        <w:tc>
          <w:tcPr>
            <w:tcW w:w="864" w:type="dxa"/>
          </w:tcPr>
          <w:p w14:paraId="3A9CBC94" w14:textId="77777777" w:rsidR="0087600A" w:rsidRDefault="0087600A" w:rsidP="0087600A"/>
        </w:tc>
        <w:tc>
          <w:tcPr>
            <w:tcW w:w="864" w:type="dxa"/>
          </w:tcPr>
          <w:p w14:paraId="3A9CBC95" w14:textId="77777777" w:rsidR="0087600A" w:rsidRDefault="0087600A" w:rsidP="0087600A"/>
        </w:tc>
        <w:tc>
          <w:tcPr>
            <w:tcW w:w="864" w:type="dxa"/>
          </w:tcPr>
          <w:p w14:paraId="3A9CBC96" w14:textId="77777777" w:rsidR="0087600A" w:rsidRDefault="0087600A" w:rsidP="0087600A"/>
        </w:tc>
        <w:tc>
          <w:tcPr>
            <w:tcW w:w="864" w:type="dxa"/>
          </w:tcPr>
          <w:p w14:paraId="3A9CBC97" w14:textId="77777777" w:rsidR="0087600A" w:rsidRDefault="0087600A" w:rsidP="0087600A"/>
        </w:tc>
        <w:tc>
          <w:tcPr>
            <w:tcW w:w="864" w:type="dxa"/>
          </w:tcPr>
          <w:p w14:paraId="3A9CBC98" w14:textId="77777777" w:rsidR="0087600A" w:rsidRDefault="0087600A" w:rsidP="0087600A"/>
        </w:tc>
        <w:tc>
          <w:tcPr>
            <w:tcW w:w="864" w:type="dxa"/>
          </w:tcPr>
          <w:p w14:paraId="3A9CBC99" w14:textId="77777777" w:rsidR="0087600A" w:rsidRDefault="0087600A" w:rsidP="0087600A"/>
        </w:tc>
        <w:tc>
          <w:tcPr>
            <w:tcW w:w="864" w:type="dxa"/>
          </w:tcPr>
          <w:p w14:paraId="3A9CBC9A" w14:textId="77777777" w:rsidR="0087600A" w:rsidRDefault="0087600A" w:rsidP="0087600A"/>
        </w:tc>
        <w:tc>
          <w:tcPr>
            <w:tcW w:w="864" w:type="dxa"/>
          </w:tcPr>
          <w:p w14:paraId="3A9CBC9B" w14:textId="77777777" w:rsidR="0087600A" w:rsidRDefault="0087600A" w:rsidP="0087600A"/>
        </w:tc>
      </w:tr>
      <w:tr w:rsidR="0087600A" w:rsidRPr="00CC38F7" w14:paraId="3A9CBCA9" w14:textId="77777777" w:rsidTr="00C42800">
        <w:tblPrEx>
          <w:tblCellMar>
            <w:left w:w="108" w:type="dxa"/>
            <w:right w:w="108" w:type="dxa"/>
          </w:tblCellMar>
        </w:tblPrEx>
        <w:trPr>
          <w:cantSplit/>
          <w:trHeight w:val="395"/>
        </w:trPr>
        <w:tc>
          <w:tcPr>
            <w:tcW w:w="4894" w:type="dxa"/>
          </w:tcPr>
          <w:p w14:paraId="3A9CBC9D" w14:textId="592BF773" w:rsidR="0087600A" w:rsidRPr="00C35281" w:rsidRDefault="0087600A" w:rsidP="00EF6AE5">
            <w:pPr>
              <w:pStyle w:val="TableDescriptivestatements"/>
            </w:pPr>
            <w:r w:rsidRPr="005622E3">
              <w:t xml:space="preserve">Writes equations of lines given various characteristics (e.g., two points, a point and slope, slope and </w:t>
            </w:r>
            <w:r w:rsidRPr="005622E3">
              <w:rPr>
                <w:i/>
              </w:rPr>
              <w:t>y</w:t>
            </w:r>
            <w:r w:rsidRPr="005622E3">
              <w:t>-intercept).</w:t>
            </w:r>
          </w:p>
        </w:tc>
        <w:tc>
          <w:tcPr>
            <w:tcW w:w="864" w:type="dxa"/>
          </w:tcPr>
          <w:p w14:paraId="3A9CBC9E" w14:textId="77777777" w:rsidR="0087600A" w:rsidRDefault="0087600A" w:rsidP="0087600A"/>
        </w:tc>
        <w:tc>
          <w:tcPr>
            <w:tcW w:w="866" w:type="dxa"/>
          </w:tcPr>
          <w:p w14:paraId="3A9CBC9F" w14:textId="77777777" w:rsidR="0087600A" w:rsidRDefault="0087600A" w:rsidP="0087600A"/>
        </w:tc>
        <w:tc>
          <w:tcPr>
            <w:tcW w:w="864" w:type="dxa"/>
          </w:tcPr>
          <w:p w14:paraId="3A9CBCA0" w14:textId="77777777" w:rsidR="0087600A" w:rsidRDefault="0087600A" w:rsidP="0087600A"/>
        </w:tc>
        <w:tc>
          <w:tcPr>
            <w:tcW w:w="864" w:type="dxa"/>
          </w:tcPr>
          <w:p w14:paraId="3A9CBCA1" w14:textId="77777777" w:rsidR="0087600A" w:rsidRDefault="0087600A" w:rsidP="0087600A"/>
        </w:tc>
        <w:tc>
          <w:tcPr>
            <w:tcW w:w="864" w:type="dxa"/>
          </w:tcPr>
          <w:p w14:paraId="3A9CBCA2" w14:textId="77777777" w:rsidR="0087600A" w:rsidRDefault="0087600A" w:rsidP="0087600A"/>
        </w:tc>
        <w:tc>
          <w:tcPr>
            <w:tcW w:w="864" w:type="dxa"/>
          </w:tcPr>
          <w:p w14:paraId="3A9CBCA3" w14:textId="77777777" w:rsidR="0087600A" w:rsidRDefault="0087600A" w:rsidP="0087600A"/>
        </w:tc>
        <w:tc>
          <w:tcPr>
            <w:tcW w:w="864" w:type="dxa"/>
          </w:tcPr>
          <w:p w14:paraId="3A9CBCA4" w14:textId="77777777" w:rsidR="0087600A" w:rsidRDefault="0087600A" w:rsidP="0087600A"/>
        </w:tc>
        <w:tc>
          <w:tcPr>
            <w:tcW w:w="864" w:type="dxa"/>
          </w:tcPr>
          <w:p w14:paraId="3A9CBCA5" w14:textId="77777777" w:rsidR="0087600A" w:rsidRDefault="0087600A" w:rsidP="0087600A"/>
        </w:tc>
        <w:tc>
          <w:tcPr>
            <w:tcW w:w="864" w:type="dxa"/>
          </w:tcPr>
          <w:p w14:paraId="3A9CBCA6" w14:textId="77777777" w:rsidR="0087600A" w:rsidRDefault="0087600A" w:rsidP="0087600A"/>
        </w:tc>
        <w:tc>
          <w:tcPr>
            <w:tcW w:w="864" w:type="dxa"/>
          </w:tcPr>
          <w:p w14:paraId="3A9CBCA7" w14:textId="77777777" w:rsidR="0087600A" w:rsidRDefault="0087600A" w:rsidP="0087600A"/>
        </w:tc>
        <w:tc>
          <w:tcPr>
            <w:tcW w:w="864" w:type="dxa"/>
          </w:tcPr>
          <w:p w14:paraId="3A9CBCA8" w14:textId="77777777" w:rsidR="0087600A" w:rsidRDefault="0087600A" w:rsidP="0087600A"/>
        </w:tc>
      </w:tr>
      <w:tr w:rsidR="0087600A" w:rsidRPr="00CC38F7" w14:paraId="3A9CBCB6" w14:textId="77777777" w:rsidTr="00C42800">
        <w:tblPrEx>
          <w:tblCellMar>
            <w:left w:w="108" w:type="dxa"/>
            <w:right w:w="108" w:type="dxa"/>
          </w:tblCellMar>
        </w:tblPrEx>
        <w:trPr>
          <w:cantSplit/>
          <w:trHeight w:val="395"/>
        </w:trPr>
        <w:tc>
          <w:tcPr>
            <w:tcW w:w="4894" w:type="dxa"/>
          </w:tcPr>
          <w:p w14:paraId="3A9CBCAA" w14:textId="2FD3239C" w:rsidR="0087600A" w:rsidRPr="00C35281" w:rsidRDefault="0087600A" w:rsidP="00EF6AE5">
            <w:pPr>
              <w:pStyle w:val="TableDescriptivestatements"/>
            </w:pPr>
            <w:r w:rsidRPr="002E58DC">
              <w:lastRenderedPageBreak/>
              <w:t>Applies techniques of linear and matrix algebra to represent and solve problems involving linear systems.</w:t>
            </w:r>
          </w:p>
        </w:tc>
        <w:tc>
          <w:tcPr>
            <w:tcW w:w="864" w:type="dxa"/>
          </w:tcPr>
          <w:p w14:paraId="3A9CBCAB" w14:textId="77777777" w:rsidR="0087600A" w:rsidRDefault="0087600A" w:rsidP="0087600A"/>
        </w:tc>
        <w:tc>
          <w:tcPr>
            <w:tcW w:w="866" w:type="dxa"/>
          </w:tcPr>
          <w:p w14:paraId="3A9CBCAC" w14:textId="77777777" w:rsidR="0087600A" w:rsidRDefault="0087600A" w:rsidP="0087600A"/>
        </w:tc>
        <w:tc>
          <w:tcPr>
            <w:tcW w:w="864" w:type="dxa"/>
          </w:tcPr>
          <w:p w14:paraId="3A9CBCAD" w14:textId="77777777" w:rsidR="0087600A" w:rsidRDefault="0087600A" w:rsidP="0087600A"/>
        </w:tc>
        <w:tc>
          <w:tcPr>
            <w:tcW w:w="864" w:type="dxa"/>
          </w:tcPr>
          <w:p w14:paraId="3A9CBCAE" w14:textId="77777777" w:rsidR="0087600A" w:rsidRDefault="0087600A" w:rsidP="0087600A"/>
        </w:tc>
        <w:tc>
          <w:tcPr>
            <w:tcW w:w="864" w:type="dxa"/>
          </w:tcPr>
          <w:p w14:paraId="3A9CBCAF" w14:textId="77777777" w:rsidR="0087600A" w:rsidRDefault="0087600A" w:rsidP="0087600A"/>
        </w:tc>
        <w:tc>
          <w:tcPr>
            <w:tcW w:w="864" w:type="dxa"/>
          </w:tcPr>
          <w:p w14:paraId="3A9CBCB0" w14:textId="77777777" w:rsidR="0087600A" w:rsidRDefault="0087600A" w:rsidP="0087600A"/>
        </w:tc>
        <w:tc>
          <w:tcPr>
            <w:tcW w:w="864" w:type="dxa"/>
          </w:tcPr>
          <w:p w14:paraId="3A9CBCB1" w14:textId="77777777" w:rsidR="0087600A" w:rsidRDefault="0087600A" w:rsidP="0087600A"/>
        </w:tc>
        <w:tc>
          <w:tcPr>
            <w:tcW w:w="864" w:type="dxa"/>
          </w:tcPr>
          <w:p w14:paraId="3A9CBCB2" w14:textId="77777777" w:rsidR="0087600A" w:rsidRDefault="0087600A" w:rsidP="0087600A"/>
        </w:tc>
        <w:tc>
          <w:tcPr>
            <w:tcW w:w="864" w:type="dxa"/>
          </w:tcPr>
          <w:p w14:paraId="3A9CBCB3" w14:textId="77777777" w:rsidR="0087600A" w:rsidRDefault="0087600A" w:rsidP="0087600A"/>
        </w:tc>
        <w:tc>
          <w:tcPr>
            <w:tcW w:w="864" w:type="dxa"/>
          </w:tcPr>
          <w:p w14:paraId="3A9CBCB4" w14:textId="77777777" w:rsidR="0087600A" w:rsidRDefault="0087600A" w:rsidP="0087600A"/>
        </w:tc>
        <w:tc>
          <w:tcPr>
            <w:tcW w:w="864" w:type="dxa"/>
          </w:tcPr>
          <w:p w14:paraId="3A9CBCB5" w14:textId="77777777" w:rsidR="0087600A" w:rsidRDefault="0087600A" w:rsidP="0087600A"/>
        </w:tc>
      </w:tr>
      <w:tr w:rsidR="0087600A" w:rsidRPr="00CC38F7" w14:paraId="3A9CBCC3" w14:textId="77777777" w:rsidTr="00C42800">
        <w:tblPrEx>
          <w:tblCellMar>
            <w:left w:w="108" w:type="dxa"/>
            <w:right w:w="108" w:type="dxa"/>
          </w:tblCellMar>
        </w:tblPrEx>
        <w:trPr>
          <w:cantSplit/>
          <w:trHeight w:val="395"/>
        </w:trPr>
        <w:tc>
          <w:tcPr>
            <w:tcW w:w="4894" w:type="dxa"/>
          </w:tcPr>
          <w:p w14:paraId="3A9CBCB7" w14:textId="5FC2BFF2" w:rsidR="0087600A" w:rsidRDefault="0087600A" w:rsidP="00EF6AE5">
            <w:pPr>
              <w:pStyle w:val="TableDescriptivestatements"/>
            </w:pPr>
            <w:r w:rsidRPr="002E58DC">
              <w:t>Analyzes the zeros (real and complex) of quadratic functions.</w:t>
            </w:r>
          </w:p>
        </w:tc>
        <w:tc>
          <w:tcPr>
            <w:tcW w:w="864" w:type="dxa"/>
          </w:tcPr>
          <w:p w14:paraId="3A9CBCB8" w14:textId="77777777" w:rsidR="0087600A" w:rsidRDefault="0087600A" w:rsidP="0087600A"/>
        </w:tc>
        <w:tc>
          <w:tcPr>
            <w:tcW w:w="866" w:type="dxa"/>
          </w:tcPr>
          <w:p w14:paraId="3A9CBCB9" w14:textId="77777777" w:rsidR="0087600A" w:rsidRDefault="0087600A" w:rsidP="0087600A"/>
        </w:tc>
        <w:tc>
          <w:tcPr>
            <w:tcW w:w="864" w:type="dxa"/>
          </w:tcPr>
          <w:p w14:paraId="3A9CBCBA" w14:textId="77777777" w:rsidR="0087600A" w:rsidRDefault="0087600A" w:rsidP="0087600A"/>
        </w:tc>
        <w:tc>
          <w:tcPr>
            <w:tcW w:w="864" w:type="dxa"/>
          </w:tcPr>
          <w:p w14:paraId="3A9CBCBB" w14:textId="77777777" w:rsidR="0087600A" w:rsidRDefault="0087600A" w:rsidP="0087600A"/>
        </w:tc>
        <w:tc>
          <w:tcPr>
            <w:tcW w:w="864" w:type="dxa"/>
          </w:tcPr>
          <w:p w14:paraId="3A9CBCBC" w14:textId="77777777" w:rsidR="0087600A" w:rsidRDefault="0087600A" w:rsidP="0087600A"/>
        </w:tc>
        <w:tc>
          <w:tcPr>
            <w:tcW w:w="864" w:type="dxa"/>
          </w:tcPr>
          <w:p w14:paraId="3A9CBCBD" w14:textId="77777777" w:rsidR="0087600A" w:rsidRDefault="0087600A" w:rsidP="0087600A"/>
        </w:tc>
        <w:tc>
          <w:tcPr>
            <w:tcW w:w="864" w:type="dxa"/>
          </w:tcPr>
          <w:p w14:paraId="3A9CBCBE" w14:textId="77777777" w:rsidR="0087600A" w:rsidRDefault="0087600A" w:rsidP="0087600A"/>
        </w:tc>
        <w:tc>
          <w:tcPr>
            <w:tcW w:w="864" w:type="dxa"/>
          </w:tcPr>
          <w:p w14:paraId="3A9CBCBF" w14:textId="77777777" w:rsidR="0087600A" w:rsidRDefault="0087600A" w:rsidP="0087600A"/>
        </w:tc>
        <w:tc>
          <w:tcPr>
            <w:tcW w:w="864" w:type="dxa"/>
          </w:tcPr>
          <w:p w14:paraId="3A9CBCC0" w14:textId="77777777" w:rsidR="0087600A" w:rsidRDefault="0087600A" w:rsidP="0087600A"/>
        </w:tc>
        <w:tc>
          <w:tcPr>
            <w:tcW w:w="864" w:type="dxa"/>
          </w:tcPr>
          <w:p w14:paraId="3A9CBCC1" w14:textId="77777777" w:rsidR="0087600A" w:rsidRDefault="0087600A" w:rsidP="0087600A"/>
        </w:tc>
        <w:tc>
          <w:tcPr>
            <w:tcW w:w="864" w:type="dxa"/>
          </w:tcPr>
          <w:p w14:paraId="3A9CBCC2" w14:textId="77777777" w:rsidR="0087600A" w:rsidRDefault="0087600A" w:rsidP="0087600A"/>
        </w:tc>
      </w:tr>
      <w:tr w:rsidR="0087600A" w:rsidRPr="00CC38F7" w14:paraId="3A9CBCD0" w14:textId="77777777" w:rsidTr="00C42800">
        <w:tblPrEx>
          <w:tblCellMar>
            <w:left w:w="108" w:type="dxa"/>
            <w:right w:w="108" w:type="dxa"/>
          </w:tblCellMar>
        </w:tblPrEx>
        <w:trPr>
          <w:cantSplit/>
          <w:trHeight w:val="395"/>
        </w:trPr>
        <w:tc>
          <w:tcPr>
            <w:tcW w:w="4894" w:type="dxa"/>
          </w:tcPr>
          <w:p w14:paraId="3A9CBCC4" w14:textId="7E436CDC" w:rsidR="0087600A" w:rsidRPr="008C3955" w:rsidRDefault="0087600A" w:rsidP="00EF6AE5">
            <w:pPr>
              <w:pStyle w:val="TableDescriptivestatements"/>
            </w:pPr>
            <w:r w:rsidRPr="002E58DC">
              <w:t xml:space="preserve">Makes connections between the </w:t>
            </w:r>
            <w:r>
              <w:br/>
            </w:r>
            <w:r w:rsidRPr="002E58DC">
              <w:rPr>
                <w:i/>
              </w:rPr>
              <w:t>y</w:t>
            </w:r>
            <w:r w:rsidRPr="002E58DC">
              <w:t xml:space="preserve"> = </w:t>
            </w:r>
            <w:r w:rsidRPr="002E58DC">
              <w:rPr>
                <w:i/>
              </w:rPr>
              <w:t>ax</w:t>
            </w:r>
            <w:r w:rsidRPr="002E58DC">
              <w:rPr>
                <w:vertAlign w:val="superscript"/>
              </w:rPr>
              <w:t>2</w:t>
            </w:r>
            <w:r w:rsidRPr="002E58DC">
              <w:t xml:space="preserve"> + </w:t>
            </w:r>
            <w:r w:rsidRPr="002E58DC">
              <w:rPr>
                <w:i/>
              </w:rPr>
              <w:t>bx</w:t>
            </w:r>
            <w:r w:rsidRPr="002E58DC">
              <w:t xml:space="preserve"> + </w:t>
            </w:r>
            <w:r w:rsidRPr="002E58DC">
              <w:rPr>
                <w:i/>
              </w:rPr>
              <w:t>c</w:t>
            </w:r>
            <w:r w:rsidRPr="002E58DC">
              <w:t xml:space="preserve"> and the </w:t>
            </w:r>
            <w:r w:rsidRPr="002E58DC">
              <w:rPr>
                <w:i/>
              </w:rPr>
              <w:t>y</w:t>
            </w:r>
            <w:r w:rsidRPr="002E58DC">
              <w:t xml:space="preserve"> = </w:t>
            </w:r>
            <w:r w:rsidRPr="002E58DC">
              <w:rPr>
                <w:i/>
              </w:rPr>
              <w:t>a</w:t>
            </w:r>
            <w:r w:rsidRPr="002E58DC">
              <w:t>(</w:t>
            </w:r>
            <w:r w:rsidRPr="002E58DC">
              <w:rPr>
                <w:i/>
              </w:rPr>
              <w:t>x</w:t>
            </w:r>
            <w:r w:rsidRPr="002E58DC">
              <w:t xml:space="preserve"> – </w:t>
            </w:r>
            <w:r w:rsidRPr="002E58DC">
              <w:rPr>
                <w:i/>
              </w:rPr>
              <w:t>h</w:t>
            </w:r>
            <w:r w:rsidRPr="002E58DC">
              <w:t>)</w:t>
            </w:r>
            <w:r w:rsidRPr="002E58DC">
              <w:rPr>
                <w:vertAlign w:val="superscript"/>
              </w:rPr>
              <w:t>2</w:t>
            </w:r>
            <w:r w:rsidRPr="002E58DC">
              <w:t xml:space="preserve"> + </w:t>
            </w:r>
            <w:r w:rsidRPr="002E58DC">
              <w:rPr>
                <w:i/>
              </w:rPr>
              <w:t>k</w:t>
            </w:r>
            <w:r w:rsidRPr="002E58DC">
              <w:t xml:space="preserve"> representations of a quadratic function and its graph.</w:t>
            </w:r>
          </w:p>
        </w:tc>
        <w:tc>
          <w:tcPr>
            <w:tcW w:w="864" w:type="dxa"/>
          </w:tcPr>
          <w:p w14:paraId="3A9CBCC5" w14:textId="77777777" w:rsidR="0087600A" w:rsidRDefault="0087600A" w:rsidP="0087600A"/>
        </w:tc>
        <w:tc>
          <w:tcPr>
            <w:tcW w:w="866" w:type="dxa"/>
          </w:tcPr>
          <w:p w14:paraId="3A9CBCC6" w14:textId="77777777" w:rsidR="0087600A" w:rsidRDefault="0087600A" w:rsidP="0087600A"/>
        </w:tc>
        <w:tc>
          <w:tcPr>
            <w:tcW w:w="864" w:type="dxa"/>
          </w:tcPr>
          <w:p w14:paraId="3A9CBCC7" w14:textId="77777777" w:rsidR="0087600A" w:rsidRDefault="0087600A" w:rsidP="0087600A"/>
        </w:tc>
        <w:tc>
          <w:tcPr>
            <w:tcW w:w="864" w:type="dxa"/>
          </w:tcPr>
          <w:p w14:paraId="3A9CBCC8" w14:textId="77777777" w:rsidR="0087600A" w:rsidRDefault="0087600A" w:rsidP="0087600A"/>
        </w:tc>
        <w:tc>
          <w:tcPr>
            <w:tcW w:w="864" w:type="dxa"/>
          </w:tcPr>
          <w:p w14:paraId="3A9CBCC9" w14:textId="77777777" w:rsidR="0087600A" w:rsidRDefault="0087600A" w:rsidP="0087600A"/>
        </w:tc>
        <w:tc>
          <w:tcPr>
            <w:tcW w:w="864" w:type="dxa"/>
          </w:tcPr>
          <w:p w14:paraId="3A9CBCCA" w14:textId="77777777" w:rsidR="0087600A" w:rsidRDefault="0087600A" w:rsidP="0087600A"/>
        </w:tc>
        <w:tc>
          <w:tcPr>
            <w:tcW w:w="864" w:type="dxa"/>
          </w:tcPr>
          <w:p w14:paraId="3A9CBCCB" w14:textId="77777777" w:rsidR="0087600A" w:rsidRDefault="0087600A" w:rsidP="0087600A"/>
        </w:tc>
        <w:tc>
          <w:tcPr>
            <w:tcW w:w="864" w:type="dxa"/>
          </w:tcPr>
          <w:p w14:paraId="3A9CBCCC" w14:textId="77777777" w:rsidR="0087600A" w:rsidRDefault="0087600A" w:rsidP="0087600A"/>
        </w:tc>
        <w:tc>
          <w:tcPr>
            <w:tcW w:w="864" w:type="dxa"/>
          </w:tcPr>
          <w:p w14:paraId="3A9CBCCD" w14:textId="77777777" w:rsidR="0087600A" w:rsidRDefault="0087600A" w:rsidP="0087600A"/>
        </w:tc>
        <w:tc>
          <w:tcPr>
            <w:tcW w:w="864" w:type="dxa"/>
          </w:tcPr>
          <w:p w14:paraId="3A9CBCCE" w14:textId="77777777" w:rsidR="0087600A" w:rsidRDefault="0087600A" w:rsidP="0087600A"/>
        </w:tc>
        <w:tc>
          <w:tcPr>
            <w:tcW w:w="864" w:type="dxa"/>
          </w:tcPr>
          <w:p w14:paraId="3A9CBCCF" w14:textId="77777777" w:rsidR="0087600A" w:rsidRDefault="0087600A" w:rsidP="0087600A"/>
        </w:tc>
      </w:tr>
      <w:tr w:rsidR="0087600A" w:rsidRPr="00CC38F7" w14:paraId="3A9CBCDD" w14:textId="77777777" w:rsidTr="00C42800">
        <w:tblPrEx>
          <w:tblCellMar>
            <w:left w:w="108" w:type="dxa"/>
            <w:right w:w="108" w:type="dxa"/>
          </w:tblCellMar>
        </w:tblPrEx>
        <w:trPr>
          <w:cantSplit/>
          <w:trHeight w:val="395"/>
        </w:trPr>
        <w:tc>
          <w:tcPr>
            <w:tcW w:w="4894" w:type="dxa"/>
          </w:tcPr>
          <w:p w14:paraId="3A9CBCD1" w14:textId="3E18B734" w:rsidR="0087600A" w:rsidRPr="008C3955" w:rsidRDefault="0087600A" w:rsidP="00EF6AE5">
            <w:pPr>
              <w:pStyle w:val="TableDescriptivestatements"/>
            </w:pPr>
            <w:r w:rsidRPr="002E58DC">
              <w:t>Solves problems involving quadratic functions using a variety of methods (e.g., factoring, completing the square, using the quadratic formula, using a graphing calculator).</w:t>
            </w:r>
          </w:p>
        </w:tc>
        <w:tc>
          <w:tcPr>
            <w:tcW w:w="864" w:type="dxa"/>
          </w:tcPr>
          <w:p w14:paraId="3A9CBCD2" w14:textId="77777777" w:rsidR="0087600A" w:rsidRDefault="0087600A" w:rsidP="0087600A"/>
        </w:tc>
        <w:tc>
          <w:tcPr>
            <w:tcW w:w="866" w:type="dxa"/>
          </w:tcPr>
          <w:p w14:paraId="3A9CBCD3" w14:textId="77777777" w:rsidR="0087600A" w:rsidRDefault="0087600A" w:rsidP="0087600A"/>
        </w:tc>
        <w:tc>
          <w:tcPr>
            <w:tcW w:w="864" w:type="dxa"/>
          </w:tcPr>
          <w:p w14:paraId="3A9CBCD4" w14:textId="77777777" w:rsidR="0087600A" w:rsidRDefault="0087600A" w:rsidP="0087600A"/>
        </w:tc>
        <w:tc>
          <w:tcPr>
            <w:tcW w:w="864" w:type="dxa"/>
          </w:tcPr>
          <w:p w14:paraId="3A9CBCD5" w14:textId="77777777" w:rsidR="0087600A" w:rsidRDefault="0087600A" w:rsidP="0087600A"/>
        </w:tc>
        <w:tc>
          <w:tcPr>
            <w:tcW w:w="864" w:type="dxa"/>
          </w:tcPr>
          <w:p w14:paraId="3A9CBCD6" w14:textId="77777777" w:rsidR="0087600A" w:rsidRDefault="0087600A" w:rsidP="0087600A"/>
        </w:tc>
        <w:tc>
          <w:tcPr>
            <w:tcW w:w="864" w:type="dxa"/>
          </w:tcPr>
          <w:p w14:paraId="3A9CBCD7" w14:textId="77777777" w:rsidR="0087600A" w:rsidRDefault="0087600A" w:rsidP="0087600A"/>
        </w:tc>
        <w:tc>
          <w:tcPr>
            <w:tcW w:w="864" w:type="dxa"/>
          </w:tcPr>
          <w:p w14:paraId="3A9CBCD8" w14:textId="77777777" w:rsidR="0087600A" w:rsidRDefault="0087600A" w:rsidP="0087600A"/>
        </w:tc>
        <w:tc>
          <w:tcPr>
            <w:tcW w:w="864" w:type="dxa"/>
          </w:tcPr>
          <w:p w14:paraId="3A9CBCD9" w14:textId="77777777" w:rsidR="0087600A" w:rsidRDefault="0087600A" w:rsidP="0087600A"/>
        </w:tc>
        <w:tc>
          <w:tcPr>
            <w:tcW w:w="864" w:type="dxa"/>
          </w:tcPr>
          <w:p w14:paraId="3A9CBCDA" w14:textId="77777777" w:rsidR="0087600A" w:rsidRDefault="0087600A" w:rsidP="0087600A"/>
        </w:tc>
        <w:tc>
          <w:tcPr>
            <w:tcW w:w="864" w:type="dxa"/>
          </w:tcPr>
          <w:p w14:paraId="3A9CBCDB" w14:textId="77777777" w:rsidR="0087600A" w:rsidRDefault="0087600A" w:rsidP="0087600A"/>
        </w:tc>
        <w:tc>
          <w:tcPr>
            <w:tcW w:w="864" w:type="dxa"/>
          </w:tcPr>
          <w:p w14:paraId="3A9CBCDC" w14:textId="77777777" w:rsidR="0087600A" w:rsidRDefault="0087600A" w:rsidP="0087600A"/>
        </w:tc>
      </w:tr>
      <w:tr w:rsidR="0087600A" w:rsidRPr="00CC38F7" w14:paraId="3A9CBCEA" w14:textId="77777777" w:rsidTr="00C42800">
        <w:tblPrEx>
          <w:tblCellMar>
            <w:left w:w="108" w:type="dxa"/>
            <w:right w:w="108" w:type="dxa"/>
          </w:tblCellMar>
        </w:tblPrEx>
        <w:trPr>
          <w:cantSplit/>
          <w:trHeight w:val="395"/>
        </w:trPr>
        <w:tc>
          <w:tcPr>
            <w:tcW w:w="4894" w:type="dxa"/>
          </w:tcPr>
          <w:p w14:paraId="3A9CBCDE" w14:textId="0CCACBDE" w:rsidR="0087600A" w:rsidRPr="008C3955" w:rsidRDefault="0087600A" w:rsidP="00EF6AE5">
            <w:pPr>
              <w:pStyle w:val="TableDescriptivestatements"/>
            </w:pPr>
            <w:r w:rsidRPr="002E58DC">
              <w:t>Models and solves problems involving linear and quadratic equations and inequalities using a variety of methods, including technology.</w:t>
            </w:r>
          </w:p>
        </w:tc>
        <w:tc>
          <w:tcPr>
            <w:tcW w:w="864" w:type="dxa"/>
          </w:tcPr>
          <w:p w14:paraId="3A9CBCDF" w14:textId="77777777" w:rsidR="0087600A" w:rsidRDefault="0087600A" w:rsidP="0087600A"/>
        </w:tc>
        <w:tc>
          <w:tcPr>
            <w:tcW w:w="866" w:type="dxa"/>
          </w:tcPr>
          <w:p w14:paraId="3A9CBCE0" w14:textId="77777777" w:rsidR="0087600A" w:rsidRDefault="0087600A" w:rsidP="0087600A"/>
        </w:tc>
        <w:tc>
          <w:tcPr>
            <w:tcW w:w="864" w:type="dxa"/>
          </w:tcPr>
          <w:p w14:paraId="3A9CBCE1" w14:textId="77777777" w:rsidR="0087600A" w:rsidRDefault="0087600A" w:rsidP="0087600A"/>
        </w:tc>
        <w:tc>
          <w:tcPr>
            <w:tcW w:w="864" w:type="dxa"/>
          </w:tcPr>
          <w:p w14:paraId="3A9CBCE2" w14:textId="77777777" w:rsidR="0087600A" w:rsidRDefault="0087600A" w:rsidP="0087600A"/>
        </w:tc>
        <w:tc>
          <w:tcPr>
            <w:tcW w:w="864" w:type="dxa"/>
          </w:tcPr>
          <w:p w14:paraId="3A9CBCE3" w14:textId="77777777" w:rsidR="0087600A" w:rsidRDefault="0087600A" w:rsidP="0087600A"/>
        </w:tc>
        <w:tc>
          <w:tcPr>
            <w:tcW w:w="864" w:type="dxa"/>
          </w:tcPr>
          <w:p w14:paraId="3A9CBCE4" w14:textId="77777777" w:rsidR="0087600A" w:rsidRDefault="0087600A" w:rsidP="0087600A"/>
        </w:tc>
        <w:tc>
          <w:tcPr>
            <w:tcW w:w="864" w:type="dxa"/>
          </w:tcPr>
          <w:p w14:paraId="3A9CBCE5" w14:textId="77777777" w:rsidR="0087600A" w:rsidRDefault="0087600A" w:rsidP="0087600A"/>
        </w:tc>
        <w:tc>
          <w:tcPr>
            <w:tcW w:w="864" w:type="dxa"/>
          </w:tcPr>
          <w:p w14:paraId="3A9CBCE6" w14:textId="77777777" w:rsidR="0087600A" w:rsidRDefault="0087600A" w:rsidP="0087600A"/>
        </w:tc>
        <w:tc>
          <w:tcPr>
            <w:tcW w:w="864" w:type="dxa"/>
          </w:tcPr>
          <w:p w14:paraId="3A9CBCE7" w14:textId="77777777" w:rsidR="0087600A" w:rsidRDefault="0087600A" w:rsidP="0087600A"/>
        </w:tc>
        <w:tc>
          <w:tcPr>
            <w:tcW w:w="864" w:type="dxa"/>
          </w:tcPr>
          <w:p w14:paraId="3A9CBCE8" w14:textId="77777777" w:rsidR="0087600A" w:rsidRDefault="0087600A" w:rsidP="0087600A"/>
        </w:tc>
        <w:tc>
          <w:tcPr>
            <w:tcW w:w="864" w:type="dxa"/>
          </w:tcPr>
          <w:p w14:paraId="3A9CBCE9" w14:textId="77777777" w:rsidR="0087600A" w:rsidRDefault="0087600A" w:rsidP="0087600A"/>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6C4E60DB" w:rsidR="0006209F" w:rsidRPr="0006209F" w:rsidRDefault="0006209F" w:rsidP="0006209F">
            <w:pPr>
              <w:pStyle w:val="TableBodyCopy"/>
            </w:pPr>
            <w:r>
              <w:t xml:space="preserve">Competency 007: </w:t>
            </w:r>
            <w:r w:rsidRPr="00E04E0D">
              <w:rPr>
                <w:i/>
              </w:rPr>
              <w:t xml:space="preserve">The </w:t>
            </w:r>
            <w:r w:rsidR="009D4C3D" w:rsidRPr="00EF25E7">
              <w:rPr>
                <w:i/>
              </w:rPr>
              <w:t xml:space="preserve">teacher </w:t>
            </w:r>
            <w:r w:rsidR="00E744EB" w:rsidRPr="00953418">
              <w:rPr>
                <w:i/>
              </w:rPr>
              <w:t xml:space="preserve">understands </w:t>
            </w:r>
            <w:r w:rsidR="00E744EB">
              <w:rPr>
                <w:i/>
              </w:rPr>
              <w:t>polynomial, rational, radical, absolute value and piecewise functions, analyzes their algebraic and graphical properties and uses them to model and solve problem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E744EB" w:rsidRPr="00CC38F7" w14:paraId="3A9CBD38" w14:textId="77777777" w:rsidTr="00C42800">
        <w:tblPrEx>
          <w:tblCellMar>
            <w:left w:w="108" w:type="dxa"/>
            <w:right w:w="108" w:type="dxa"/>
          </w:tblCellMar>
        </w:tblPrEx>
        <w:trPr>
          <w:cantSplit/>
          <w:trHeight w:val="395"/>
        </w:trPr>
        <w:tc>
          <w:tcPr>
            <w:tcW w:w="4894" w:type="dxa"/>
          </w:tcPr>
          <w:p w14:paraId="3A9CBD2C" w14:textId="5CED7BBA" w:rsidR="00E744EB" w:rsidRPr="00E20613" w:rsidRDefault="00E744EB" w:rsidP="00EF6AE5">
            <w:pPr>
              <w:pStyle w:val="TableDescriptivestatements"/>
              <w:numPr>
                <w:ilvl w:val="0"/>
                <w:numId w:val="5"/>
              </w:numPr>
            </w:pPr>
            <w:r w:rsidRPr="0021188F">
              <w:t>Recognizes and translates among various representations (e.g., written, tabular, graphical, algebraic) of polynomial, rational, radical, absolute value and piecewise functions.</w:t>
            </w:r>
          </w:p>
        </w:tc>
        <w:tc>
          <w:tcPr>
            <w:tcW w:w="864" w:type="dxa"/>
          </w:tcPr>
          <w:p w14:paraId="3A9CBD2D" w14:textId="77777777" w:rsidR="00E744EB" w:rsidRDefault="00E744EB" w:rsidP="00E744EB">
            <w:pPr>
              <w:pStyle w:val="TableBodyCopy"/>
            </w:pPr>
          </w:p>
        </w:tc>
        <w:tc>
          <w:tcPr>
            <w:tcW w:w="866" w:type="dxa"/>
          </w:tcPr>
          <w:p w14:paraId="3A9CBD2E" w14:textId="77777777" w:rsidR="00E744EB" w:rsidRDefault="00E744EB" w:rsidP="00E744EB">
            <w:pPr>
              <w:pStyle w:val="TableBodyCopy"/>
            </w:pPr>
          </w:p>
        </w:tc>
        <w:tc>
          <w:tcPr>
            <w:tcW w:w="864" w:type="dxa"/>
          </w:tcPr>
          <w:p w14:paraId="3A9CBD2F" w14:textId="77777777" w:rsidR="00E744EB" w:rsidRDefault="00E744EB" w:rsidP="00E744EB">
            <w:pPr>
              <w:pStyle w:val="TableBodyCopy"/>
            </w:pPr>
          </w:p>
        </w:tc>
        <w:tc>
          <w:tcPr>
            <w:tcW w:w="864" w:type="dxa"/>
          </w:tcPr>
          <w:p w14:paraId="3A9CBD30" w14:textId="77777777" w:rsidR="00E744EB" w:rsidRDefault="00E744EB" w:rsidP="00E744EB">
            <w:pPr>
              <w:pStyle w:val="TableBodyCopy"/>
            </w:pPr>
          </w:p>
        </w:tc>
        <w:tc>
          <w:tcPr>
            <w:tcW w:w="864" w:type="dxa"/>
          </w:tcPr>
          <w:p w14:paraId="3A9CBD31" w14:textId="77777777" w:rsidR="00E744EB" w:rsidRDefault="00E744EB" w:rsidP="00E744EB">
            <w:pPr>
              <w:pStyle w:val="TableBodyCopy"/>
            </w:pPr>
          </w:p>
        </w:tc>
        <w:tc>
          <w:tcPr>
            <w:tcW w:w="864" w:type="dxa"/>
          </w:tcPr>
          <w:p w14:paraId="3A9CBD32" w14:textId="77777777" w:rsidR="00E744EB" w:rsidRDefault="00E744EB" w:rsidP="00E744EB">
            <w:pPr>
              <w:pStyle w:val="TableBodyCopy"/>
            </w:pPr>
          </w:p>
        </w:tc>
        <w:tc>
          <w:tcPr>
            <w:tcW w:w="864" w:type="dxa"/>
          </w:tcPr>
          <w:p w14:paraId="3A9CBD33" w14:textId="77777777" w:rsidR="00E744EB" w:rsidRDefault="00E744EB" w:rsidP="00E744EB">
            <w:pPr>
              <w:pStyle w:val="TableBodyCopy"/>
            </w:pPr>
          </w:p>
        </w:tc>
        <w:tc>
          <w:tcPr>
            <w:tcW w:w="864" w:type="dxa"/>
          </w:tcPr>
          <w:p w14:paraId="3A9CBD34" w14:textId="77777777" w:rsidR="00E744EB" w:rsidRDefault="00E744EB" w:rsidP="00E744EB">
            <w:pPr>
              <w:pStyle w:val="TableBodyCopy"/>
            </w:pPr>
          </w:p>
        </w:tc>
        <w:tc>
          <w:tcPr>
            <w:tcW w:w="864" w:type="dxa"/>
          </w:tcPr>
          <w:p w14:paraId="3A9CBD35" w14:textId="77777777" w:rsidR="00E744EB" w:rsidRDefault="00E744EB" w:rsidP="00E744EB">
            <w:pPr>
              <w:pStyle w:val="TableBodyCopy"/>
            </w:pPr>
          </w:p>
        </w:tc>
        <w:tc>
          <w:tcPr>
            <w:tcW w:w="864" w:type="dxa"/>
          </w:tcPr>
          <w:p w14:paraId="3A9CBD36" w14:textId="77777777" w:rsidR="00E744EB" w:rsidRDefault="00E744EB" w:rsidP="00E744EB">
            <w:pPr>
              <w:pStyle w:val="TableBodyCopy"/>
            </w:pPr>
          </w:p>
        </w:tc>
        <w:tc>
          <w:tcPr>
            <w:tcW w:w="864" w:type="dxa"/>
          </w:tcPr>
          <w:p w14:paraId="3A9CBD37" w14:textId="77777777" w:rsidR="00E744EB" w:rsidRDefault="00E744EB" w:rsidP="00E744EB">
            <w:pPr>
              <w:pStyle w:val="TableBodyCopy"/>
            </w:pPr>
          </w:p>
        </w:tc>
      </w:tr>
      <w:tr w:rsidR="00E744EB" w:rsidRPr="00CC38F7" w14:paraId="3A9CBD45" w14:textId="77777777" w:rsidTr="00C42800">
        <w:tblPrEx>
          <w:tblCellMar>
            <w:left w:w="108" w:type="dxa"/>
            <w:right w:w="108" w:type="dxa"/>
          </w:tblCellMar>
        </w:tblPrEx>
        <w:trPr>
          <w:cantSplit/>
          <w:trHeight w:val="395"/>
        </w:trPr>
        <w:tc>
          <w:tcPr>
            <w:tcW w:w="4894" w:type="dxa"/>
          </w:tcPr>
          <w:p w14:paraId="3A9CBD39" w14:textId="14FFAD12" w:rsidR="00E744EB" w:rsidRPr="00E20613" w:rsidRDefault="00E744EB" w:rsidP="00EF6AE5">
            <w:pPr>
              <w:pStyle w:val="TableDescriptivestatements"/>
            </w:pPr>
            <w:r w:rsidRPr="0021188F">
              <w:t>Describes restrictions on the domains and ranges of polynomial, rational, radical, absolute value and piecewise functions.</w:t>
            </w:r>
          </w:p>
        </w:tc>
        <w:tc>
          <w:tcPr>
            <w:tcW w:w="864" w:type="dxa"/>
          </w:tcPr>
          <w:p w14:paraId="3A9CBD3A" w14:textId="77777777" w:rsidR="00E744EB" w:rsidRDefault="00E744EB" w:rsidP="00E744EB">
            <w:pPr>
              <w:pStyle w:val="TableBodyCopy"/>
            </w:pPr>
          </w:p>
        </w:tc>
        <w:tc>
          <w:tcPr>
            <w:tcW w:w="866" w:type="dxa"/>
          </w:tcPr>
          <w:p w14:paraId="3A9CBD3B" w14:textId="77777777" w:rsidR="00E744EB" w:rsidRDefault="00E744EB" w:rsidP="00E744EB">
            <w:pPr>
              <w:pStyle w:val="TableBodyCopy"/>
            </w:pPr>
          </w:p>
        </w:tc>
        <w:tc>
          <w:tcPr>
            <w:tcW w:w="864" w:type="dxa"/>
          </w:tcPr>
          <w:p w14:paraId="3A9CBD3C" w14:textId="77777777" w:rsidR="00E744EB" w:rsidRDefault="00E744EB" w:rsidP="00E744EB">
            <w:pPr>
              <w:pStyle w:val="TableBodyCopy"/>
            </w:pPr>
          </w:p>
        </w:tc>
        <w:tc>
          <w:tcPr>
            <w:tcW w:w="864" w:type="dxa"/>
          </w:tcPr>
          <w:p w14:paraId="3A9CBD3D" w14:textId="77777777" w:rsidR="00E744EB" w:rsidRDefault="00E744EB" w:rsidP="00E744EB">
            <w:pPr>
              <w:pStyle w:val="TableBodyCopy"/>
            </w:pPr>
          </w:p>
        </w:tc>
        <w:tc>
          <w:tcPr>
            <w:tcW w:w="864" w:type="dxa"/>
          </w:tcPr>
          <w:p w14:paraId="3A9CBD3E" w14:textId="77777777" w:rsidR="00E744EB" w:rsidRDefault="00E744EB" w:rsidP="00E744EB">
            <w:pPr>
              <w:pStyle w:val="TableBodyCopy"/>
            </w:pPr>
          </w:p>
        </w:tc>
        <w:tc>
          <w:tcPr>
            <w:tcW w:w="864" w:type="dxa"/>
          </w:tcPr>
          <w:p w14:paraId="3A9CBD3F" w14:textId="77777777" w:rsidR="00E744EB" w:rsidRDefault="00E744EB" w:rsidP="00E744EB">
            <w:pPr>
              <w:pStyle w:val="TableBodyCopy"/>
            </w:pPr>
          </w:p>
        </w:tc>
        <w:tc>
          <w:tcPr>
            <w:tcW w:w="864" w:type="dxa"/>
          </w:tcPr>
          <w:p w14:paraId="3A9CBD40" w14:textId="77777777" w:rsidR="00E744EB" w:rsidRDefault="00E744EB" w:rsidP="00E744EB">
            <w:pPr>
              <w:pStyle w:val="TableBodyCopy"/>
            </w:pPr>
          </w:p>
        </w:tc>
        <w:tc>
          <w:tcPr>
            <w:tcW w:w="864" w:type="dxa"/>
          </w:tcPr>
          <w:p w14:paraId="3A9CBD41" w14:textId="77777777" w:rsidR="00E744EB" w:rsidRDefault="00E744EB" w:rsidP="00E744EB">
            <w:pPr>
              <w:pStyle w:val="TableBodyCopy"/>
            </w:pPr>
          </w:p>
        </w:tc>
        <w:tc>
          <w:tcPr>
            <w:tcW w:w="864" w:type="dxa"/>
          </w:tcPr>
          <w:p w14:paraId="3A9CBD42" w14:textId="77777777" w:rsidR="00E744EB" w:rsidRDefault="00E744EB" w:rsidP="00E744EB">
            <w:pPr>
              <w:pStyle w:val="TableBodyCopy"/>
            </w:pPr>
          </w:p>
        </w:tc>
        <w:tc>
          <w:tcPr>
            <w:tcW w:w="864" w:type="dxa"/>
          </w:tcPr>
          <w:p w14:paraId="3A9CBD43" w14:textId="77777777" w:rsidR="00E744EB" w:rsidRDefault="00E744EB" w:rsidP="00E744EB">
            <w:pPr>
              <w:pStyle w:val="TableBodyCopy"/>
            </w:pPr>
          </w:p>
        </w:tc>
        <w:tc>
          <w:tcPr>
            <w:tcW w:w="864" w:type="dxa"/>
          </w:tcPr>
          <w:p w14:paraId="3A9CBD44" w14:textId="77777777" w:rsidR="00E744EB" w:rsidRDefault="00E744EB" w:rsidP="00E744EB">
            <w:pPr>
              <w:pStyle w:val="TableBodyCopy"/>
            </w:pPr>
          </w:p>
        </w:tc>
      </w:tr>
      <w:tr w:rsidR="00E744EB" w:rsidRPr="00CC38F7" w14:paraId="3A9CBD52" w14:textId="77777777" w:rsidTr="00C42800">
        <w:tblPrEx>
          <w:tblCellMar>
            <w:left w:w="108" w:type="dxa"/>
            <w:right w:w="108" w:type="dxa"/>
          </w:tblCellMar>
        </w:tblPrEx>
        <w:trPr>
          <w:cantSplit/>
          <w:trHeight w:val="395"/>
        </w:trPr>
        <w:tc>
          <w:tcPr>
            <w:tcW w:w="4894" w:type="dxa"/>
          </w:tcPr>
          <w:p w14:paraId="3A9CBD46" w14:textId="0EC225C7" w:rsidR="00E744EB" w:rsidRPr="00F4190E" w:rsidRDefault="00E744EB" w:rsidP="00EF6AE5">
            <w:pPr>
              <w:pStyle w:val="TableDescriptivestatements"/>
            </w:pPr>
            <w:r w:rsidRPr="0021188F">
              <w:lastRenderedPageBreak/>
              <w:t>Makes and uses connections among the significant points (e.g., zeros, local extrema, points where a function is not continuous or not differentiable) of   a function, the graph of the function and the function’s symbolic representation.</w:t>
            </w:r>
          </w:p>
        </w:tc>
        <w:tc>
          <w:tcPr>
            <w:tcW w:w="864" w:type="dxa"/>
          </w:tcPr>
          <w:p w14:paraId="3A9CBD47" w14:textId="77777777" w:rsidR="00E744EB" w:rsidRDefault="00E744EB" w:rsidP="00E744EB">
            <w:pPr>
              <w:pStyle w:val="TableBodyCopy"/>
            </w:pPr>
          </w:p>
        </w:tc>
        <w:tc>
          <w:tcPr>
            <w:tcW w:w="866" w:type="dxa"/>
          </w:tcPr>
          <w:p w14:paraId="3A9CBD48" w14:textId="77777777" w:rsidR="00E744EB" w:rsidRDefault="00E744EB" w:rsidP="00E744EB">
            <w:pPr>
              <w:pStyle w:val="TableBodyCopy"/>
            </w:pPr>
          </w:p>
        </w:tc>
        <w:tc>
          <w:tcPr>
            <w:tcW w:w="864" w:type="dxa"/>
          </w:tcPr>
          <w:p w14:paraId="3A9CBD49" w14:textId="77777777" w:rsidR="00E744EB" w:rsidRDefault="00E744EB" w:rsidP="00E744EB">
            <w:pPr>
              <w:pStyle w:val="TableBodyCopy"/>
            </w:pPr>
          </w:p>
        </w:tc>
        <w:tc>
          <w:tcPr>
            <w:tcW w:w="864" w:type="dxa"/>
          </w:tcPr>
          <w:p w14:paraId="3A9CBD4A" w14:textId="77777777" w:rsidR="00E744EB" w:rsidRDefault="00E744EB" w:rsidP="00E744EB">
            <w:pPr>
              <w:pStyle w:val="TableBodyCopy"/>
            </w:pPr>
          </w:p>
        </w:tc>
        <w:tc>
          <w:tcPr>
            <w:tcW w:w="864" w:type="dxa"/>
          </w:tcPr>
          <w:p w14:paraId="3A9CBD4B" w14:textId="77777777" w:rsidR="00E744EB" w:rsidRDefault="00E744EB" w:rsidP="00E744EB">
            <w:pPr>
              <w:pStyle w:val="TableBodyCopy"/>
            </w:pPr>
          </w:p>
        </w:tc>
        <w:tc>
          <w:tcPr>
            <w:tcW w:w="864" w:type="dxa"/>
          </w:tcPr>
          <w:p w14:paraId="3A9CBD4C" w14:textId="77777777" w:rsidR="00E744EB" w:rsidRDefault="00E744EB" w:rsidP="00E744EB">
            <w:pPr>
              <w:pStyle w:val="TableBodyCopy"/>
            </w:pPr>
          </w:p>
        </w:tc>
        <w:tc>
          <w:tcPr>
            <w:tcW w:w="864" w:type="dxa"/>
          </w:tcPr>
          <w:p w14:paraId="3A9CBD4D" w14:textId="77777777" w:rsidR="00E744EB" w:rsidRDefault="00E744EB" w:rsidP="00E744EB">
            <w:pPr>
              <w:pStyle w:val="TableBodyCopy"/>
            </w:pPr>
          </w:p>
        </w:tc>
        <w:tc>
          <w:tcPr>
            <w:tcW w:w="864" w:type="dxa"/>
          </w:tcPr>
          <w:p w14:paraId="3A9CBD4E" w14:textId="77777777" w:rsidR="00E744EB" w:rsidRDefault="00E744EB" w:rsidP="00E744EB">
            <w:pPr>
              <w:pStyle w:val="TableBodyCopy"/>
            </w:pPr>
          </w:p>
        </w:tc>
        <w:tc>
          <w:tcPr>
            <w:tcW w:w="864" w:type="dxa"/>
          </w:tcPr>
          <w:p w14:paraId="3A9CBD4F" w14:textId="77777777" w:rsidR="00E744EB" w:rsidRDefault="00E744EB" w:rsidP="00E744EB">
            <w:pPr>
              <w:pStyle w:val="TableBodyCopy"/>
            </w:pPr>
          </w:p>
        </w:tc>
        <w:tc>
          <w:tcPr>
            <w:tcW w:w="864" w:type="dxa"/>
          </w:tcPr>
          <w:p w14:paraId="3A9CBD50" w14:textId="77777777" w:rsidR="00E744EB" w:rsidRDefault="00E744EB" w:rsidP="00E744EB">
            <w:pPr>
              <w:pStyle w:val="TableBodyCopy"/>
            </w:pPr>
          </w:p>
        </w:tc>
        <w:tc>
          <w:tcPr>
            <w:tcW w:w="864" w:type="dxa"/>
          </w:tcPr>
          <w:p w14:paraId="3A9CBD51" w14:textId="77777777" w:rsidR="00E744EB" w:rsidRDefault="00E744EB" w:rsidP="00E744EB">
            <w:pPr>
              <w:pStyle w:val="TableBodyCopy"/>
            </w:pPr>
          </w:p>
        </w:tc>
      </w:tr>
      <w:tr w:rsidR="00E744EB" w:rsidRPr="00CC38F7" w14:paraId="3A9CBD5F" w14:textId="77777777" w:rsidTr="00C42800">
        <w:tblPrEx>
          <w:tblCellMar>
            <w:left w:w="108" w:type="dxa"/>
            <w:right w:w="108" w:type="dxa"/>
          </w:tblCellMar>
        </w:tblPrEx>
        <w:trPr>
          <w:cantSplit/>
          <w:trHeight w:val="395"/>
        </w:trPr>
        <w:tc>
          <w:tcPr>
            <w:tcW w:w="4894" w:type="dxa"/>
          </w:tcPr>
          <w:p w14:paraId="3A9CBD53" w14:textId="6BD7425C" w:rsidR="00E744EB" w:rsidRPr="00F4190E" w:rsidRDefault="00E744EB" w:rsidP="00EF6AE5">
            <w:pPr>
              <w:pStyle w:val="TableDescriptivestatements"/>
            </w:pPr>
            <w:r w:rsidRPr="008D53FB">
              <w:t>Analyzes functions in terms of vertical, horizontal and slant asymptotes.</w:t>
            </w:r>
          </w:p>
        </w:tc>
        <w:tc>
          <w:tcPr>
            <w:tcW w:w="864" w:type="dxa"/>
          </w:tcPr>
          <w:p w14:paraId="3A9CBD54" w14:textId="77777777" w:rsidR="00E744EB" w:rsidRDefault="00E744EB" w:rsidP="00E744EB">
            <w:pPr>
              <w:pStyle w:val="TableBodyCopy"/>
            </w:pPr>
          </w:p>
        </w:tc>
        <w:tc>
          <w:tcPr>
            <w:tcW w:w="866" w:type="dxa"/>
          </w:tcPr>
          <w:p w14:paraId="3A9CBD55" w14:textId="77777777" w:rsidR="00E744EB" w:rsidRDefault="00E744EB" w:rsidP="00E744EB">
            <w:pPr>
              <w:pStyle w:val="TableBodyCopy"/>
            </w:pPr>
          </w:p>
        </w:tc>
        <w:tc>
          <w:tcPr>
            <w:tcW w:w="864" w:type="dxa"/>
          </w:tcPr>
          <w:p w14:paraId="3A9CBD56" w14:textId="77777777" w:rsidR="00E744EB" w:rsidRDefault="00E744EB" w:rsidP="00E744EB">
            <w:pPr>
              <w:pStyle w:val="TableBodyCopy"/>
            </w:pPr>
          </w:p>
        </w:tc>
        <w:tc>
          <w:tcPr>
            <w:tcW w:w="864" w:type="dxa"/>
          </w:tcPr>
          <w:p w14:paraId="3A9CBD57" w14:textId="77777777" w:rsidR="00E744EB" w:rsidRDefault="00E744EB" w:rsidP="00E744EB">
            <w:pPr>
              <w:pStyle w:val="TableBodyCopy"/>
            </w:pPr>
          </w:p>
        </w:tc>
        <w:tc>
          <w:tcPr>
            <w:tcW w:w="864" w:type="dxa"/>
          </w:tcPr>
          <w:p w14:paraId="3A9CBD58" w14:textId="77777777" w:rsidR="00E744EB" w:rsidRDefault="00E744EB" w:rsidP="00E744EB">
            <w:pPr>
              <w:pStyle w:val="TableBodyCopy"/>
            </w:pPr>
          </w:p>
        </w:tc>
        <w:tc>
          <w:tcPr>
            <w:tcW w:w="864" w:type="dxa"/>
          </w:tcPr>
          <w:p w14:paraId="3A9CBD59" w14:textId="77777777" w:rsidR="00E744EB" w:rsidRDefault="00E744EB" w:rsidP="00E744EB">
            <w:pPr>
              <w:pStyle w:val="TableBodyCopy"/>
            </w:pPr>
          </w:p>
        </w:tc>
        <w:tc>
          <w:tcPr>
            <w:tcW w:w="864" w:type="dxa"/>
          </w:tcPr>
          <w:p w14:paraId="3A9CBD5A" w14:textId="77777777" w:rsidR="00E744EB" w:rsidRDefault="00E744EB" w:rsidP="00E744EB">
            <w:pPr>
              <w:pStyle w:val="TableBodyCopy"/>
            </w:pPr>
          </w:p>
        </w:tc>
        <w:tc>
          <w:tcPr>
            <w:tcW w:w="864" w:type="dxa"/>
          </w:tcPr>
          <w:p w14:paraId="3A9CBD5B" w14:textId="77777777" w:rsidR="00E744EB" w:rsidRDefault="00E744EB" w:rsidP="00E744EB">
            <w:pPr>
              <w:pStyle w:val="TableBodyCopy"/>
            </w:pPr>
          </w:p>
        </w:tc>
        <w:tc>
          <w:tcPr>
            <w:tcW w:w="864" w:type="dxa"/>
          </w:tcPr>
          <w:p w14:paraId="3A9CBD5C" w14:textId="77777777" w:rsidR="00E744EB" w:rsidRDefault="00E744EB" w:rsidP="00E744EB">
            <w:pPr>
              <w:pStyle w:val="TableBodyCopy"/>
            </w:pPr>
          </w:p>
        </w:tc>
        <w:tc>
          <w:tcPr>
            <w:tcW w:w="864" w:type="dxa"/>
          </w:tcPr>
          <w:p w14:paraId="3A9CBD5D" w14:textId="77777777" w:rsidR="00E744EB" w:rsidRDefault="00E744EB" w:rsidP="00E744EB">
            <w:pPr>
              <w:pStyle w:val="TableBodyCopy"/>
            </w:pPr>
          </w:p>
        </w:tc>
        <w:tc>
          <w:tcPr>
            <w:tcW w:w="864" w:type="dxa"/>
          </w:tcPr>
          <w:p w14:paraId="3A9CBD5E" w14:textId="77777777" w:rsidR="00E744EB" w:rsidRDefault="00E744EB" w:rsidP="00E744EB">
            <w:pPr>
              <w:pStyle w:val="TableBodyCopy"/>
            </w:pPr>
          </w:p>
        </w:tc>
      </w:tr>
      <w:tr w:rsidR="00E744EB" w:rsidRPr="00CC38F7" w14:paraId="10424EA7" w14:textId="77777777" w:rsidTr="00C42800">
        <w:tblPrEx>
          <w:tblCellMar>
            <w:left w:w="108" w:type="dxa"/>
            <w:right w:w="108" w:type="dxa"/>
          </w:tblCellMar>
        </w:tblPrEx>
        <w:trPr>
          <w:cantSplit/>
          <w:trHeight w:val="395"/>
        </w:trPr>
        <w:tc>
          <w:tcPr>
            <w:tcW w:w="4894" w:type="dxa"/>
          </w:tcPr>
          <w:p w14:paraId="6062C51F" w14:textId="3C19B3AA" w:rsidR="00E744EB" w:rsidRPr="000D7EF6" w:rsidRDefault="00E744EB" w:rsidP="00EF6AE5">
            <w:pPr>
              <w:pStyle w:val="TableDescriptivestatements"/>
            </w:pPr>
            <w:r w:rsidRPr="008D53FB">
              <w:t>Analyzes and applies the relationship between inverse variation and rational functions.</w:t>
            </w:r>
          </w:p>
        </w:tc>
        <w:tc>
          <w:tcPr>
            <w:tcW w:w="864" w:type="dxa"/>
          </w:tcPr>
          <w:p w14:paraId="48311B91" w14:textId="77777777" w:rsidR="00E744EB" w:rsidRDefault="00E744EB" w:rsidP="00E744EB">
            <w:pPr>
              <w:pStyle w:val="TableBodyCopy"/>
            </w:pPr>
          </w:p>
        </w:tc>
        <w:tc>
          <w:tcPr>
            <w:tcW w:w="866" w:type="dxa"/>
          </w:tcPr>
          <w:p w14:paraId="1EFB5355" w14:textId="77777777" w:rsidR="00E744EB" w:rsidRDefault="00E744EB" w:rsidP="00E744EB">
            <w:pPr>
              <w:pStyle w:val="TableBodyCopy"/>
            </w:pPr>
          </w:p>
        </w:tc>
        <w:tc>
          <w:tcPr>
            <w:tcW w:w="864" w:type="dxa"/>
          </w:tcPr>
          <w:p w14:paraId="2AB8AC90" w14:textId="77777777" w:rsidR="00E744EB" w:rsidRDefault="00E744EB" w:rsidP="00E744EB">
            <w:pPr>
              <w:pStyle w:val="TableBodyCopy"/>
            </w:pPr>
          </w:p>
        </w:tc>
        <w:tc>
          <w:tcPr>
            <w:tcW w:w="864" w:type="dxa"/>
          </w:tcPr>
          <w:p w14:paraId="09C0CB23" w14:textId="77777777" w:rsidR="00E744EB" w:rsidRDefault="00E744EB" w:rsidP="00E744EB">
            <w:pPr>
              <w:pStyle w:val="TableBodyCopy"/>
            </w:pPr>
          </w:p>
        </w:tc>
        <w:tc>
          <w:tcPr>
            <w:tcW w:w="864" w:type="dxa"/>
          </w:tcPr>
          <w:p w14:paraId="443DA161" w14:textId="77777777" w:rsidR="00E744EB" w:rsidRDefault="00E744EB" w:rsidP="00E744EB">
            <w:pPr>
              <w:pStyle w:val="TableBodyCopy"/>
            </w:pPr>
          </w:p>
        </w:tc>
        <w:tc>
          <w:tcPr>
            <w:tcW w:w="864" w:type="dxa"/>
          </w:tcPr>
          <w:p w14:paraId="0B64F1C4" w14:textId="77777777" w:rsidR="00E744EB" w:rsidRDefault="00E744EB" w:rsidP="00E744EB">
            <w:pPr>
              <w:pStyle w:val="TableBodyCopy"/>
            </w:pPr>
          </w:p>
        </w:tc>
        <w:tc>
          <w:tcPr>
            <w:tcW w:w="864" w:type="dxa"/>
          </w:tcPr>
          <w:p w14:paraId="3A9B926B" w14:textId="77777777" w:rsidR="00E744EB" w:rsidRDefault="00E744EB" w:rsidP="00E744EB">
            <w:pPr>
              <w:pStyle w:val="TableBodyCopy"/>
            </w:pPr>
          </w:p>
        </w:tc>
        <w:tc>
          <w:tcPr>
            <w:tcW w:w="864" w:type="dxa"/>
          </w:tcPr>
          <w:p w14:paraId="7D4CDEC5" w14:textId="77777777" w:rsidR="00E744EB" w:rsidRDefault="00E744EB" w:rsidP="00E744EB">
            <w:pPr>
              <w:pStyle w:val="TableBodyCopy"/>
            </w:pPr>
          </w:p>
        </w:tc>
        <w:tc>
          <w:tcPr>
            <w:tcW w:w="864" w:type="dxa"/>
          </w:tcPr>
          <w:p w14:paraId="090B2BD9" w14:textId="77777777" w:rsidR="00E744EB" w:rsidRDefault="00E744EB" w:rsidP="00E744EB">
            <w:pPr>
              <w:pStyle w:val="TableBodyCopy"/>
            </w:pPr>
          </w:p>
        </w:tc>
        <w:tc>
          <w:tcPr>
            <w:tcW w:w="864" w:type="dxa"/>
          </w:tcPr>
          <w:p w14:paraId="0C9DD61D" w14:textId="77777777" w:rsidR="00E744EB" w:rsidRDefault="00E744EB" w:rsidP="00E744EB">
            <w:pPr>
              <w:pStyle w:val="TableBodyCopy"/>
            </w:pPr>
          </w:p>
        </w:tc>
        <w:tc>
          <w:tcPr>
            <w:tcW w:w="864" w:type="dxa"/>
          </w:tcPr>
          <w:p w14:paraId="1E2BC571" w14:textId="77777777" w:rsidR="00E744EB" w:rsidRDefault="00E744EB" w:rsidP="00E744EB">
            <w:pPr>
              <w:pStyle w:val="TableBodyCopy"/>
            </w:pPr>
          </w:p>
        </w:tc>
      </w:tr>
      <w:tr w:rsidR="00E744EB" w:rsidRPr="00CC38F7" w14:paraId="77FAA38E" w14:textId="77777777" w:rsidTr="00C42800">
        <w:tblPrEx>
          <w:tblCellMar>
            <w:left w:w="108" w:type="dxa"/>
            <w:right w:w="108" w:type="dxa"/>
          </w:tblCellMar>
        </w:tblPrEx>
        <w:trPr>
          <w:cantSplit/>
          <w:trHeight w:val="395"/>
        </w:trPr>
        <w:tc>
          <w:tcPr>
            <w:tcW w:w="4894" w:type="dxa"/>
          </w:tcPr>
          <w:p w14:paraId="3B35FEB5" w14:textId="0C65ECC8" w:rsidR="00E744EB" w:rsidRPr="000D7EF6" w:rsidRDefault="00E744EB" w:rsidP="00EF6AE5">
            <w:pPr>
              <w:pStyle w:val="TableDescriptivestatements"/>
            </w:pPr>
            <w:r w:rsidRPr="00F12D89">
              <w:t>Solves equations and inequalities involving polynomial, rational, radical, absolute value and piecewise functions using a variety of methods (e.g., tables, algebraic methods, graphs, use of a graphing calculator) and evaluates the reasonableness of solutions.</w:t>
            </w:r>
          </w:p>
        </w:tc>
        <w:tc>
          <w:tcPr>
            <w:tcW w:w="864" w:type="dxa"/>
          </w:tcPr>
          <w:p w14:paraId="217943F1" w14:textId="77777777" w:rsidR="00E744EB" w:rsidRDefault="00E744EB" w:rsidP="00E744EB">
            <w:pPr>
              <w:pStyle w:val="TableBodyCopy"/>
            </w:pPr>
          </w:p>
        </w:tc>
        <w:tc>
          <w:tcPr>
            <w:tcW w:w="866" w:type="dxa"/>
          </w:tcPr>
          <w:p w14:paraId="44303464" w14:textId="77777777" w:rsidR="00E744EB" w:rsidRDefault="00E744EB" w:rsidP="00E744EB">
            <w:pPr>
              <w:pStyle w:val="TableBodyCopy"/>
            </w:pPr>
          </w:p>
        </w:tc>
        <w:tc>
          <w:tcPr>
            <w:tcW w:w="864" w:type="dxa"/>
          </w:tcPr>
          <w:p w14:paraId="0856B0E1" w14:textId="77777777" w:rsidR="00E744EB" w:rsidRDefault="00E744EB" w:rsidP="00E744EB">
            <w:pPr>
              <w:pStyle w:val="TableBodyCopy"/>
            </w:pPr>
          </w:p>
        </w:tc>
        <w:tc>
          <w:tcPr>
            <w:tcW w:w="864" w:type="dxa"/>
          </w:tcPr>
          <w:p w14:paraId="00CC6555" w14:textId="77777777" w:rsidR="00E744EB" w:rsidRDefault="00E744EB" w:rsidP="00E744EB">
            <w:pPr>
              <w:pStyle w:val="TableBodyCopy"/>
            </w:pPr>
          </w:p>
        </w:tc>
        <w:tc>
          <w:tcPr>
            <w:tcW w:w="864" w:type="dxa"/>
          </w:tcPr>
          <w:p w14:paraId="3C582D32" w14:textId="77777777" w:rsidR="00E744EB" w:rsidRDefault="00E744EB" w:rsidP="00E744EB">
            <w:pPr>
              <w:pStyle w:val="TableBodyCopy"/>
            </w:pPr>
          </w:p>
        </w:tc>
        <w:tc>
          <w:tcPr>
            <w:tcW w:w="864" w:type="dxa"/>
          </w:tcPr>
          <w:p w14:paraId="1DCA9D4D" w14:textId="77777777" w:rsidR="00E744EB" w:rsidRDefault="00E744EB" w:rsidP="00E744EB">
            <w:pPr>
              <w:pStyle w:val="TableBodyCopy"/>
            </w:pPr>
          </w:p>
        </w:tc>
        <w:tc>
          <w:tcPr>
            <w:tcW w:w="864" w:type="dxa"/>
          </w:tcPr>
          <w:p w14:paraId="01015284" w14:textId="77777777" w:rsidR="00E744EB" w:rsidRDefault="00E744EB" w:rsidP="00E744EB">
            <w:pPr>
              <w:pStyle w:val="TableBodyCopy"/>
            </w:pPr>
          </w:p>
        </w:tc>
        <w:tc>
          <w:tcPr>
            <w:tcW w:w="864" w:type="dxa"/>
          </w:tcPr>
          <w:p w14:paraId="2AC746A1" w14:textId="77777777" w:rsidR="00E744EB" w:rsidRDefault="00E744EB" w:rsidP="00E744EB">
            <w:pPr>
              <w:pStyle w:val="TableBodyCopy"/>
            </w:pPr>
          </w:p>
        </w:tc>
        <w:tc>
          <w:tcPr>
            <w:tcW w:w="864" w:type="dxa"/>
          </w:tcPr>
          <w:p w14:paraId="39ED5C91" w14:textId="77777777" w:rsidR="00E744EB" w:rsidRDefault="00E744EB" w:rsidP="00E744EB">
            <w:pPr>
              <w:pStyle w:val="TableBodyCopy"/>
            </w:pPr>
          </w:p>
        </w:tc>
        <w:tc>
          <w:tcPr>
            <w:tcW w:w="864" w:type="dxa"/>
          </w:tcPr>
          <w:p w14:paraId="6204EFFE" w14:textId="77777777" w:rsidR="00E744EB" w:rsidRDefault="00E744EB" w:rsidP="00E744EB">
            <w:pPr>
              <w:pStyle w:val="TableBodyCopy"/>
            </w:pPr>
          </w:p>
        </w:tc>
        <w:tc>
          <w:tcPr>
            <w:tcW w:w="864" w:type="dxa"/>
          </w:tcPr>
          <w:p w14:paraId="7277C62D" w14:textId="77777777" w:rsidR="00E744EB" w:rsidRDefault="00E744EB" w:rsidP="00E744EB">
            <w:pPr>
              <w:pStyle w:val="TableBodyCopy"/>
            </w:pPr>
          </w:p>
        </w:tc>
      </w:tr>
      <w:tr w:rsidR="00E744EB" w:rsidRPr="00CC38F7" w14:paraId="2C914333" w14:textId="77777777" w:rsidTr="00C42800">
        <w:tblPrEx>
          <w:tblCellMar>
            <w:left w:w="108" w:type="dxa"/>
            <w:right w:w="108" w:type="dxa"/>
          </w:tblCellMar>
        </w:tblPrEx>
        <w:trPr>
          <w:cantSplit/>
          <w:trHeight w:val="395"/>
        </w:trPr>
        <w:tc>
          <w:tcPr>
            <w:tcW w:w="4894" w:type="dxa"/>
          </w:tcPr>
          <w:p w14:paraId="47319C09" w14:textId="3D395C98" w:rsidR="00E744EB" w:rsidRPr="000D7EF6" w:rsidRDefault="00E744EB" w:rsidP="00EF6AE5">
            <w:pPr>
              <w:pStyle w:val="TableDescriptivestatements"/>
            </w:pPr>
            <w:r w:rsidRPr="00F12D89">
              <w:t>Models situations using polynomial, rational, radical, absolute value and piecewise functions and solves problems using a variety of methods, including technology.</w:t>
            </w:r>
          </w:p>
        </w:tc>
        <w:tc>
          <w:tcPr>
            <w:tcW w:w="864" w:type="dxa"/>
          </w:tcPr>
          <w:p w14:paraId="553BD751" w14:textId="77777777" w:rsidR="00E744EB" w:rsidRDefault="00E744EB" w:rsidP="00E744EB">
            <w:pPr>
              <w:pStyle w:val="TableBodyCopy"/>
            </w:pPr>
          </w:p>
        </w:tc>
        <w:tc>
          <w:tcPr>
            <w:tcW w:w="866" w:type="dxa"/>
          </w:tcPr>
          <w:p w14:paraId="73C0144A" w14:textId="77777777" w:rsidR="00E744EB" w:rsidRDefault="00E744EB" w:rsidP="00E744EB">
            <w:pPr>
              <w:pStyle w:val="TableBodyCopy"/>
            </w:pPr>
          </w:p>
        </w:tc>
        <w:tc>
          <w:tcPr>
            <w:tcW w:w="864" w:type="dxa"/>
          </w:tcPr>
          <w:p w14:paraId="2AD7613B" w14:textId="77777777" w:rsidR="00E744EB" w:rsidRDefault="00E744EB" w:rsidP="00E744EB">
            <w:pPr>
              <w:pStyle w:val="TableBodyCopy"/>
            </w:pPr>
          </w:p>
        </w:tc>
        <w:tc>
          <w:tcPr>
            <w:tcW w:w="864" w:type="dxa"/>
          </w:tcPr>
          <w:p w14:paraId="23B9E223" w14:textId="77777777" w:rsidR="00E744EB" w:rsidRDefault="00E744EB" w:rsidP="00E744EB">
            <w:pPr>
              <w:pStyle w:val="TableBodyCopy"/>
            </w:pPr>
          </w:p>
        </w:tc>
        <w:tc>
          <w:tcPr>
            <w:tcW w:w="864" w:type="dxa"/>
          </w:tcPr>
          <w:p w14:paraId="2D251A0E" w14:textId="77777777" w:rsidR="00E744EB" w:rsidRDefault="00E744EB" w:rsidP="00E744EB">
            <w:pPr>
              <w:pStyle w:val="TableBodyCopy"/>
            </w:pPr>
          </w:p>
        </w:tc>
        <w:tc>
          <w:tcPr>
            <w:tcW w:w="864" w:type="dxa"/>
          </w:tcPr>
          <w:p w14:paraId="03654D8D" w14:textId="77777777" w:rsidR="00E744EB" w:rsidRDefault="00E744EB" w:rsidP="00E744EB">
            <w:pPr>
              <w:pStyle w:val="TableBodyCopy"/>
            </w:pPr>
          </w:p>
        </w:tc>
        <w:tc>
          <w:tcPr>
            <w:tcW w:w="864" w:type="dxa"/>
          </w:tcPr>
          <w:p w14:paraId="605CD21E" w14:textId="77777777" w:rsidR="00E744EB" w:rsidRDefault="00E744EB" w:rsidP="00E744EB">
            <w:pPr>
              <w:pStyle w:val="TableBodyCopy"/>
            </w:pPr>
          </w:p>
        </w:tc>
        <w:tc>
          <w:tcPr>
            <w:tcW w:w="864" w:type="dxa"/>
          </w:tcPr>
          <w:p w14:paraId="63F5B611" w14:textId="77777777" w:rsidR="00E744EB" w:rsidRDefault="00E744EB" w:rsidP="00E744EB">
            <w:pPr>
              <w:pStyle w:val="TableBodyCopy"/>
            </w:pPr>
          </w:p>
        </w:tc>
        <w:tc>
          <w:tcPr>
            <w:tcW w:w="864" w:type="dxa"/>
          </w:tcPr>
          <w:p w14:paraId="64569CF7" w14:textId="77777777" w:rsidR="00E744EB" w:rsidRDefault="00E744EB" w:rsidP="00E744EB">
            <w:pPr>
              <w:pStyle w:val="TableBodyCopy"/>
            </w:pPr>
          </w:p>
        </w:tc>
        <w:tc>
          <w:tcPr>
            <w:tcW w:w="864" w:type="dxa"/>
          </w:tcPr>
          <w:p w14:paraId="69D0940F" w14:textId="77777777" w:rsidR="00E744EB" w:rsidRDefault="00E744EB" w:rsidP="00E744EB">
            <w:pPr>
              <w:pStyle w:val="TableBodyCopy"/>
            </w:pPr>
          </w:p>
        </w:tc>
        <w:tc>
          <w:tcPr>
            <w:tcW w:w="864" w:type="dxa"/>
          </w:tcPr>
          <w:p w14:paraId="01CCE59C" w14:textId="77777777" w:rsidR="00E744EB" w:rsidRDefault="00E744EB" w:rsidP="00E744EB">
            <w:pPr>
              <w:pStyle w:val="TableBodyCopy"/>
            </w:pP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715A48EA" w:rsidR="00E04E0D" w:rsidRPr="0081723E" w:rsidRDefault="00E04E0D" w:rsidP="004E5ADA">
            <w:pPr>
              <w:pStyle w:val="TableBodyCopy"/>
            </w:pPr>
            <w:r>
              <w:t xml:space="preserve">Competency 008: </w:t>
            </w:r>
            <w:r w:rsidRPr="004E5ADA">
              <w:rPr>
                <w:i/>
              </w:rPr>
              <w:t xml:space="preserve">The </w:t>
            </w:r>
            <w:r w:rsidR="00941DAC" w:rsidRPr="00EF25E7">
              <w:rPr>
                <w:i/>
              </w:rPr>
              <w:t xml:space="preserve">teacher understands </w:t>
            </w:r>
            <w:r w:rsidR="00C37D95">
              <w:rPr>
                <w:i/>
              </w:rPr>
              <w:t>exponential and logarithmic functions, analyses their algebraic and graphical properties and uses them to model and solve problem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C37D95" w:rsidRPr="00CC38F7" w14:paraId="3A9CBDBA" w14:textId="77777777" w:rsidTr="00C42800">
        <w:tblPrEx>
          <w:tblCellMar>
            <w:left w:w="108" w:type="dxa"/>
            <w:right w:w="108" w:type="dxa"/>
          </w:tblCellMar>
        </w:tblPrEx>
        <w:trPr>
          <w:cantSplit/>
          <w:trHeight w:val="395"/>
        </w:trPr>
        <w:tc>
          <w:tcPr>
            <w:tcW w:w="4894" w:type="dxa"/>
          </w:tcPr>
          <w:p w14:paraId="3A9CBDAE" w14:textId="1C5DE0AF" w:rsidR="00C37D95" w:rsidRPr="006C79CE" w:rsidRDefault="00C37D95" w:rsidP="00EF6AE5">
            <w:pPr>
              <w:pStyle w:val="TableDescriptivestatements"/>
              <w:numPr>
                <w:ilvl w:val="0"/>
                <w:numId w:val="6"/>
              </w:numPr>
            </w:pPr>
            <w:r w:rsidRPr="00BB5F8F">
              <w:t>Recognizes and translates among various representations (e.g., written, numerical, tabular, graphical, algebraic) of exponential and logarithmic functions.</w:t>
            </w:r>
          </w:p>
        </w:tc>
        <w:tc>
          <w:tcPr>
            <w:tcW w:w="864" w:type="dxa"/>
          </w:tcPr>
          <w:p w14:paraId="3A9CBDAF" w14:textId="77777777" w:rsidR="00C37D95" w:rsidRDefault="00C37D95" w:rsidP="00C37D95">
            <w:pPr>
              <w:pStyle w:val="TableBodyCopy"/>
            </w:pPr>
          </w:p>
        </w:tc>
        <w:tc>
          <w:tcPr>
            <w:tcW w:w="866" w:type="dxa"/>
          </w:tcPr>
          <w:p w14:paraId="3A9CBDB0" w14:textId="77777777" w:rsidR="00C37D95" w:rsidRDefault="00C37D95" w:rsidP="00C37D95">
            <w:pPr>
              <w:pStyle w:val="TableBodyCopy"/>
            </w:pPr>
          </w:p>
        </w:tc>
        <w:tc>
          <w:tcPr>
            <w:tcW w:w="864" w:type="dxa"/>
          </w:tcPr>
          <w:p w14:paraId="3A9CBDB1" w14:textId="77777777" w:rsidR="00C37D95" w:rsidRDefault="00C37D95" w:rsidP="00C37D95">
            <w:pPr>
              <w:pStyle w:val="TableBodyCopy"/>
            </w:pPr>
          </w:p>
        </w:tc>
        <w:tc>
          <w:tcPr>
            <w:tcW w:w="864" w:type="dxa"/>
          </w:tcPr>
          <w:p w14:paraId="3A9CBDB2" w14:textId="77777777" w:rsidR="00C37D95" w:rsidRDefault="00C37D95" w:rsidP="00C37D95">
            <w:pPr>
              <w:pStyle w:val="TableBodyCopy"/>
            </w:pPr>
          </w:p>
        </w:tc>
        <w:tc>
          <w:tcPr>
            <w:tcW w:w="864" w:type="dxa"/>
          </w:tcPr>
          <w:p w14:paraId="3A9CBDB3" w14:textId="77777777" w:rsidR="00C37D95" w:rsidRDefault="00C37D95" w:rsidP="00C37D95">
            <w:pPr>
              <w:pStyle w:val="TableBodyCopy"/>
            </w:pPr>
          </w:p>
        </w:tc>
        <w:tc>
          <w:tcPr>
            <w:tcW w:w="864" w:type="dxa"/>
          </w:tcPr>
          <w:p w14:paraId="3A9CBDB4" w14:textId="77777777" w:rsidR="00C37D95" w:rsidRDefault="00C37D95" w:rsidP="00C37D95">
            <w:pPr>
              <w:pStyle w:val="TableBodyCopy"/>
            </w:pPr>
          </w:p>
        </w:tc>
        <w:tc>
          <w:tcPr>
            <w:tcW w:w="864" w:type="dxa"/>
          </w:tcPr>
          <w:p w14:paraId="3A9CBDB5" w14:textId="77777777" w:rsidR="00C37D95" w:rsidRDefault="00C37D95" w:rsidP="00C37D95">
            <w:pPr>
              <w:pStyle w:val="TableBodyCopy"/>
            </w:pPr>
          </w:p>
        </w:tc>
        <w:tc>
          <w:tcPr>
            <w:tcW w:w="864" w:type="dxa"/>
          </w:tcPr>
          <w:p w14:paraId="3A9CBDB6" w14:textId="77777777" w:rsidR="00C37D95" w:rsidRDefault="00C37D95" w:rsidP="00C37D95">
            <w:pPr>
              <w:pStyle w:val="TableBodyCopy"/>
            </w:pPr>
          </w:p>
        </w:tc>
        <w:tc>
          <w:tcPr>
            <w:tcW w:w="864" w:type="dxa"/>
          </w:tcPr>
          <w:p w14:paraId="3A9CBDB7" w14:textId="77777777" w:rsidR="00C37D95" w:rsidRDefault="00C37D95" w:rsidP="00C37D95">
            <w:pPr>
              <w:pStyle w:val="TableBodyCopy"/>
            </w:pPr>
          </w:p>
        </w:tc>
        <w:tc>
          <w:tcPr>
            <w:tcW w:w="864" w:type="dxa"/>
          </w:tcPr>
          <w:p w14:paraId="3A9CBDB8" w14:textId="77777777" w:rsidR="00C37D95" w:rsidRDefault="00C37D95" w:rsidP="00C37D95">
            <w:pPr>
              <w:pStyle w:val="TableBodyCopy"/>
            </w:pPr>
          </w:p>
        </w:tc>
        <w:tc>
          <w:tcPr>
            <w:tcW w:w="864" w:type="dxa"/>
          </w:tcPr>
          <w:p w14:paraId="3A9CBDB9" w14:textId="77777777" w:rsidR="00C37D95" w:rsidRDefault="00C37D95" w:rsidP="00C37D95">
            <w:pPr>
              <w:pStyle w:val="TableBodyCopy"/>
            </w:pPr>
          </w:p>
        </w:tc>
      </w:tr>
      <w:tr w:rsidR="00C37D95" w:rsidRPr="00CC38F7" w14:paraId="3A9CBDC7" w14:textId="77777777" w:rsidTr="00C42800">
        <w:tblPrEx>
          <w:tblCellMar>
            <w:left w:w="108" w:type="dxa"/>
            <w:right w:w="108" w:type="dxa"/>
          </w:tblCellMar>
        </w:tblPrEx>
        <w:trPr>
          <w:cantSplit/>
          <w:trHeight w:val="395"/>
        </w:trPr>
        <w:tc>
          <w:tcPr>
            <w:tcW w:w="4894" w:type="dxa"/>
          </w:tcPr>
          <w:p w14:paraId="3A9CBDBB" w14:textId="770AB423" w:rsidR="00C37D95" w:rsidRPr="006C79CE" w:rsidRDefault="00C37D95" w:rsidP="00EF6AE5">
            <w:pPr>
              <w:pStyle w:val="TableDescriptivestatements"/>
            </w:pPr>
            <w:r w:rsidRPr="00BB5F8F">
              <w:lastRenderedPageBreak/>
              <w:t>Recognizes and uses connections among significant characteristics (e.g., intercepts, asymptotes) of a function involving exponential or logarithmic expressions, the graph of the function and the function’s symbolic representation.</w:t>
            </w:r>
          </w:p>
        </w:tc>
        <w:tc>
          <w:tcPr>
            <w:tcW w:w="864" w:type="dxa"/>
          </w:tcPr>
          <w:p w14:paraId="3A9CBDBC" w14:textId="77777777" w:rsidR="00C37D95" w:rsidRDefault="00C37D95" w:rsidP="00C37D95">
            <w:pPr>
              <w:pStyle w:val="TableBodyCopy"/>
            </w:pPr>
          </w:p>
        </w:tc>
        <w:tc>
          <w:tcPr>
            <w:tcW w:w="866" w:type="dxa"/>
          </w:tcPr>
          <w:p w14:paraId="3A9CBDBD" w14:textId="77777777" w:rsidR="00C37D95" w:rsidRDefault="00C37D95" w:rsidP="00C37D95">
            <w:pPr>
              <w:pStyle w:val="TableBodyCopy"/>
            </w:pPr>
          </w:p>
        </w:tc>
        <w:tc>
          <w:tcPr>
            <w:tcW w:w="864" w:type="dxa"/>
          </w:tcPr>
          <w:p w14:paraId="3A9CBDBE" w14:textId="77777777" w:rsidR="00C37D95" w:rsidRDefault="00C37D95" w:rsidP="00C37D95">
            <w:pPr>
              <w:pStyle w:val="TableBodyCopy"/>
            </w:pPr>
          </w:p>
        </w:tc>
        <w:tc>
          <w:tcPr>
            <w:tcW w:w="864" w:type="dxa"/>
          </w:tcPr>
          <w:p w14:paraId="3A9CBDBF" w14:textId="77777777" w:rsidR="00C37D95" w:rsidRDefault="00C37D95" w:rsidP="00C37D95">
            <w:pPr>
              <w:pStyle w:val="TableBodyCopy"/>
            </w:pPr>
          </w:p>
        </w:tc>
        <w:tc>
          <w:tcPr>
            <w:tcW w:w="864" w:type="dxa"/>
          </w:tcPr>
          <w:p w14:paraId="3A9CBDC0" w14:textId="77777777" w:rsidR="00C37D95" w:rsidRDefault="00C37D95" w:rsidP="00C37D95">
            <w:pPr>
              <w:pStyle w:val="TableBodyCopy"/>
            </w:pPr>
          </w:p>
        </w:tc>
        <w:tc>
          <w:tcPr>
            <w:tcW w:w="864" w:type="dxa"/>
          </w:tcPr>
          <w:p w14:paraId="3A9CBDC1" w14:textId="77777777" w:rsidR="00C37D95" w:rsidRDefault="00C37D95" w:rsidP="00C37D95">
            <w:pPr>
              <w:pStyle w:val="TableBodyCopy"/>
            </w:pPr>
          </w:p>
        </w:tc>
        <w:tc>
          <w:tcPr>
            <w:tcW w:w="864" w:type="dxa"/>
          </w:tcPr>
          <w:p w14:paraId="3A9CBDC2" w14:textId="77777777" w:rsidR="00C37D95" w:rsidRDefault="00C37D95" w:rsidP="00C37D95">
            <w:pPr>
              <w:pStyle w:val="TableBodyCopy"/>
            </w:pPr>
          </w:p>
        </w:tc>
        <w:tc>
          <w:tcPr>
            <w:tcW w:w="864" w:type="dxa"/>
          </w:tcPr>
          <w:p w14:paraId="3A9CBDC3" w14:textId="77777777" w:rsidR="00C37D95" w:rsidRDefault="00C37D95" w:rsidP="00C37D95">
            <w:pPr>
              <w:pStyle w:val="TableBodyCopy"/>
            </w:pPr>
          </w:p>
        </w:tc>
        <w:tc>
          <w:tcPr>
            <w:tcW w:w="864" w:type="dxa"/>
          </w:tcPr>
          <w:p w14:paraId="3A9CBDC4" w14:textId="77777777" w:rsidR="00C37D95" w:rsidRDefault="00C37D95" w:rsidP="00C37D95">
            <w:pPr>
              <w:pStyle w:val="TableBodyCopy"/>
            </w:pPr>
          </w:p>
        </w:tc>
        <w:tc>
          <w:tcPr>
            <w:tcW w:w="864" w:type="dxa"/>
          </w:tcPr>
          <w:p w14:paraId="3A9CBDC5" w14:textId="77777777" w:rsidR="00C37D95" w:rsidRDefault="00C37D95" w:rsidP="00C37D95">
            <w:pPr>
              <w:pStyle w:val="TableBodyCopy"/>
            </w:pPr>
          </w:p>
        </w:tc>
        <w:tc>
          <w:tcPr>
            <w:tcW w:w="864" w:type="dxa"/>
          </w:tcPr>
          <w:p w14:paraId="3A9CBDC6" w14:textId="77777777" w:rsidR="00C37D95" w:rsidRDefault="00C37D95" w:rsidP="00C37D95">
            <w:pPr>
              <w:pStyle w:val="TableBodyCopy"/>
            </w:pPr>
          </w:p>
        </w:tc>
      </w:tr>
      <w:tr w:rsidR="00C37D95" w:rsidRPr="00CC38F7" w14:paraId="3A9CBDD4" w14:textId="77777777" w:rsidTr="00C42800">
        <w:tblPrEx>
          <w:tblCellMar>
            <w:left w:w="108" w:type="dxa"/>
            <w:right w:w="108" w:type="dxa"/>
          </w:tblCellMar>
        </w:tblPrEx>
        <w:trPr>
          <w:cantSplit/>
          <w:trHeight w:val="395"/>
        </w:trPr>
        <w:tc>
          <w:tcPr>
            <w:tcW w:w="4894" w:type="dxa"/>
          </w:tcPr>
          <w:p w14:paraId="3A9CBDC8" w14:textId="5FAA1DA8" w:rsidR="00C37D95" w:rsidRPr="003C42DC" w:rsidRDefault="00C37D95" w:rsidP="00EF6AE5">
            <w:pPr>
              <w:pStyle w:val="TableDescriptivestatements"/>
            </w:pPr>
            <w:r w:rsidRPr="00420592">
              <w:t>Understands the relationship between exponential and logarithmic functions and uses the laws and properties of exponents and logarithms to simplify expressions and solve problems.</w:t>
            </w:r>
          </w:p>
        </w:tc>
        <w:tc>
          <w:tcPr>
            <w:tcW w:w="864" w:type="dxa"/>
          </w:tcPr>
          <w:p w14:paraId="3A9CBDC9" w14:textId="77777777" w:rsidR="00C37D95" w:rsidRDefault="00C37D95" w:rsidP="00C37D95">
            <w:pPr>
              <w:pStyle w:val="TableBodyCopy"/>
            </w:pPr>
          </w:p>
        </w:tc>
        <w:tc>
          <w:tcPr>
            <w:tcW w:w="866" w:type="dxa"/>
          </w:tcPr>
          <w:p w14:paraId="3A9CBDCA" w14:textId="77777777" w:rsidR="00C37D95" w:rsidRDefault="00C37D95" w:rsidP="00C37D95">
            <w:pPr>
              <w:pStyle w:val="TableBodyCopy"/>
            </w:pPr>
          </w:p>
        </w:tc>
        <w:tc>
          <w:tcPr>
            <w:tcW w:w="864" w:type="dxa"/>
          </w:tcPr>
          <w:p w14:paraId="3A9CBDCB" w14:textId="77777777" w:rsidR="00C37D95" w:rsidRDefault="00C37D95" w:rsidP="00C37D95">
            <w:pPr>
              <w:pStyle w:val="TableBodyCopy"/>
            </w:pPr>
          </w:p>
        </w:tc>
        <w:tc>
          <w:tcPr>
            <w:tcW w:w="864" w:type="dxa"/>
          </w:tcPr>
          <w:p w14:paraId="3A9CBDCC" w14:textId="77777777" w:rsidR="00C37D95" w:rsidRDefault="00C37D95" w:rsidP="00C37D95">
            <w:pPr>
              <w:pStyle w:val="TableBodyCopy"/>
            </w:pPr>
          </w:p>
        </w:tc>
        <w:tc>
          <w:tcPr>
            <w:tcW w:w="864" w:type="dxa"/>
          </w:tcPr>
          <w:p w14:paraId="3A9CBDCD" w14:textId="77777777" w:rsidR="00C37D95" w:rsidRDefault="00C37D95" w:rsidP="00C37D95">
            <w:pPr>
              <w:pStyle w:val="TableBodyCopy"/>
            </w:pPr>
          </w:p>
        </w:tc>
        <w:tc>
          <w:tcPr>
            <w:tcW w:w="864" w:type="dxa"/>
          </w:tcPr>
          <w:p w14:paraId="3A9CBDCE" w14:textId="77777777" w:rsidR="00C37D95" w:rsidRDefault="00C37D95" w:rsidP="00C37D95">
            <w:pPr>
              <w:pStyle w:val="TableBodyCopy"/>
            </w:pPr>
          </w:p>
        </w:tc>
        <w:tc>
          <w:tcPr>
            <w:tcW w:w="864" w:type="dxa"/>
          </w:tcPr>
          <w:p w14:paraId="3A9CBDCF" w14:textId="77777777" w:rsidR="00C37D95" w:rsidRDefault="00C37D95" w:rsidP="00C37D95">
            <w:pPr>
              <w:pStyle w:val="TableBodyCopy"/>
            </w:pPr>
          </w:p>
        </w:tc>
        <w:tc>
          <w:tcPr>
            <w:tcW w:w="864" w:type="dxa"/>
          </w:tcPr>
          <w:p w14:paraId="3A9CBDD0" w14:textId="77777777" w:rsidR="00C37D95" w:rsidRDefault="00C37D95" w:rsidP="00C37D95">
            <w:pPr>
              <w:pStyle w:val="TableBodyCopy"/>
            </w:pPr>
          </w:p>
        </w:tc>
        <w:tc>
          <w:tcPr>
            <w:tcW w:w="864" w:type="dxa"/>
          </w:tcPr>
          <w:p w14:paraId="3A9CBDD1" w14:textId="77777777" w:rsidR="00C37D95" w:rsidRDefault="00C37D95" w:rsidP="00C37D95">
            <w:pPr>
              <w:pStyle w:val="TableBodyCopy"/>
            </w:pPr>
          </w:p>
        </w:tc>
        <w:tc>
          <w:tcPr>
            <w:tcW w:w="864" w:type="dxa"/>
          </w:tcPr>
          <w:p w14:paraId="3A9CBDD2" w14:textId="77777777" w:rsidR="00C37D95" w:rsidRDefault="00C37D95" w:rsidP="00C37D95">
            <w:pPr>
              <w:pStyle w:val="TableBodyCopy"/>
            </w:pPr>
          </w:p>
        </w:tc>
        <w:tc>
          <w:tcPr>
            <w:tcW w:w="864" w:type="dxa"/>
          </w:tcPr>
          <w:p w14:paraId="3A9CBDD3" w14:textId="77777777" w:rsidR="00C37D95" w:rsidRDefault="00C37D95" w:rsidP="00C37D95">
            <w:pPr>
              <w:pStyle w:val="TableBodyCopy"/>
            </w:pPr>
          </w:p>
        </w:tc>
      </w:tr>
      <w:tr w:rsidR="00C37D95" w:rsidRPr="00CC38F7" w14:paraId="3A9CBDE1" w14:textId="77777777" w:rsidTr="00C42800">
        <w:tblPrEx>
          <w:tblCellMar>
            <w:left w:w="108" w:type="dxa"/>
            <w:right w:w="108" w:type="dxa"/>
          </w:tblCellMar>
        </w:tblPrEx>
        <w:trPr>
          <w:cantSplit/>
          <w:trHeight w:val="395"/>
        </w:trPr>
        <w:tc>
          <w:tcPr>
            <w:tcW w:w="4894" w:type="dxa"/>
          </w:tcPr>
          <w:p w14:paraId="3A9CBDD5" w14:textId="74018E00" w:rsidR="00C37D95" w:rsidRPr="003C42DC" w:rsidRDefault="00C37D95" w:rsidP="00EF6AE5">
            <w:pPr>
              <w:pStyle w:val="TableDescriptivestatements"/>
            </w:pPr>
            <w:r w:rsidRPr="00420592">
              <w:t>Uses a variety of representations and techniques (e.g., numerical methods, tables, graphs, analytic techniques, graphing calculators) to solve equations, inequalities and systems involving exponential and logarithmic functions.</w:t>
            </w:r>
          </w:p>
        </w:tc>
        <w:tc>
          <w:tcPr>
            <w:tcW w:w="864" w:type="dxa"/>
          </w:tcPr>
          <w:p w14:paraId="3A9CBDD6" w14:textId="77777777" w:rsidR="00C37D95" w:rsidRDefault="00C37D95" w:rsidP="00C37D95">
            <w:pPr>
              <w:pStyle w:val="TableBodyCopy"/>
            </w:pPr>
          </w:p>
        </w:tc>
        <w:tc>
          <w:tcPr>
            <w:tcW w:w="866" w:type="dxa"/>
          </w:tcPr>
          <w:p w14:paraId="3A9CBDD7" w14:textId="77777777" w:rsidR="00C37D95" w:rsidRDefault="00C37D95" w:rsidP="00C37D95">
            <w:pPr>
              <w:pStyle w:val="TableBodyCopy"/>
            </w:pPr>
          </w:p>
        </w:tc>
        <w:tc>
          <w:tcPr>
            <w:tcW w:w="864" w:type="dxa"/>
          </w:tcPr>
          <w:p w14:paraId="3A9CBDD8" w14:textId="77777777" w:rsidR="00C37D95" w:rsidRDefault="00C37D95" w:rsidP="00C37D95">
            <w:pPr>
              <w:pStyle w:val="TableBodyCopy"/>
            </w:pPr>
          </w:p>
        </w:tc>
        <w:tc>
          <w:tcPr>
            <w:tcW w:w="864" w:type="dxa"/>
          </w:tcPr>
          <w:p w14:paraId="3A9CBDD9" w14:textId="77777777" w:rsidR="00C37D95" w:rsidRDefault="00C37D95" w:rsidP="00C37D95">
            <w:pPr>
              <w:pStyle w:val="TableBodyCopy"/>
            </w:pPr>
          </w:p>
        </w:tc>
        <w:tc>
          <w:tcPr>
            <w:tcW w:w="864" w:type="dxa"/>
          </w:tcPr>
          <w:p w14:paraId="3A9CBDDA" w14:textId="77777777" w:rsidR="00C37D95" w:rsidRDefault="00C37D95" w:rsidP="00C37D95">
            <w:pPr>
              <w:pStyle w:val="TableBodyCopy"/>
            </w:pPr>
          </w:p>
        </w:tc>
        <w:tc>
          <w:tcPr>
            <w:tcW w:w="864" w:type="dxa"/>
          </w:tcPr>
          <w:p w14:paraId="3A9CBDDB" w14:textId="77777777" w:rsidR="00C37D95" w:rsidRDefault="00C37D95" w:rsidP="00C37D95">
            <w:pPr>
              <w:pStyle w:val="TableBodyCopy"/>
            </w:pPr>
          </w:p>
        </w:tc>
        <w:tc>
          <w:tcPr>
            <w:tcW w:w="864" w:type="dxa"/>
          </w:tcPr>
          <w:p w14:paraId="3A9CBDDC" w14:textId="77777777" w:rsidR="00C37D95" w:rsidRDefault="00C37D95" w:rsidP="00C37D95">
            <w:pPr>
              <w:pStyle w:val="TableBodyCopy"/>
            </w:pPr>
          </w:p>
        </w:tc>
        <w:tc>
          <w:tcPr>
            <w:tcW w:w="864" w:type="dxa"/>
          </w:tcPr>
          <w:p w14:paraId="3A9CBDDD" w14:textId="77777777" w:rsidR="00C37D95" w:rsidRDefault="00C37D95" w:rsidP="00C37D95">
            <w:pPr>
              <w:pStyle w:val="TableBodyCopy"/>
            </w:pPr>
          </w:p>
        </w:tc>
        <w:tc>
          <w:tcPr>
            <w:tcW w:w="864" w:type="dxa"/>
          </w:tcPr>
          <w:p w14:paraId="3A9CBDDE" w14:textId="77777777" w:rsidR="00C37D95" w:rsidRDefault="00C37D95" w:rsidP="00C37D95">
            <w:pPr>
              <w:pStyle w:val="TableBodyCopy"/>
            </w:pPr>
          </w:p>
        </w:tc>
        <w:tc>
          <w:tcPr>
            <w:tcW w:w="864" w:type="dxa"/>
          </w:tcPr>
          <w:p w14:paraId="3A9CBDDF" w14:textId="77777777" w:rsidR="00C37D95" w:rsidRDefault="00C37D95" w:rsidP="00C37D95">
            <w:pPr>
              <w:pStyle w:val="TableBodyCopy"/>
            </w:pPr>
          </w:p>
        </w:tc>
        <w:tc>
          <w:tcPr>
            <w:tcW w:w="864" w:type="dxa"/>
          </w:tcPr>
          <w:p w14:paraId="3A9CBDE0" w14:textId="77777777" w:rsidR="00C37D95" w:rsidRDefault="00C37D95" w:rsidP="00C37D95">
            <w:pPr>
              <w:pStyle w:val="TableBodyCopy"/>
            </w:pPr>
          </w:p>
        </w:tc>
      </w:tr>
      <w:tr w:rsidR="00C37D95" w:rsidRPr="00CC38F7" w14:paraId="3A9CBDEE" w14:textId="77777777" w:rsidTr="00C42800">
        <w:tblPrEx>
          <w:tblCellMar>
            <w:left w:w="108" w:type="dxa"/>
            <w:right w:w="108" w:type="dxa"/>
          </w:tblCellMar>
        </w:tblPrEx>
        <w:trPr>
          <w:cantSplit/>
          <w:trHeight w:val="395"/>
        </w:trPr>
        <w:tc>
          <w:tcPr>
            <w:tcW w:w="4894" w:type="dxa"/>
          </w:tcPr>
          <w:p w14:paraId="3A9CBDE2" w14:textId="078355BF" w:rsidR="00C37D95" w:rsidRPr="003C42DC" w:rsidRDefault="00C37D95" w:rsidP="00EF6AE5">
            <w:pPr>
              <w:pStyle w:val="TableDescriptivestatements"/>
            </w:pPr>
            <w:r w:rsidRPr="00420592">
              <w:t>Models and solves problems involving exponential growth and decay.</w:t>
            </w:r>
          </w:p>
        </w:tc>
        <w:tc>
          <w:tcPr>
            <w:tcW w:w="864" w:type="dxa"/>
          </w:tcPr>
          <w:p w14:paraId="3A9CBDE3" w14:textId="77777777" w:rsidR="00C37D95" w:rsidRDefault="00C37D95" w:rsidP="00C37D95">
            <w:pPr>
              <w:pStyle w:val="TableBodyCopy"/>
            </w:pPr>
          </w:p>
        </w:tc>
        <w:tc>
          <w:tcPr>
            <w:tcW w:w="866" w:type="dxa"/>
          </w:tcPr>
          <w:p w14:paraId="3A9CBDE4" w14:textId="77777777" w:rsidR="00C37D95" w:rsidRDefault="00C37D95" w:rsidP="00C37D95">
            <w:pPr>
              <w:pStyle w:val="TableBodyCopy"/>
            </w:pPr>
          </w:p>
        </w:tc>
        <w:tc>
          <w:tcPr>
            <w:tcW w:w="864" w:type="dxa"/>
          </w:tcPr>
          <w:p w14:paraId="3A9CBDE5" w14:textId="77777777" w:rsidR="00C37D95" w:rsidRDefault="00C37D95" w:rsidP="00C37D95">
            <w:pPr>
              <w:pStyle w:val="TableBodyCopy"/>
            </w:pPr>
          </w:p>
        </w:tc>
        <w:tc>
          <w:tcPr>
            <w:tcW w:w="864" w:type="dxa"/>
          </w:tcPr>
          <w:p w14:paraId="3A9CBDE6" w14:textId="77777777" w:rsidR="00C37D95" w:rsidRDefault="00C37D95" w:rsidP="00C37D95">
            <w:pPr>
              <w:pStyle w:val="TableBodyCopy"/>
            </w:pPr>
          </w:p>
        </w:tc>
        <w:tc>
          <w:tcPr>
            <w:tcW w:w="864" w:type="dxa"/>
          </w:tcPr>
          <w:p w14:paraId="3A9CBDE7" w14:textId="77777777" w:rsidR="00C37D95" w:rsidRDefault="00C37D95" w:rsidP="00C37D95">
            <w:pPr>
              <w:pStyle w:val="TableBodyCopy"/>
            </w:pPr>
          </w:p>
        </w:tc>
        <w:tc>
          <w:tcPr>
            <w:tcW w:w="864" w:type="dxa"/>
          </w:tcPr>
          <w:p w14:paraId="3A9CBDE8" w14:textId="77777777" w:rsidR="00C37D95" w:rsidRDefault="00C37D95" w:rsidP="00C37D95">
            <w:pPr>
              <w:pStyle w:val="TableBodyCopy"/>
            </w:pPr>
          </w:p>
        </w:tc>
        <w:tc>
          <w:tcPr>
            <w:tcW w:w="864" w:type="dxa"/>
          </w:tcPr>
          <w:p w14:paraId="3A9CBDE9" w14:textId="77777777" w:rsidR="00C37D95" w:rsidRDefault="00C37D95" w:rsidP="00C37D95">
            <w:pPr>
              <w:pStyle w:val="TableBodyCopy"/>
            </w:pPr>
          </w:p>
        </w:tc>
        <w:tc>
          <w:tcPr>
            <w:tcW w:w="864" w:type="dxa"/>
          </w:tcPr>
          <w:p w14:paraId="3A9CBDEA" w14:textId="77777777" w:rsidR="00C37D95" w:rsidRDefault="00C37D95" w:rsidP="00C37D95">
            <w:pPr>
              <w:pStyle w:val="TableBodyCopy"/>
            </w:pPr>
          </w:p>
        </w:tc>
        <w:tc>
          <w:tcPr>
            <w:tcW w:w="864" w:type="dxa"/>
          </w:tcPr>
          <w:p w14:paraId="3A9CBDEB" w14:textId="77777777" w:rsidR="00C37D95" w:rsidRDefault="00C37D95" w:rsidP="00C37D95">
            <w:pPr>
              <w:pStyle w:val="TableBodyCopy"/>
            </w:pPr>
          </w:p>
        </w:tc>
        <w:tc>
          <w:tcPr>
            <w:tcW w:w="864" w:type="dxa"/>
          </w:tcPr>
          <w:p w14:paraId="3A9CBDEC" w14:textId="77777777" w:rsidR="00C37D95" w:rsidRDefault="00C37D95" w:rsidP="00C37D95">
            <w:pPr>
              <w:pStyle w:val="TableBodyCopy"/>
            </w:pPr>
          </w:p>
        </w:tc>
        <w:tc>
          <w:tcPr>
            <w:tcW w:w="864" w:type="dxa"/>
          </w:tcPr>
          <w:p w14:paraId="3A9CBDED" w14:textId="77777777" w:rsidR="00C37D95" w:rsidRDefault="00C37D95" w:rsidP="00C37D95">
            <w:pPr>
              <w:pStyle w:val="TableBodyCopy"/>
            </w:pPr>
          </w:p>
        </w:tc>
      </w:tr>
      <w:tr w:rsidR="00C37D95" w:rsidRPr="00CC38F7" w14:paraId="74D61EE9" w14:textId="77777777" w:rsidTr="00C42800">
        <w:tblPrEx>
          <w:tblCellMar>
            <w:left w:w="108" w:type="dxa"/>
            <w:right w:w="108" w:type="dxa"/>
          </w:tblCellMar>
        </w:tblPrEx>
        <w:trPr>
          <w:cantSplit/>
          <w:trHeight w:val="395"/>
        </w:trPr>
        <w:tc>
          <w:tcPr>
            <w:tcW w:w="4894" w:type="dxa"/>
          </w:tcPr>
          <w:p w14:paraId="4D944CBA" w14:textId="547D2C5E" w:rsidR="00C37D95" w:rsidRDefault="00C37D95" w:rsidP="00EF6AE5">
            <w:pPr>
              <w:pStyle w:val="TableDescriptivestatements"/>
            </w:pPr>
            <w:r w:rsidRPr="00420592">
              <w:t>Uses logarithmic scales (e.g., Richter, decibel) to describe phenomena and solve problems.</w:t>
            </w:r>
          </w:p>
        </w:tc>
        <w:tc>
          <w:tcPr>
            <w:tcW w:w="864" w:type="dxa"/>
          </w:tcPr>
          <w:p w14:paraId="4D506645" w14:textId="77777777" w:rsidR="00C37D95" w:rsidRDefault="00C37D95" w:rsidP="00C37D95">
            <w:pPr>
              <w:pStyle w:val="TableBodyCopy"/>
            </w:pPr>
          </w:p>
        </w:tc>
        <w:tc>
          <w:tcPr>
            <w:tcW w:w="866" w:type="dxa"/>
          </w:tcPr>
          <w:p w14:paraId="207031B8" w14:textId="77777777" w:rsidR="00C37D95" w:rsidRDefault="00C37D95" w:rsidP="00C37D95">
            <w:pPr>
              <w:pStyle w:val="TableBodyCopy"/>
            </w:pPr>
          </w:p>
        </w:tc>
        <w:tc>
          <w:tcPr>
            <w:tcW w:w="864" w:type="dxa"/>
          </w:tcPr>
          <w:p w14:paraId="0B3032B8" w14:textId="77777777" w:rsidR="00C37D95" w:rsidRDefault="00C37D95" w:rsidP="00C37D95">
            <w:pPr>
              <w:pStyle w:val="TableBodyCopy"/>
            </w:pPr>
          </w:p>
        </w:tc>
        <w:tc>
          <w:tcPr>
            <w:tcW w:w="864" w:type="dxa"/>
          </w:tcPr>
          <w:p w14:paraId="53166C46" w14:textId="77777777" w:rsidR="00C37D95" w:rsidRDefault="00C37D95" w:rsidP="00C37D95">
            <w:pPr>
              <w:pStyle w:val="TableBodyCopy"/>
            </w:pPr>
          </w:p>
        </w:tc>
        <w:tc>
          <w:tcPr>
            <w:tcW w:w="864" w:type="dxa"/>
          </w:tcPr>
          <w:p w14:paraId="1E449272" w14:textId="77777777" w:rsidR="00C37D95" w:rsidRDefault="00C37D95" w:rsidP="00C37D95">
            <w:pPr>
              <w:pStyle w:val="TableBodyCopy"/>
            </w:pPr>
          </w:p>
        </w:tc>
        <w:tc>
          <w:tcPr>
            <w:tcW w:w="864" w:type="dxa"/>
          </w:tcPr>
          <w:p w14:paraId="47B2F129" w14:textId="77777777" w:rsidR="00C37D95" w:rsidRDefault="00C37D95" w:rsidP="00C37D95">
            <w:pPr>
              <w:pStyle w:val="TableBodyCopy"/>
            </w:pPr>
          </w:p>
        </w:tc>
        <w:tc>
          <w:tcPr>
            <w:tcW w:w="864" w:type="dxa"/>
          </w:tcPr>
          <w:p w14:paraId="36DA9241" w14:textId="77777777" w:rsidR="00C37D95" w:rsidRDefault="00C37D95" w:rsidP="00C37D95">
            <w:pPr>
              <w:pStyle w:val="TableBodyCopy"/>
            </w:pPr>
          </w:p>
        </w:tc>
        <w:tc>
          <w:tcPr>
            <w:tcW w:w="864" w:type="dxa"/>
          </w:tcPr>
          <w:p w14:paraId="7A2991B7" w14:textId="77777777" w:rsidR="00C37D95" w:rsidRDefault="00C37D95" w:rsidP="00C37D95">
            <w:pPr>
              <w:pStyle w:val="TableBodyCopy"/>
            </w:pPr>
          </w:p>
        </w:tc>
        <w:tc>
          <w:tcPr>
            <w:tcW w:w="864" w:type="dxa"/>
          </w:tcPr>
          <w:p w14:paraId="27C80BF9" w14:textId="77777777" w:rsidR="00C37D95" w:rsidRDefault="00C37D95" w:rsidP="00C37D95">
            <w:pPr>
              <w:pStyle w:val="TableBodyCopy"/>
            </w:pPr>
          </w:p>
        </w:tc>
        <w:tc>
          <w:tcPr>
            <w:tcW w:w="864" w:type="dxa"/>
          </w:tcPr>
          <w:p w14:paraId="408017EA" w14:textId="77777777" w:rsidR="00C37D95" w:rsidRDefault="00C37D95" w:rsidP="00C37D95">
            <w:pPr>
              <w:pStyle w:val="TableBodyCopy"/>
            </w:pPr>
          </w:p>
        </w:tc>
        <w:tc>
          <w:tcPr>
            <w:tcW w:w="864" w:type="dxa"/>
          </w:tcPr>
          <w:p w14:paraId="0D22384A" w14:textId="77777777" w:rsidR="00C37D95" w:rsidRDefault="00C37D95" w:rsidP="00C37D95">
            <w:pPr>
              <w:pStyle w:val="TableBodyCopy"/>
            </w:pPr>
          </w:p>
        </w:tc>
      </w:tr>
      <w:tr w:rsidR="00C37D95" w:rsidRPr="00CC38F7" w14:paraId="42A43B3A" w14:textId="77777777" w:rsidTr="00C42800">
        <w:tblPrEx>
          <w:tblCellMar>
            <w:left w:w="108" w:type="dxa"/>
            <w:right w:w="108" w:type="dxa"/>
          </w:tblCellMar>
        </w:tblPrEx>
        <w:trPr>
          <w:cantSplit/>
          <w:trHeight w:val="395"/>
        </w:trPr>
        <w:tc>
          <w:tcPr>
            <w:tcW w:w="4894" w:type="dxa"/>
          </w:tcPr>
          <w:p w14:paraId="1B601F65" w14:textId="611C03E3" w:rsidR="00C37D95" w:rsidRDefault="00C37D95" w:rsidP="00EF6AE5">
            <w:pPr>
              <w:pStyle w:val="TableDescriptivestatements"/>
            </w:pPr>
            <w:r w:rsidRPr="00420592">
              <w:t>Uses exponential and logarithmic functions to model and solve problems involving the mathematics of finance (e.g., compound interest).</w:t>
            </w:r>
          </w:p>
        </w:tc>
        <w:tc>
          <w:tcPr>
            <w:tcW w:w="864" w:type="dxa"/>
          </w:tcPr>
          <w:p w14:paraId="51A12D66" w14:textId="77777777" w:rsidR="00C37D95" w:rsidRDefault="00C37D95" w:rsidP="00C37D95">
            <w:pPr>
              <w:pStyle w:val="TableBodyCopy"/>
            </w:pPr>
          </w:p>
        </w:tc>
        <w:tc>
          <w:tcPr>
            <w:tcW w:w="866" w:type="dxa"/>
          </w:tcPr>
          <w:p w14:paraId="2F577560" w14:textId="77777777" w:rsidR="00C37D95" w:rsidRDefault="00C37D95" w:rsidP="00C37D95">
            <w:pPr>
              <w:pStyle w:val="TableBodyCopy"/>
            </w:pPr>
          </w:p>
        </w:tc>
        <w:tc>
          <w:tcPr>
            <w:tcW w:w="864" w:type="dxa"/>
          </w:tcPr>
          <w:p w14:paraId="493EBD1D" w14:textId="77777777" w:rsidR="00C37D95" w:rsidRDefault="00C37D95" w:rsidP="00C37D95">
            <w:pPr>
              <w:pStyle w:val="TableBodyCopy"/>
            </w:pPr>
          </w:p>
        </w:tc>
        <w:tc>
          <w:tcPr>
            <w:tcW w:w="864" w:type="dxa"/>
          </w:tcPr>
          <w:p w14:paraId="06E9E831" w14:textId="77777777" w:rsidR="00C37D95" w:rsidRDefault="00C37D95" w:rsidP="00C37D95">
            <w:pPr>
              <w:pStyle w:val="TableBodyCopy"/>
            </w:pPr>
          </w:p>
        </w:tc>
        <w:tc>
          <w:tcPr>
            <w:tcW w:w="864" w:type="dxa"/>
          </w:tcPr>
          <w:p w14:paraId="567D4D6E" w14:textId="77777777" w:rsidR="00C37D95" w:rsidRDefault="00C37D95" w:rsidP="00C37D95">
            <w:pPr>
              <w:pStyle w:val="TableBodyCopy"/>
            </w:pPr>
          </w:p>
        </w:tc>
        <w:tc>
          <w:tcPr>
            <w:tcW w:w="864" w:type="dxa"/>
          </w:tcPr>
          <w:p w14:paraId="2010668E" w14:textId="77777777" w:rsidR="00C37D95" w:rsidRDefault="00C37D95" w:rsidP="00C37D95">
            <w:pPr>
              <w:pStyle w:val="TableBodyCopy"/>
            </w:pPr>
          </w:p>
        </w:tc>
        <w:tc>
          <w:tcPr>
            <w:tcW w:w="864" w:type="dxa"/>
          </w:tcPr>
          <w:p w14:paraId="303B1726" w14:textId="77777777" w:rsidR="00C37D95" w:rsidRDefault="00C37D95" w:rsidP="00C37D95">
            <w:pPr>
              <w:pStyle w:val="TableBodyCopy"/>
            </w:pPr>
          </w:p>
        </w:tc>
        <w:tc>
          <w:tcPr>
            <w:tcW w:w="864" w:type="dxa"/>
          </w:tcPr>
          <w:p w14:paraId="65F3E42B" w14:textId="77777777" w:rsidR="00C37D95" w:rsidRDefault="00C37D95" w:rsidP="00C37D95">
            <w:pPr>
              <w:pStyle w:val="TableBodyCopy"/>
            </w:pPr>
          </w:p>
        </w:tc>
        <w:tc>
          <w:tcPr>
            <w:tcW w:w="864" w:type="dxa"/>
          </w:tcPr>
          <w:p w14:paraId="58853DE1" w14:textId="77777777" w:rsidR="00C37D95" w:rsidRDefault="00C37D95" w:rsidP="00C37D95">
            <w:pPr>
              <w:pStyle w:val="TableBodyCopy"/>
            </w:pPr>
          </w:p>
        </w:tc>
        <w:tc>
          <w:tcPr>
            <w:tcW w:w="864" w:type="dxa"/>
          </w:tcPr>
          <w:p w14:paraId="0AA3CF09" w14:textId="77777777" w:rsidR="00C37D95" w:rsidRDefault="00C37D95" w:rsidP="00C37D95">
            <w:pPr>
              <w:pStyle w:val="TableBodyCopy"/>
            </w:pPr>
          </w:p>
        </w:tc>
        <w:tc>
          <w:tcPr>
            <w:tcW w:w="864" w:type="dxa"/>
          </w:tcPr>
          <w:p w14:paraId="494A4E22" w14:textId="77777777" w:rsidR="00C37D95" w:rsidRDefault="00C37D95" w:rsidP="00C37D95">
            <w:pPr>
              <w:pStyle w:val="TableBodyCopy"/>
            </w:pPr>
          </w:p>
        </w:tc>
      </w:tr>
      <w:tr w:rsidR="00C37D95" w:rsidRPr="00CC38F7" w14:paraId="13C13D8E" w14:textId="77777777" w:rsidTr="00C42800">
        <w:tblPrEx>
          <w:tblCellMar>
            <w:left w:w="108" w:type="dxa"/>
            <w:right w:w="108" w:type="dxa"/>
          </w:tblCellMar>
        </w:tblPrEx>
        <w:trPr>
          <w:cantSplit/>
          <w:trHeight w:val="395"/>
        </w:trPr>
        <w:tc>
          <w:tcPr>
            <w:tcW w:w="4894" w:type="dxa"/>
          </w:tcPr>
          <w:p w14:paraId="6183E422" w14:textId="05B5703A" w:rsidR="00C37D95" w:rsidRDefault="00C37D95" w:rsidP="00EF6AE5">
            <w:pPr>
              <w:pStyle w:val="TableDescriptivestatements"/>
            </w:pPr>
            <w:r w:rsidRPr="00420592">
              <w:t>Uses the exponential function to model situations and solve problems in which the rate of change of a quantity is proportional to the current amount of the quantity [i.e.,</w:t>
            </w:r>
            <w:r w:rsidRPr="00420592">
              <w:rPr>
                <w:position w:val="-12"/>
              </w:rPr>
              <w:object w:dxaOrig="1460" w:dyaOrig="360" w14:anchorId="0ACE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18.75pt" o:ole="">
                  <v:imagedata r:id="rId10" o:title=""/>
                </v:shape>
                <o:OLEObject Type="Embed" ProgID="Equation.DSMT4" ShapeID="_x0000_i1025" DrawAspect="Content" ObjectID="_1819799276" r:id="rId11"/>
              </w:object>
            </w:r>
            <w:r w:rsidRPr="00420592">
              <w:t>].</w:t>
            </w:r>
          </w:p>
        </w:tc>
        <w:tc>
          <w:tcPr>
            <w:tcW w:w="864" w:type="dxa"/>
          </w:tcPr>
          <w:p w14:paraId="1BD3D3FB" w14:textId="77777777" w:rsidR="00C37D95" w:rsidRDefault="00C37D95" w:rsidP="00C37D95">
            <w:pPr>
              <w:pStyle w:val="TableBodyCopy"/>
            </w:pPr>
          </w:p>
        </w:tc>
        <w:tc>
          <w:tcPr>
            <w:tcW w:w="866" w:type="dxa"/>
          </w:tcPr>
          <w:p w14:paraId="2877FFAE" w14:textId="77777777" w:rsidR="00C37D95" w:rsidRDefault="00C37D95" w:rsidP="00C37D95">
            <w:pPr>
              <w:pStyle w:val="TableBodyCopy"/>
            </w:pPr>
          </w:p>
        </w:tc>
        <w:tc>
          <w:tcPr>
            <w:tcW w:w="864" w:type="dxa"/>
          </w:tcPr>
          <w:p w14:paraId="1E98723B" w14:textId="77777777" w:rsidR="00C37D95" w:rsidRDefault="00C37D95" w:rsidP="00C37D95">
            <w:pPr>
              <w:pStyle w:val="TableBodyCopy"/>
            </w:pPr>
          </w:p>
        </w:tc>
        <w:tc>
          <w:tcPr>
            <w:tcW w:w="864" w:type="dxa"/>
          </w:tcPr>
          <w:p w14:paraId="596307DD" w14:textId="77777777" w:rsidR="00C37D95" w:rsidRDefault="00C37D95" w:rsidP="00C37D95">
            <w:pPr>
              <w:pStyle w:val="TableBodyCopy"/>
            </w:pPr>
          </w:p>
        </w:tc>
        <w:tc>
          <w:tcPr>
            <w:tcW w:w="864" w:type="dxa"/>
          </w:tcPr>
          <w:p w14:paraId="47319F99" w14:textId="77777777" w:rsidR="00C37D95" w:rsidRDefault="00C37D95" w:rsidP="00C37D95">
            <w:pPr>
              <w:pStyle w:val="TableBodyCopy"/>
            </w:pPr>
          </w:p>
        </w:tc>
        <w:tc>
          <w:tcPr>
            <w:tcW w:w="864" w:type="dxa"/>
          </w:tcPr>
          <w:p w14:paraId="55C48327" w14:textId="77777777" w:rsidR="00C37D95" w:rsidRDefault="00C37D95" w:rsidP="00C37D95">
            <w:pPr>
              <w:pStyle w:val="TableBodyCopy"/>
            </w:pPr>
          </w:p>
        </w:tc>
        <w:tc>
          <w:tcPr>
            <w:tcW w:w="864" w:type="dxa"/>
          </w:tcPr>
          <w:p w14:paraId="6EE84F73" w14:textId="77777777" w:rsidR="00C37D95" w:rsidRDefault="00C37D95" w:rsidP="00C37D95">
            <w:pPr>
              <w:pStyle w:val="TableBodyCopy"/>
            </w:pPr>
          </w:p>
        </w:tc>
        <w:tc>
          <w:tcPr>
            <w:tcW w:w="864" w:type="dxa"/>
          </w:tcPr>
          <w:p w14:paraId="613CD846" w14:textId="77777777" w:rsidR="00C37D95" w:rsidRDefault="00C37D95" w:rsidP="00C37D95">
            <w:pPr>
              <w:pStyle w:val="TableBodyCopy"/>
            </w:pPr>
          </w:p>
        </w:tc>
        <w:tc>
          <w:tcPr>
            <w:tcW w:w="864" w:type="dxa"/>
          </w:tcPr>
          <w:p w14:paraId="7641EC0A" w14:textId="77777777" w:rsidR="00C37D95" w:rsidRDefault="00C37D95" w:rsidP="00C37D95">
            <w:pPr>
              <w:pStyle w:val="TableBodyCopy"/>
            </w:pPr>
          </w:p>
        </w:tc>
        <w:tc>
          <w:tcPr>
            <w:tcW w:w="864" w:type="dxa"/>
          </w:tcPr>
          <w:p w14:paraId="5A092A13" w14:textId="77777777" w:rsidR="00C37D95" w:rsidRDefault="00C37D95" w:rsidP="00C37D95">
            <w:pPr>
              <w:pStyle w:val="TableBodyCopy"/>
            </w:pPr>
          </w:p>
        </w:tc>
        <w:tc>
          <w:tcPr>
            <w:tcW w:w="864" w:type="dxa"/>
          </w:tcPr>
          <w:p w14:paraId="2CA01137" w14:textId="77777777" w:rsidR="00C37D95" w:rsidRDefault="00C37D95" w:rsidP="00C37D95">
            <w:pPr>
              <w:pStyle w:val="TableBodyCopy"/>
            </w:pPr>
          </w:p>
        </w:tc>
      </w:tr>
    </w:tbl>
    <w:p w14:paraId="1FE69962" w14:textId="77777777" w:rsidR="00C37D95" w:rsidRDefault="00C37D95">
      <w:r>
        <w:rPr>
          <w:b/>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F202FA" w:rsidRPr="00CC38F7" w14:paraId="77583707" w14:textId="77777777" w:rsidTr="00D556E9">
        <w:trPr>
          <w:cantSplit/>
          <w:trHeight w:val="143"/>
          <w:tblHeader/>
        </w:trPr>
        <w:tc>
          <w:tcPr>
            <w:tcW w:w="14400" w:type="dxa"/>
            <w:gridSpan w:val="12"/>
            <w:shd w:val="clear" w:color="auto" w:fill="D9D9D9"/>
          </w:tcPr>
          <w:p w14:paraId="302E329B" w14:textId="1C9F21F6" w:rsidR="00F202FA" w:rsidRPr="00EA0C81" w:rsidRDefault="00F202FA" w:rsidP="00D556E9">
            <w:pPr>
              <w:pStyle w:val="RowHeader1"/>
              <w:ind w:firstLine="8435"/>
            </w:pPr>
            <w:r w:rsidRPr="00EA0C81">
              <w:lastRenderedPageBreak/>
              <w:t>Required Course Numbers</w:t>
            </w:r>
          </w:p>
        </w:tc>
      </w:tr>
      <w:tr w:rsidR="00F202FA" w:rsidRPr="00CC38F7" w14:paraId="70C6D668" w14:textId="77777777" w:rsidTr="00D556E9">
        <w:trPr>
          <w:cantSplit/>
          <w:trHeight w:val="494"/>
          <w:tblHeader/>
        </w:trPr>
        <w:tc>
          <w:tcPr>
            <w:tcW w:w="4894" w:type="dxa"/>
            <w:shd w:val="clear" w:color="auto" w:fill="D9D9D9"/>
          </w:tcPr>
          <w:p w14:paraId="0E43F5C4" w14:textId="77777777" w:rsidR="00F202FA" w:rsidRPr="00CC38F7" w:rsidRDefault="00F202FA"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0381B2C" w14:textId="77777777" w:rsidR="00F202FA" w:rsidRPr="00CC38F7" w:rsidRDefault="00F202FA" w:rsidP="00D556E9">
            <w:r>
              <w:t xml:space="preserve">  </w:t>
            </w:r>
          </w:p>
        </w:tc>
        <w:tc>
          <w:tcPr>
            <w:tcW w:w="866" w:type="dxa"/>
            <w:shd w:val="clear" w:color="auto" w:fill="D9D9D9"/>
            <w:vAlign w:val="center"/>
          </w:tcPr>
          <w:p w14:paraId="63773EF3" w14:textId="77777777" w:rsidR="00F202FA" w:rsidRPr="00CC38F7" w:rsidRDefault="00F202FA" w:rsidP="00D556E9">
            <w:r>
              <w:t xml:space="preserve">  </w:t>
            </w:r>
          </w:p>
        </w:tc>
        <w:tc>
          <w:tcPr>
            <w:tcW w:w="864" w:type="dxa"/>
            <w:shd w:val="clear" w:color="auto" w:fill="D9D9D9"/>
            <w:vAlign w:val="center"/>
          </w:tcPr>
          <w:p w14:paraId="70B6D38E" w14:textId="77777777" w:rsidR="00F202FA" w:rsidRPr="00CC38F7" w:rsidRDefault="00F202FA" w:rsidP="00D556E9">
            <w:r>
              <w:t xml:space="preserve">  </w:t>
            </w:r>
          </w:p>
        </w:tc>
        <w:tc>
          <w:tcPr>
            <w:tcW w:w="864" w:type="dxa"/>
            <w:shd w:val="clear" w:color="auto" w:fill="D9D9D9"/>
            <w:vAlign w:val="center"/>
          </w:tcPr>
          <w:p w14:paraId="30DEE247" w14:textId="77777777" w:rsidR="00F202FA" w:rsidRPr="00CC38F7" w:rsidRDefault="00F202FA" w:rsidP="00D556E9">
            <w:r>
              <w:t xml:space="preserve">  </w:t>
            </w:r>
          </w:p>
        </w:tc>
        <w:tc>
          <w:tcPr>
            <w:tcW w:w="864" w:type="dxa"/>
            <w:shd w:val="clear" w:color="auto" w:fill="D9D9D9"/>
            <w:vAlign w:val="center"/>
          </w:tcPr>
          <w:p w14:paraId="719B82A6" w14:textId="77777777" w:rsidR="00F202FA" w:rsidRPr="00CC38F7" w:rsidRDefault="00F202FA" w:rsidP="00D556E9">
            <w:r>
              <w:t xml:space="preserve">  </w:t>
            </w:r>
          </w:p>
        </w:tc>
        <w:tc>
          <w:tcPr>
            <w:tcW w:w="864" w:type="dxa"/>
            <w:shd w:val="clear" w:color="auto" w:fill="D9D9D9"/>
            <w:vAlign w:val="center"/>
          </w:tcPr>
          <w:p w14:paraId="75F017BB" w14:textId="77777777" w:rsidR="00F202FA" w:rsidRPr="00CC38F7" w:rsidRDefault="00F202FA" w:rsidP="00D556E9">
            <w:r>
              <w:t xml:space="preserve">  </w:t>
            </w:r>
          </w:p>
        </w:tc>
        <w:tc>
          <w:tcPr>
            <w:tcW w:w="864" w:type="dxa"/>
            <w:shd w:val="clear" w:color="auto" w:fill="D9D9D9"/>
            <w:vAlign w:val="center"/>
          </w:tcPr>
          <w:p w14:paraId="16CB63D6" w14:textId="77777777" w:rsidR="00F202FA" w:rsidRPr="00CC38F7" w:rsidRDefault="00F202FA" w:rsidP="00D556E9">
            <w:r>
              <w:t xml:space="preserve">  </w:t>
            </w:r>
          </w:p>
        </w:tc>
        <w:tc>
          <w:tcPr>
            <w:tcW w:w="864" w:type="dxa"/>
            <w:shd w:val="clear" w:color="auto" w:fill="D9D9D9"/>
            <w:vAlign w:val="center"/>
          </w:tcPr>
          <w:p w14:paraId="13C1C8CF" w14:textId="77777777" w:rsidR="00F202FA" w:rsidRPr="00CC38F7" w:rsidRDefault="00F202FA" w:rsidP="00D556E9">
            <w:r>
              <w:t xml:space="preserve">  </w:t>
            </w:r>
          </w:p>
        </w:tc>
        <w:tc>
          <w:tcPr>
            <w:tcW w:w="864" w:type="dxa"/>
            <w:shd w:val="clear" w:color="auto" w:fill="D9D9D9"/>
            <w:vAlign w:val="center"/>
          </w:tcPr>
          <w:p w14:paraId="0C416C4B" w14:textId="77777777" w:rsidR="00F202FA" w:rsidRPr="00CC38F7" w:rsidRDefault="00F202FA" w:rsidP="00D556E9">
            <w:r>
              <w:t xml:space="preserve">  </w:t>
            </w:r>
          </w:p>
        </w:tc>
        <w:tc>
          <w:tcPr>
            <w:tcW w:w="864" w:type="dxa"/>
            <w:shd w:val="clear" w:color="auto" w:fill="D9D9D9"/>
            <w:vAlign w:val="center"/>
          </w:tcPr>
          <w:p w14:paraId="44E42A79" w14:textId="77777777" w:rsidR="00F202FA" w:rsidRPr="00CC38F7" w:rsidRDefault="00F202FA" w:rsidP="00D556E9">
            <w:r>
              <w:t xml:space="preserve">  </w:t>
            </w:r>
          </w:p>
        </w:tc>
        <w:tc>
          <w:tcPr>
            <w:tcW w:w="864" w:type="dxa"/>
            <w:shd w:val="clear" w:color="auto" w:fill="D9D9D9"/>
            <w:vAlign w:val="center"/>
          </w:tcPr>
          <w:p w14:paraId="003E4AC3" w14:textId="77777777" w:rsidR="00F202FA" w:rsidRPr="00CC38F7" w:rsidRDefault="00F202FA" w:rsidP="00D556E9">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7F6AD919" w:rsidR="002952E4" w:rsidRPr="000D21B9" w:rsidRDefault="002952E4" w:rsidP="002952E4">
            <w:pPr>
              <w:pStyle w:val="TableBodyCopy"/>
            </w:pPr>
            <w:r>
              <w:t xml:space="preserve">Competency 009: </w:t>
            </w:r>
            <w:r w:rsidRPr="002952E4">
              <w:rPr>
                <w:i/>
              </w:rPr>
              <w:t xml:space="preserve">The </w:t>
            </w:r>
            <w:r w:rsidR="00F202FA" w:rsidRPr="00EF25E7">
              <w:rPr>
                <w:i/>
              </w:rPr>
              <w:t xml:space="preserve">teacher understands </w:t>
            </w:r>
            <w:r w:rsidR="006E5263">
              <w:rPr>
                <w:i/>
              </w:rPr>
              <w:t>trigonometric and circular functions, analyzes their algebraic and graphical properties and uses them to model and solve problems</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6E5263" w:rsidRPr="00CC38F7" w14:paraId="3A9CBE49" w14:textId="77777777" w:rsidTr="00C42800">
        <w:tblPrEx>
          <w:tblCellMar>
            <w:left w:w="108" w:type="dxa"/>
            <w:right w:w="108" w:type="dxa"/>
          </w:tblCellMar>
        </w:tblPrEx>
        <w:trPr>
          <w:cantSplit/>
          <w:trHeight w:val="395"/>
        </w:trPr>
        <w:tc>
          <w:tcPr>
            <w:tcW w:w="4894" w:type="dxa"/>
          </w:tcPr>
          <w:p w14:paraId="3A9CBE3D" w14:textId="15511FF1" w:rsidR="006E5263" w:rsidRPr="00EB2AFD" w:rsidRDefault="006E5263" w:rsidP="00EF6AE5">
            <w:pPr>
              <w:pStyle w:val="TableDescriptivestatements"/>
              <w:numPr>
                <w:ilvl w:val="0"/>
                <w:numId w:val="7"/>
              </w:numPr>
            </w:pPr>
            <w:r w:rsidRPr="009F4252">
              <w:t>Analyzes the relationships among the unit circle in the coordinate plane, circular functions and the trigonometric functions.</w:t>
            </w:r>
          </w:p>
        </w:tc>
        <w:tc>
          <w:tcPr>
            <w:tcW w:w="864" w:type="dxa"/>
          </w:tcPr>
          <w:p w14:paraId="3A9CBE3E" w14:textId="77777777" w:rsidR="006E5263" w:rsidRDefault="006E5263" w:rsidP="006E5263">
            <w:pPr>
              <w:pStyle w:val="TableBodyCopy"/>
            </w:pPr>
          </w:p>
        </w:tc>
        <w:tc>
          <w:tcPr>
            <w:tcW w:w="866" w:type="dxa"/>
          </w:tcPr>
          <w:p w14:paraId="3A9CBE3F" w14:textId="77777777" w:rsidR="006E5263" w:rsidRDefault="006E5263" w:rsidP="006E5263">
            <w:pPr>
              <w:pStyle w:val="TableBodyCopy"/>
            </w:pPr>
          </w:p>
        </w:tc>
        <w:tc>
          <w:tcPr>
            <w:tcW w:w="864" w:type="dxa"/>
          </w:tcPr>
          <w:p w14:paraId="3A9CBE40" w14:textId="77777777" w:rsidR="006E5263" w:rsidRDefault="006E5263" w:rsidP="006E5263">
            <w:pPr>
              <w:pStyle w:val="TableBodyCopy"/>
            </w:pPr>
          </w:p>
        </w:tc>
        <w:tc>
          <w:tcPr>
            <w:tcW w:w="864" w:type="dxa"/>
          </w:tcPr>
          <w:p w14:paraId="3A9CBE41" w14:textId="77777777" w:rsidR="006E5263" w:rsidRDefault="006E5263" w:rsidP="006E5263">
            <w:pPr>
              <w:pStyle w:val="TableBodyCopy"/>
            </w:pPr>
          </w:p>
        </w:tc>
        <w:tc>
          <w:tcPr>
            <w:tcW w:w="864" w:type="dxa"/>
          </w:tcPr>
          <w:p w14:paraId="3A9CBE42" w14:textId="77777777" w:rsidR="006E5263" w:rsidRDefault="006E5263" w:rsidP="006E5263">
            <w:pPr>
              <w:pStyle w:val="TableBodyCopy"/>
            </w:pPr>
          </w:p>
        </w:tc>
        <w:tc>
          <w:tcPr>
            <w:tcW w:w="864" w:type="dxa"/>
          </w:tcPr>
          <w:p w14:paraId="3A9CBE43" w14:textId="77777777" w:rsidR="006E5263" w:rsidRDefault="006E5263" w:rsidP="006E5263">
            <w:pPr>
              <w:pStyle w:val="TableBodyCopy"/>
            </w:pPr>
          </w:p>
        </w:tc>
        <w:tc>
          <w:tcPr>
            <w:tcW w:w="864" w:type="dxa"/>
          </w:tcPr>
          <w:p w14:paraId="3A9CBE44" w14:textId="77777777" w:rsidR="006E5263" w:rsidRDefault="006E5263" w:rsidP="006E5263">
            <w:pPr>
              <w:pStyle w:val="TableBodyCopy"/>
            </w:pPr>
          </w:p>
        </w:tc>
        <w:tc>
          <w:tcPr>
            <w:tcW w:w="864" w:type="dxa"/>
          </w:tcPr>
          <w:p w14:paraId="3A9CBE45" w14:textId="77777777" w:rsidR="006E5263" w:rsidRDefault="006E5263" w:rsidP="006E5263">
            <w:pPr>
              <w:pStyle w:val="TableBodyCopy"/>
            </w:pPr>
          </w:p>
        </w:tc>
        <w:tc>
          <w:tcPr>
            <w:tcW w:w="864" w:type="dxa"/>
          </w:tcPr>
          <w:p w14:paraId="3A9CBE46" w14:textId="77777777" w:rsidR="006E5263" w:rsidRDefault="006E5263" w:rsidP="006E5263">
            <w:pPr>
              <w:pStyle w:val="TableBodyCopy"/>
            </w:pPr>
          </w:p>
        </w:tc>
        <w:tc>
          <w:tcPr>
            <w:tcW w:w="864" w:type="dxa"/>
          </w:tcPr>
          <w:p w14:paraId="3A9CBE47" w14:textId="77777777" w:rsidR="006E5263" w:rsidRDefault="006E5263" w:rsidP="006E5263">
            <w:pPr>
              <w:pStyle w:val="TableBodyCopy"/>
            </w:pPr>
          </w:p>
        </w:tc>
        <w:tc>
          <w:tcPr>
            <w:tcW w:w="864" w:type="dxa"/>
          </w:tcPr>
          <w:p w14:paraId="3A9CBE48" w14:textId="77777777" w:rsidR="006E5263" w:rsidRDefault="006E5263" w:rsidP="006E5263">
            <w:pPr>
              <w:pStyle w:val="TableBodyCopy"/>
            </w:pPr>
          </w:p>
        </w:tc>
      </w:tr>
      <w:tr w:rsidR="006E5263" w:rsidRPr="00CC38F7" w14:paraId="3A9CBE56" w14:textId="77777777" w:rsidTr="00C42800">
        <w:tblPrEx>
          <w:tblCellMar>
            <w:left w:w="108" w:type="dxa"/>
            <w:right w:w="108" w:type="dxa"/>
          </w:tblCellMar>
        </w:tblPrEx>
        <w:trPr>
          <w:cantSplit/>
          <w:trHeight w:val="395"/>
        </w:trPr>
        <w:tc>
          <w:tcPr>
            <w:tcW w:w="4894" w:type="dxa"/>
          </w:tcPr>
          <w:p w14:paraId="3A9CBE4A" w14:textId="7B13D158" w:rsidR="006E5263" w:rsidRPr="00EB2AFD" w:rsidRDefault="006E5263" w:rsidP="00EF6AE5">
            <w:pPr>
              <w:pStyle w:val="TableDescriptivestatements"/>
            </w:pPr>
            <w:r w:rsidRPr="009F4252">
              <w:t>Recognizes and translates among various representations (e.g., written, numerical, tabular, graphical, algebraic) of trigonometric functions and their inverses.</w:t>
            </w:r>
          </w:p>
        </w:tc>
        <w:tc>
          <w:tcPr>
            <w:tcW w:w="864" w:type="dxa"/>
          </w:tcPr>
          <w:p w14:paraId="3A9CBE4B" w14:textId="77777777" w:rsidR="006E5263" w:rsidRDefault="006E5263" w:rsidP="006E5263">
            <w:pPr>
              <w:pStyle w:val="TableBodyCopy"/>
            </w:pPr>
          </w:p>
        </w:tc>
        <w:tc>
          <w:tcPr>
            <w:tcW w:w="866" w:type="dxa"/>
          </w:tcPr>
          <w:p w14:paraId="3A9CBE4C" w14:textId="77777777" w:rsidR="006E5263" w:rsidRDefault="006E5263" w:rsidP="006E5263">
            <w:pPr>
              <w:pStyle w:val="TableBodyCopy"/>
            </w:pPr>
          </w:p>
        </w:tc>
        <w:tc>
          <w:tcPr>
            <w:tcW w:w="864" w:type="dxa"/>
          </w:tcPr>
          <w:p w14:paraId="3A9CBE4D" w14:textId="77777777" w:rsidR="006E5263" w:rsidRDefault="006E5263" w:rsidP="006E5263">
            <w:pPr>
              <w:pStyle w:val="TableBodyCopy"/>
            </w:pPr>
          </w:p>
        </w:tc>
        <w:tc>
          <w:tcPr>
            <w:tcW w:w="864" w:type="dxa"/>
          </w:tcPr>
          <w:p w14:paraId="3A9CBE4E" w14:textId="77777777" w:rsidR="006E5263" w:rsidRDefault="006E5263" w:rsidP="006E5263">
            <w:pPr>
              <w:pStyle w:val="TableBodyCopy"/>
            </w:pPr>
          </w:p>
        </w:tc>
        <w:tc>
          <w:tcPr>
            <w:tcW w:w="864" w:type="dxa"/>
          </w:tcPr>
          <w:p w14:paraId="3A9CBE4F" w14:textId="77777777" w:rsidR="006E5263" w:rsidRDefault="006E5263" w:rsidP="006E5263">
            <w:pPr>
              <w:pStyle w:val="TableBodyCopy"/>
            </w:pPr>
          </w:p>
        </w:tc>
        <w:tc>
          <w:tcPr>
            <w:tcW w:w="864" w:type="dxa"/>
          </w:tcPr>
          <w:p w14:paraId="3A9CBE50" w14:textId="77777777" w:rsidR="006E5263" w:rsidRDefault="006E5263" w:rsidP="006E5263">
            <w:pPr>
              <w:pStyle w:val="TableBodyCopy"/>
            </w:pPr>
          </w:p>
        </w:tc>
        <w:tc>
          <w:tcPr>
            <w:tcW w:w="864" w:type="dxa"/>
          </w:tcPr>
          <w:p w14:paraId="3A9CBE51" w14:textId="77777777" w:rsidR="006E5263" w:rsidRDefault="006E5263" w:rsidP="006E5263">
            <w:pPr>
              <w:pStyle w:val="TableBodyCopy"/>
            </w:pPr>
          </w:p>
        </w:tc>
        <w:tc>
          <w:tcPr>
            <w:tcW w:w="864" w:type="dxa"/>
          </w:tcPr>
          <w:p w14:paraId="3A9CBE52" w14:textId="77777777" w:rsidR="006E5263" w:rsidRDefault="006E5263" w:rsidP="006E5263">
            <w:pPr>
              <w:pStyle w:val="TableBodyCopy"/>
            </w:pPr>
          </w:p>
        </w:tc>
        <w:tc>
          <w:tcPr>
            <w:tcW w:w="864" w:type="dxa"/>
          </w:tcPr>
          <w:p w14:paraId="3A9CBE53" w14:textId="77777777" w:rsidR="006E5263" w:rsidRDefault="006E5263" w:rsidP="006E5263">
            <w:pPr>
              <w:pStyle w:val="TableBodyCopy"/>
            </w:pPr>
          </w:p>
        </w:tc>
        <w:tc>
          <w:tcPr>
            <w:tcW w:w="864" w:type="dxa"/>
          </w:tcPr>
          <w:p w14:paraId="3A9CBE54" w14:textId="77777777" w:rsidR="006E5263" w:rsidRDefault="006E5263" w:rsidP="006E5263">
            <w:pPr>
              <w:pStyle w:val="TableBodyCopy"/>
            </w:pPr>
          </w:p>
        </w:tc>
        <w:tc>
          <w:tcPr>
            <w:tcW w:w="864" w:type="dxa"/>
          </w:tcPr>
          <w:p w14:paraId="3A9CBE55" w14:textId="77777777" w:rsidR="006E5263" w:rsidRDefault="006E5263" w:rsidP="006E5263">
            <w:pPr>
              <w:pStyle w:val="TableBodyCopy"/>
            </w:pPr>
          </w:p>
        </w:tc>
      </w:tr>
      <w:tr w:rsidR="006E5263" w:rsidRPr="00CC38F7" w14:paraId="3A9CBE63" w14:textId="77777777" w:rsidTr="00C42800">
        <w:tblPrEx>
          <w:tblCellMar>
            <w:left w:w="108" w:type="dxa"/>
            <w:right w:w="108" w:type="dxa"/>
          </w:tblCellMar>
        </w:tblPrEx>
        <w:trPr>
          <w:cantSplit/>
          <w:trHeight w:val="395"/>
        </w:trPr>
        <w:tc>
          <w:tcPr>
            <w:tcW w:w="4894" w:type="dxa"/>
          </w:tcPr>
          <w:p w14:paraId="3A9CBE57" w14:textId="07067004" w:rsidR="006E5263" w:rsidRPr="005F6201" w:rsidRDefault="006E5263" w:rsidP="00EF6AE5">
            <w:pPr>
              <w:pStyle w:val="TableDescriptivestatements"/>
            </w:pPr>
            <w:r w:rsidRPr="009F4252">
              <w:t>Recognizes and uses connections among significant properties (e.g., zeros, axes of symmetry, local extrema) and characteristics (e.g., amplitude, frequency, phase shift) of a trigonometric function, the graph of the function and the function’s symbolic representation.</w:t>
            </w:r>
          </w:p>
        </w:tc>
        <w:tc>
          <w:tcPr>
            <w:tcW w:w="864" w:type="dxa"/>
          </w:tcPr>
          <w:p w14:paraId="3A9CBE58" w14:textId="77777777" w:rsidR="006E5263" w:rsidRDefault="006E5263" w:rsidP="006E5263">
            <w:pPr>
              <w:pStyle w:val="TableBodyCopy"/>
            </w:pPr>
          </w:p>
        </w:tc>
        <w:tc>
          <w:tcPr>
            <w:tcW w:w="866" w:type="dxa"/>
          </w:tcPr>
          <w:p w14:paraId="3A9CBE59" w14:textId="77777777" w:rsidR="006E5263" w:rsidRDefault="006E5263" w:rsidP="006E5263">
            <w:pPr>
              <w:pStyle w:val="TableBodyCopy"/>
            </w:pPr>
          </w:p>
        </w:tc>
        <w:tc>
          <w:tcPr>
            <w:tcW w:w="864" w:type="dxa"/>
          </w:tcPr>
          <w:p w14:paraId="3A9CBE5A" w14:textId="77777777" w:rsidR="006E5263" w:rsidRDefault="006E5263" w:rsidP="006E5263">
            <w:pPr>
              <w:pStyle w:val="TableBodyCopy"/>
            </w:pPr>
          </w:p>
        </w:tc>
        <w:tc>
          <w:tcPr>
            <w:tcW w:w="864" w:type="dxa"/>
          </w:tcPr>
          <w:p w14:paraId="3A9CBE5B" w14:textId="77777777" w:rsidR="006E5263" w:rsidRDefault="006E5263" w:rsidP="006E5263">
            <w:pPr>
              <w:pStyle w:val="TableBodyCopy"/>
            </w:pPr>
          </w:p>
        </w:tc>
        <w:tc>
          <w:tcPr>
            <w:tcW w:w="864" w:type="dxa"/>
          </w:tcPr>
          <w:p w14:paraId="3A9CBE5C" w14:textId="77777777" w:rsidR="006E5263" w:rsidRDefault="006E5263" w:rsidP="006E5263">
            <w:pPr>
              <w:pStyle w:val="TableBodyCopy"/>
            </w:pPr>
          </w:p>
        </w:tc>
        <w:tc>
          <w:tcPr>
            <w:tcW w:w="864" w:type="dxa"/>
          </w:tcPr>
          <w:p w14:paraId="3A9CBE5D" w14:textId="77777777" w:rsidR="006E5263" w:rsidRDefault="006E5263" w:rsidP="006E5263">
            <w:pPr>
              <w:pStyle w:val="TableBodyCopy"/>
            </w:pPr>
          </w:p>
        </w:tc>
        <w:tc>
          <w:tcPr>
            <w:tcW w:w="864" w:type="dxa"/>
          </w:tcPr>
          <w:p w14:paraId="3A9CBE5E" w14:textId="77777777" w:rsidR="006E5263" w:rsidRDefault="006E5263" w:rsidP="006E5263">
            <w:pPr>
              <w:pStyle w:val="TableBodyCopy"/>
            </w:pPr>
          </w:p>
        </w:tc>
        <w:tc>
          <w:tcPr>
            <w:tcW w:w="864" w:type="dxa"/>
          </w:tcPr>
          <w:p w14:paraId="3A9CBE5F" w14:textId="77777777" w:rsidR="006E5263" w:rsidRDefault="006E5263" w:rsidP="006E5263">
            <w:pPr>
              <w:pStyle w:val="TableBodyCopy"/>
            </w:pPr>
          </w:p>
        </w:tc>
        <w:tc>
          <w:tcPr>
            <w:tcW w:w="864" w:type="dxa"/>
          </w:tcPr>
          <w:p w14:paraId="3A9CBE60" w14:textId="77777777" w:rsidR="006E5263" w:rsidRDefault="006E5263" w:rsidP="006E5263">
            <w:pPr>
              <w:pStyle w:val="TableBodyCopy"/>
            </w:pPr>
          </w:p>
        </w:tc>
        <w:tc>
          <w:tcPr>
            <w:tcW w:w="864" w:type="dxa"/>
          </w:tcPr>
          <w:p w14:paraId="3A9CBE61" w14:textId="77777777" w:rsidR="006E5263" w:rsidRDefault="006E5263" w:rsidP="006E5263">
            <w:pPr>
              <w:pStyle w:val="TableBodyCopy"/>
            </w:pPr>
          </w:p>
        </w:tc>
        <w:tc>
          <w:tcPr>
            <w:tcW w:w="864" w:type="dxa"/>
          </w:tcPr>
          <w:p w14:paraId="3A9CBE62" w14:textId="77777777" w:rsidR="006E5263" w:rsidRDefault="006E5263" w:rsidP="006E5263">
            <w:pPr>
              <w:pStyle w:val="TableBodyCopy"/>
            </w:pPr>
          </w:p>
        </w:tc>
      </w:tr>
      <w:tr w:rsidR="006E5263" w:rsidRPr="00CC38F7" w14:paraId="3A9CBE70" w14:textId="77777777" w:rsidTr="00C42800">
        <w:tblPrEx>
          <w:tblCellMar>
            <w:left w:w="108" w:type="dxa"/>
            <w:right w:w="108" w:type="dxa"/>
          </w:tblCellMar>
        </w:tblPrEx>
        <w:trPr>
          <w:cantSplit/>
          <w:trHeight w:val="395"/>
        </w:trPr>
        <w:tc>
          <w:tcPr>
            <w:tcW w:w="4894" w:type="dxa"/>
          </w:tcPr>
          <w:p w14:paraId="3A9CBE64" w14:textId="3F300F6F" w:rsidR="006E5263" w:rsidRPr="005F6201" w:rsidRDefault="006E5263" w:rsidP="00EF6AE5">
            <w:pPr>
              <w:pStyle w:val="TableDescriptivestatements"/>
            </w:pPr>
            <w:r w:rsidRPr="009F4252">
              <w:t>Understands the relationships between trigonometric functions and their inverses and uses these relationships to solve problems.</w:t>
            </w:r>
          </w:p>
        </w:tc>
        <w:tc>
          <w:tcPr>
            <w:tcW w:w="864" w:type="dxa"/>
          </w:tcPr>
          <w:p w14:paraId="3A9CBE65" w14:textId="77777777" w:rsidR="006E5263" w:rsidRDefault="006E5263" w:rsidP="006E5263">
            <w:pPr>
              <w:pStyle w:val="TableBodyCopy"/>
            </w:pPr>
          </w:p>
        </w:tc>
        <w:tc>
          <w:tcPr>
            <w:tcW w:w="866" w:type="dxa"/>
          </w:tcPr>
          <w:p w14:paraId="3A9CBE66" w14:textId="77777777" w:rsidR="006E5263" w:rsidRDefault="006E5263" w:rsidP="006E5263">
            <w:pPr>
              <w:pStyle w:val="TableBodyCopy"/>
            </w:pPr>
          </w:p>
        </w:tc>
        <w:tc>
          <w:tcPr>
            <w:tcW w:w="864" w:type="dxa"/>
          </w:tcPr>
          <w:p w14:paraId="3A9CBE67" w14:textId="77777777" w:rsidR="006E5263" w:rsidRDefault="006E5263" w:rsidP="006E5263">
            <w:pPr>
              <w:pStyle w:val="TableBodyCopy"/>
            </w:pPr>
          </w:p>
        </w:tc>
        <w:tc>
          <w:tcPr>
            <w:tcW w:w="864" w:type="dxa"/>
          </w:tcPr>
          <w:p w14:paraId="3A9CBE68" w14:textId="77777777" w:rsidR="006E5263" w:rsidRDefault="006E5263" w:rsidP="006E5263">
            <w:pPr>
              <w:pStyle w:val="TableBodyCopy"/>
            </w:pPr>
          </w:p>
        </w:tc>
        <w:tc>
          <w:tcPr>
            <w:tcW w:w="864" w:type="dxa"/>
          </w:tcPr>
          <w:p w14:paraId="3A9CBE69" w14:textId="77777777" w:rsidR="006E5263" w:rsidRDefault="006E5263" w:rsidP="006E5263">
            <w:pPr>
              <w:pStyle w:val="TableBodyCopy"/>
            </w:pPr>
          </w:p>
        </w:tc>
        <w:tc>
          <w:tcPr>
            <w:tcW w:w="864" w:type="dxa"/>
          </w:tcPr>
          <w:p w14:paraId="3A9CBE6A" w14:textId="77777777" w:rsidR="006E5263" w:rsidRDefault="006E5263" w:rsidP="006E5263">
            <w:pPr>
              <w:pStyle w:val="TableBodyCopy"/>
            </w:pPr>
          </w:p>
        </w:tc>
        <w:tc>
          <w:tcPr>
            <w:tcW w:w="864" w:type="dxa"/>
          </w:tcPr>
          <w:p w14:paraId="3A9CBE6B" w14:textId="77777777" w:rsidR="006E5263" w:rsidRDefault="006E5263" w:rsidP="006E5263">
            <w:pPr>
              <w:pStyle w:val="TableBodyCopy"/>
            </w:pPr>
          </w:p>
        </w:tc>
        <w:tc>
          <w:tcPr>
            <w:tcW w:w="864" w:type="dxa"/>
          </w:tcPr>
          <w:p w14:paraId="3A9CBE6C" w14:textId="77777777" w:rsidR="006E5263" w:rsidRDefault="006E5263" w:rsidP="006E5263">
            <w:pPr>
              <w:pStyle w:val="TableBodyCopy"/>
            </w:pPr>
          </w:p>
        </w:tc>
        <w:tc>
          <w:tcPr>
            <w:tcW w:w="864" w:type="dxa"/>
          </w:tcPr>
          <w:p w14:paraId="3A9CBE6D" w14:textId="77777777" w:rsidR="006E5263" w:rsidRDefault="006E5263" w:rsidP="006E5263">
            <w:pPr>
              <w:pStyle w:val="TableBodyCopy"/>
            </w:pPr>
          </w:p>
        </w:tc>
        <w:tc>
          <w:tcPr>
            <w:tcW w:w="864" w:type="dxa"/>
          </w:tcPr>
          <w:p w14:paraId="3A9CBE6E" w14:textId="77777777" w:rsidR="006E5263" w:rsidRDefault="006E5263" w:rsidP="006E5263">
            <w:pPr>
              <w:pStyle w:val="TableBodyCopy"/>
            </w:pPr>
          </w:p>
        </w:tc>
        <w:tc>
          <w:tcPr>
            <w:tcW w:w="864" w:type="dxa"/>
          </w:tcPr>
          <w:p w14:paraId="3A9CBE6F" w14:textId="77777777" w:rsidR="006E5263" w:rsidRDefault="006E5263" w:rsidP="006E5263">
            <w:pPr>
              <w:pStyle w:val="TableBodyCopy"/>
            </w:pPr>
          </w:p>
        </w:tc>
      </w:tr>
      <w:tr w:rsidR="006E5263" w:rsidRPr="00CC38F7" w14:paraId="3A9CBE7D" w14:textId="77777777" w:rsidTr="00C42800">
        <w:tblPrEx>
          <w:tblCellMar>
            <w:left w:w="108" w:type="dxa"/>
            <w:right w:w="108" w:type="dxa"/>
          </w:tblCellMar>
        </w:tblPrEx>
        <w:trPr>
          <w:cantSplit/>
          <w:trHeight w:val="395"/>
        </w:trPr>
        <w:tc>
          <w:tcPr>
            <w:tcW w:w="4894" w:type="dxa"/>
          </w:tcPr>
          <w:p w14:paraId="3A9CBE71" w14:textId="1AF4F2FB" w:rsidR="006E5263" w:rsidRPr="005F6201" w:rsidRDefault="006E5263" w:rsidP="00EF6AE5">
            <w:pPr>
              <w:pStyle w:val="TableDescriptivestatements"/>
            </w:pPr>
            <w:r w:rsidRPr="009F4252">
              <w:t>Uses trigonometric identities to simplify expressions and solve equations.</w:t>
            </w:r>
          </w:p>
        </w:tc>
        <w:tc>
          <w:tcPr>
            <w:tcW w:w="864" w:type="dxa"/>
          </w:tcPr>
          <w:p w14:paraId="3A9CBE72" w14:textId="77777777" w:rsidR="006E5263" w:rsidRDefault="006E5263" w:rsidP="006E5263">
            <w:pPr>
              <w:pStyle w:val="TableBodyCopy"/>
            </w:pPr>
          </w:p>
        </w:tc>
        <w:tc>
          <w:tcPr>
            <w:tcW w:w="866" w:type="dxa"/>
          </w:tcPr>
          <w:p w14:paraId="3A9CBE73" w14:textId="77777777" w:rsidR="006E5263" w:rsidRDefault="006E5263" w:rsidP="006E5263">
            <w:pPr>
              <w:pStyle w:val="TableBodyCopy"/>
            </w:pPr>
          </w:p>
        </w:tc>
        <w:tc>
          <w:tcPr>
            <w:tcW w:w="864" w:type="dxa"/>
          </w:tcPr>
          <w:p w14:paraId="3A9CBE74" w14:textId="77777777" w:rsidR="006E5263" w:rsidRDefault="006E5263" w:rsidP="006E5263">
            <w:pPr>
              <w:pStyle w:val="TableBodyCopy"/>
            </w:pPr>
          </w:p>
        </w:tc>
        <w:tc>
          <w:tcPr>
            <w:tcW w:w="864" w:type="dxa"/>
          </w:tcPr>
          <w:p w14:paraId="3A9CBE75" w14:textId="77777777" w:rsidR="006E5263" w:rsidRDefault="006E5263" w:rsidP="006E5263">
            <w:pPr>
              <w:pStyle w:val="TableBodyCopy"/>
            </w:pPr>
          </w:p>
        </w:tc>
        <w:tc>
          <w:tcPr>
            <w:tcW w:w="864" w:type="dxa"/>
          </w:tcPr>
          <w:p w14:paraId="3A9CBE76" w14:textId="77777777" w:rsidR="006E5263" w:rsidRDefault="006E5263" w:rsidP="006E5263">
            <w:pPr>
              <w:pStyle w:val="TableBodyCopy"/>
            </w:pPr>
          </w:p>
        </w:tc>
        <w:tc>
          <w:tcPr>
            <w:tcW w:w="864" w:type="dxa"/>
          </w:tcPr>
          <w:p w14:paraId="3A9CBE77" w14:textId="77777777" w:rsidR="006E5263" w:rsidRDefault="006E5263" w:rsidP="006E5263">
            <w:pPr>
              <w:pStyle w:val="TableBodyCopy"/>
            </w:pPr>
          </w:p>
        </w:tc>
        <w:tc>
          <w:tcPr>
            <w:tcW w:w="864" w:type="dxa"/>
          </w:tcPr>
          <w:p w14:paraId="3A9CBE78" w14:textId="77777777" w:rsidR="006E5263" w:rsidRDefault="006E5263" w:rsidP="006E5263">
            <w:pPr>
              <w:pStyle w:val="TableBodyCopy"/>
            </w:pPr>
          </w:p>
        </w:tc>
        <w:tc>
          <w:tcPr>
            <w:tcW w:w="864" w:type="dxa"/>
          </w:tcPr>
          <w:p w14:paraId="3A9CBE79" w14:textId="77777777" w:rsidR="006E5263" w:rsidRDefault="006E5263" w:rsidP="006E5263">
            <w:pPr>
              <w:pStyle w:val="TableBodyCopy"/>
            </w:pPr>
          </w:p>
        </w:tc>
        <w:tc>
          <w:tcPr>
            <w:tcW w:w="864" w:type="dxa"/>
          </w:tcPr>
          <w:p w14:paraId="3A9CBE7A" w14:textId="77777777" w:rsidR="006E5263" w:rsidRDefault="006E5263" w:rsidP="006E5263">
            <w:pPr>
              <w:pStyle w:val="TableBodyCopy"/>
            </w:pPr>
          </w:p>
        </w:tc>
        <w:tc>
          <w:tcPr>
            <w:tcW w:w="864" w:type="dxa"/>
          </w:tcPr>
          <w:p w14:paraId="3A9CBE7B" w14:textId="77777777" w:rsidR="006E5263" w:rsidRDefault="006E5263" w:rsidP="006E5263">
            <w:pPr>
              <w:pStyle w:val="TableBodyCopy"/>
            </w:pPr>
          </w:p>
        </w:tc>
        <w:tc>
          <w:tcPr>
            <w:tcW w:w="864" w:type="dxa"/>
          </w:tcPr>
          <w:p w14:paraId="3A9CBE7C" w14:textId="77777777" w:rsidR="006E5263" w:rsidRDefault="006E5263" w:rsidP="006E5263">
            <w:pPr>
              <w:pStyle w:val="TableBodyCopy"/>
            </w:pPr>
          </w:p>
        </w:tc>
      </w:tr>
      <w:tr w:rsidR="006E5263" w:rsidRPr="00CC38F7" w14:paraId="6CFC29D4" w14:textId="77777777" w:rsidTr="00C42800">
        <w:tblPrEx>
          <w:tblCellMar>
            <w:left w:w="108" w:type="dxa"/>
            <w:right w:w="108" w:type="dxa"/>
          </w:tblCellMar>
        </w:tblPrEx>
        <w:trPr>
          <w:cantSplit/>
          <w:trHeight w:val="395"/>
        </w:trPr>
        <w:tc>
          <w:tcPr>
            <w:tcW w:w="4894" w:type="dxa"/>
          </w:tcPr>
          <w:p w14:paraId="1CC81DD0" w14:textId="421A3E7B" w:rsidR="006E5263" w:rsidRPr="004F7574" w:rsidRDefault="006E5263" w:rsidP="00EF6AE5">
            <w:pPr>
              <w:pStyle w:val="TableDescriptivestatements"/>
            </w:pPr>
            <w:r w:rsidRPr="009F4252">
              <w:t>Models and solves a variety of problems (e.g., analyzing periodic phenomena) using trigonometric functions.</w:t>
            </w:r>
          </w:p>
        </w:tc>
        <w:tc>
          <w:tcPr>
            <w:tcW w:w="864" w:type="dxa"/>
          </w:tcPr>
          <w:p w14:paraId="442C7F6A" w14:textId="77777777" w:rsidR="006E5263" w:rsidRDefault="006E5263" w:rsidP="006E5263">
            <w:pPr>
              <w:pStyle w:val="TableBodyCopy"/>
            </w:pPr>
          </w:p>
        </w:tc>
        <w:tc>
          <w:tcPr>
            <w:tcW w:w="866" w:type="dxa"/>
          </w:tcPr>
          <w:p w14:paraId="7A20F0F4" w14:textId="77777777" w:rsidR="006E5263" w:rsidRDefault="006E5263" w:rsidP="006E5263">
            <w:pPr>
              <w:pStyle w:val="TableBodyCopy"/>
            </w:pPr>
          </w:p>
        </w:tc>
        <w:tc>
          <w:tcPr>
            <w:tcW w:w="864" w:type="dxa"/>
          </w:tcPr>
          <w:p w14:paraId="5CC8AC9C" w14:textId="77777777" w:rsidR="006E5263" w:rsidRDefault="006E5263" w:rsidP="006E5263">
            <w:pPr>
              <w:pStyle w:val="TableBodyCopy"/>
            </w:pPr>
          </w:p>
        </w:tc>
        <w:tc>
          <w:tcPr>
            <w:tcW w:w="864" w:type="dxa"/>
          </w:tcPr>
          <w:p w14:paraId="1992D323" w14:textId="77777777" w:rsidR="006E5263" w:rsidRDefault="006E5263" w:rsidP="006E5263">
            <w:pPr>
              <w:pStyle w:val="TableBodyCopy"/>
            </w:pPr>
          </w:p>
        </w:tc>
        <w:tc>
          <w:tcPr>
            <w:tcW w:w="864" w:type="dxa"/>
          </w:tcPr>
          <w:p w14:paraId="30BA9FDC" w14:textId="77777777" w:rsidR="006E5263" w:rsidRDefault="006E5263" w:rsidP="006E5263">
            <w:pPr>
              <w:pStyle w:val="TableBodyCopy"/>
            </w:pPr>
          </w:p>
        </w:tc>
        <w:tc>
          <w:tcPr>
            <w:tcW w:w="864" w:type="dxa"/>
          </w:tcPr>
          <w:p w14:paraId="029392F7" w14:textId="77777777" w:rsidR="006E5263" w:rsidRDefault="006E5263" w:rsidP="006E5263">
            <w:pPr>
              <w:pStyle w:val="TableBodyCopy"/>
            </w:pPr>
          </w:p>
        </w:tc>
        <w:tc>
          <w:tcPr>
            <w:tcW w:w="864" w:type="dxa"/>
          </w:tcPr>
          <w:p w14:paraId="7279D19D" w14:textId="77777777" w:rsidR="006E5263" w:rsidRDefault="006E5263" w:rsidP="006E5263">
            <w:pPr>
              <w:pStyle w:val="TableBodyCopy"/>
            </w:pPr>
          </w:p>
        </w:tc>
        <w:tc>
          <w:tcPr>
            <w:tcW w:w="864" w:type="dxa"/>
          </w:tcPr>
          <w:p w14:paraId="466B639B" w14:textId="77777777" w:rsidR="006E5263" w:rsidRDefault="006E5263" w:rsidP="006E5263">
            <w:pPr>
              <w:pStyle w:val="TableBodyCopy"/>
            </w:pPr>
          </w:p>
        </w:tc>
        <w:tc>
          <w:tcPr>
            <w:tcW w:w="864" w:type="dxa"/>
          </w:tcPr>
          <w:p w14:paraId="20D90D8C" w14:textId="77777777" w:rsidR="006E5263" w:rsidRDefault="006E5263" w:rsidP="006E5263">
            <w:pPr>
              <w:pStyle w:val="TableBodyCopy"/>
            </w:pPr>
          </w:p>
        </w:tc>
        <w:tc>
          <w:tcPr>
            <w:tcW w:w="864" w:type="dxa"/>
          </w:tcPr>
          <w:p w14:paraId="41E97E57" w14:textId="77777777" w:rsidR="006E5263" w:rsidRDefault="006E5263" w:rsidP="006E5263">
            <w:pPr>
              <w:pStyle w:val="TableBodyCopy"/>
            </w:pPr>
          </w:p>
        </w:tc>
        <w:tc>
          <w:tcPr>
            <w:tcW w:w="864" w:type="dxa"/>
          </w:tcPr>
          <w:p w14:paraId="35A09836" w14:textId="77777777" w:rsidR="006E5263" w:rsidRDefault="006E5263" w:rsidP="006E5263">
            <w:pPr>
              <w:pStyle w:val="TableBodyCopy"/>
            </w:pPr>
          </w:p>
        </w:tc>
      </w:tr>
      <w:tr w:rsidR="006E5263" w:rsidRPr="00CC38F7" w14:paraId="78C07919" w14:textId="77777777" w:rsidTr="00C42800">
        <w:tblPrEx>
          <w:tblCellMar>
            <w:left w:w="108" w:type="dxa"/>
            <w:right w:w="108" w:type="dxa"/>
          </w:tblCellMar>
        </w:tblPrEx>
        <w:trPr>
          <w:cantSplit/>
          <w:trHeight w:val="395"/>
        </w:trPr>
        <w:tc>
          <w:tcPr>
            <w:tcW w:w="4894" w:type="dxa"/>
          </w:tcPr>
          <w:p w14:paraId="23C28CB4" w14:textId="03DBD07A" w:rsidR="006E5263" w:rsidRPr="004F7574" w:rsidRDefault="006E5263" w:rsidP="00EF6AE5">
            <w:pPr>
              <w:pStyle w:val="TableDescriptivestatements"/>
            </w:pPr>
            <w:r w:rsidRPr="009F4252">
              <w:t>Uses graphing calculators to analyze and solve problems involving trigonometric functions.</w:t>
            </w:r>
          </w:p>
        </w:tc>
        <w:tc>
          <w:tcPr>
            <w:tcW w:w="864" w:type="dxa"/>
          </w:tcPr>
          <w:p w14:paraId="799C9D18" w14:textId="77777777" w:rsidR="006E5263" w:rsidRDefault="006E5263" w:rsidP="006E5263">
            <w:pPr>
              <w:pStyle w:val="TableBodyCopy"/>
            </w:pPr>
          </w:p>
        </w:tc>
        <w:tc>
          <w:tcPr>
            <w:tcW w:w="866" w:type="dxa"/>
          </w:tcPr>
          <w:p w14:paraId="08439B68" w14:textId="77777777" w:rsidR="006E5263" w:rsidRDefault="006E5263" w:rsidP="006E5263">
            <w:pPr>
              <w:pStyle w:val="TableBodyCopy"/>
            </w:pPr>
          </w:p>
        </w:tc>
        <w:tc>
          <w:tcPr>
            <w:tcW w:w="864" w:type="dxa"/>
          </w:tcPr>
          <w:p w14:paraId="24AD97A9" w14:textId="77777777" w:rsidR="006E5263" w:rsidRDefault="006E5263" w:rsidP="006E5263">
            <w:pPr>
              <w:pStyle w:val="TableBodyCopy"/>
            </w:pPr>
          </w:p>
        </w:tc>
        <w:tc>
          <w:tcPr>
            <w:tcW w:w="864" w:type="dxa"/>
          </w:tcPr>
          <w:p w14:paraId="329FEEAF" w14:textId="77777777" w:rsidR="006E5263" w:rsidRDefault="006E5263" w:rsidP="006E5263">
            <w:pPr>
              <w:pStyle w:val="TableBodyCopy"/>
            </w:pPr>
          </w:p>
        </w:tc>
        <w:tc>
          <w:tcPr>
            <w:tcW w:w="864" w:type="dxa"/>
          </w:tcPr>
          <w:p w14:paraId="3C948392" w14:textId="77777777" w:rsidR="006E5263" w:rsidRDefault="006E5263" w:rsidP="006E5263">
            <w:pPr>
              <w:pStyle w:val="TableBodyCopy"/>
            </w:pPr>
          </w:p>
        </w:tc>
        <w:tc>
          <w:tcPr>
            <w:tcW w:w="864" w:type="dxa"/>
          </w:tcPr>
          <w:p w14:paraId="28884345" w14:textId="77777777" w:rsidR="006E5263" w:rsidRDefault="006E5263" w:rsidP="006E5263">
            <w:pPr>
              <w:pStyle w:val="TableBodyCopy"/>
            </w:pPr>
          </w:p>
        </w:tc>
        <w:tc>
          <w:tcPr>
            <w:tcW w:w="864" w:type="dxa"/>
          </w:tcPr>
          <w:p w14:paraId="0E896FA2" w14:textId="77777777" w:rsidR="006E5263" w:rsidRDefault="006E5263" w:rsidP="006E5263">
            <w:pPr>
              <w:pStyle w:val="TableBodyCopy"/>
            </w:pPr>
          </w:p>
        </w:tc>
        <w:tc>
          <w:tcPr>
            <w:tcW w:w="864" w:type="dxa"/>
          </w:tcPr>
          <w:p w14:paraId="498C4ADB" w14:textId="77777777" w:rsidR="006E5263" w:rsidRDefault="006E5263" w:rsidP="006E5263">
            <w:pPr>
              <w:pStyle w:val="TableBodyCopy"/>
            </w:pPr>
          </w:p>
        </w:tc>
        <w:tc>
          <w:tcPr>
            <w:tcW w:w="864" w:type="dxa"/>
          </w:tcPr>
          <w:p w14:paraId="26208575" w14:textId="77777777" w:rsidR="006E5263" w:rsidRDefault="006E5263" w:rsidP="006E5263">
            <w:pPr>
              <w:pStyle w:val="TableBodyCopy"/>
            </w:pPr>
          </w:p>
        </w:tc>
        <w:tc>
          <w:tcPr>
            <w:tcW w:w="864" w:type="dxa"/>
          </w:tcPr>
          <w:p w14:paraId="48ACA16F" w14:textId="77777777" w:rsidR="006E5263" w:rsidRDefault="006E5263" w:rsidP="006E5263">
            <w:pPr>
              <w:pStyle w:val="TableBodyCopy"/>
            </w:pPr>
          </w:p>
        </w:tc>
        <w:tc>
          <w:tcPr>
            <w:tcW w:w="864" w:type="dxa"/>
          </w:tcPr>
          <w:p w14:paraId="21BA078D" w14:textId="77777777" w:rsidR="006E5263" w:rsidRDefault="006E5263" w:rsidP="006E5263">
            <w:pPr>
              <w:pStyle w:val="TableBodyCopy"/>
            </w:pPr>
          </w:p>
        </w:tc>
      </w:tr>
    </w:tbl>
    <w:p w14:paraId="44017EDD" w14:textId="77777777" w:rsidR="000206F5" w:rsidRDefault="000206F5">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0206F5" w:rsidRPr="00CC38F7" w14:paraId="44DF9E34" w14:textId="77777777" w:rsidTr="00D556E9">
        <w:trPr>
          <w:cantSplit/>
          <w:trHeight w:val="143"/>
          <w:tblHeader/>
        </w:trPr>
        <w:tc>
          <w:tcPr>
            <w:tcW w:w="14400" w:type="dxa"/>
            <w:gridSpan w:val="12"/>
            <w:shd w:val="clear" w:color="auto" w:fill="D9D9D9"/>
          </w:tcPr>
          <w:p w14:paraId="12724577" w14:textId="77777777" w:rsidR="000206F5" w:rsidRPr="00EA0C81" w:rsidRDefault="000206F5" w:rsidP="00D556E9">
            <w:pPr>
              <w:pStyle w:val="RowHeader1"/>
              <w:ind w:firstLine="8435"/>
            </w:pPr>
            <w:r w:rsidRPr="00EA0C81">
              <w:lastRenderedPageBreak/>
              <w:t>Required Course Numbers</w:t>
            </w:r>
          </w:p>
        </w:tc>
      </w:tr>
      <w:tr w:rsidR="000206F5" w:rsidRPr="00CC38F7" w14:paraId="40DC3626" w14:textId="77777777" w:rsidTr="00D556E9">
        <w:trPr>
          <w:cantSplit/>
          <w:trHeight w:val="494"/>
          <w:tblHeader/>
        </w:trPr>
        <w:tc>
          <w:tcPr>
            <w:tcW w:w="4894" w:type="dxa"/>
            <w:shd w:val="clear" w:color="auto" w:fill="D9D9D9"/>
          </w:tcPr>
          <w:p w14:paraId="51C4FEAA" w14:textId="77777777" w:rsidR="000206F5" w:rsidRPr="00CC38F7" w:rsidRDefault="000206F5" w:rsidP="00D556E9">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D6AAE6E" w14:textId="77777777" w:rsidR="000206F5" w:rsidRPr="00CC38F7" w:rsidRDefault="000206F5" w:rsidP="00D556E9">
            <w:r>
              <w:t xml:space="preserve">  </w:t>
            </w:r>
          </w:p>
        </w:tc>
        <w:tc>
          <w:tcPr>
            <w:tcW w:w="866" w:type="dxa"/>
            <w:shd w:val="clear" w:color="auto" w:fill="D9D9D9"/>
            <w:vAlign w:val="center"/>
          </w:tcPr>
          <w:p w14:paraId="50B2704D" w14:textId="77777777" w:rsidR="000206F5" w:rsidRPr="00CC38F7" w:rsidRDefault="000206F5" w:rsidP="00D556E9">
            <w:r>
              <w:t xml:space="preserve">  </w:t>
            </w:r>
          </w:p>
        </w:tc>
        <w:tc>
          <w:tcPr>
            <w:tcW w:w="864" w:type="dxa"/>
            <w:shd w:val="clear" w:color="auto" w:fill="D9D9D9"/>
            <w:vAlign w:val="center"/>
          </w:tcPr>
          <w:p w14:paraId="688B189B" w14:textId="77777777" w:rsidR="000206F5" w:rsidRPr="00CC38F7" w:rsidRDefault="000206F5" w:rsidP="00D556E9">
            <w:r>
              <w:t xml:space="preserve">  </w:t>
            </w:r>
          </w:p>
        </w:tc>
        <w:tc>
          <w:tcPr>
            <w:tcW w:w="864" w:type="dxa"/>
            <w:shd w:val="clear" w:color="auto" w:fill="D9D9D9"/>
            <w:vAlign w:val="center"/>
          </w:tcPr>
          <w:p w14:paraId="3B3BDBF5" w14:textId="77777777" w:rsidR="000206F5" w:rsidRPr="00CC38F7" w:rsidRDefault="000206F5" w:rsidP="00D556E9">
            <w:r>
              <w:t xml:space="preserve">  </w:t>
            </w:r>
          </w:p>
        </w:tc>
        <w:tc>
          <w:tcPr>
            <w:tcW w:w="864" w:type="dxa"/>
            <w:shd w:val="clear" w:color="auto" w:fill="D9D9D9"/>
            <w:vAlign w:val="center"/>
          </w:tcPr>
          <w:p w14:paraId="02722431" w14:textId="77777777" w:rsidR="000206F5" w:rsidRPr="00CC38F7" w:rsidRDefault="000206F5" w:rsidP="00D556E9">
            <w:r>
              <w:t xml:space="preserve">  </w:t>
            </w:r>
          </w:p>
        </w:tc>
        <w:tc>
          <w:tcPr>
            <w:tcW w:w="864" w:type="dxa"/>
            <w:shd w:val="clear" w:color="auto" w:fill="D9D9D9"/>
            <w:vAlign w:val="center"/>
          </w:tcPr>
          <w:p w14:paraId="6FE32BA3" w14:textId="77777777" w:rsidR="000206F5" w:rsidRPr="00CC38F7" w:rsidRDefault="000206F5" w:rsidP="00D556E9">
            <w:r>
              <w:t xml:space="preserve">  </w:t>
            </w:r>
          </w:p>
        </w:tc>
        <w:tc>
          <w:tcPr>
            <w:tcW w:w="864" w:type="dxa"/>
            <w:shd w:val="clear" w:color="auto" w:fill="D9D9D9"/>
            <w:vAlign w:val="center"/>
          </w:tcPr>
          <w:p w14:paraId="790E0320" w14:textId="77777777" w:rsidR="000206F5" w:rsidRPr="00CC38F7" w:rsidRDefault="000206F5" w:rsidP="00D556E9">
            <w:r>
              <w:t xml:space="preserve">  </w:t>
            </w:r>
          </w:p>
        </w:tc>
        <w:tc>
          <w:tcPr>
            <w:tcW w:w="864" w:type="dxa"/>
            <w:shd w:val="clear" w:color="auto" w:fill="D9D9D9"/>
            <w:vAlign w:val="center"/>
          </w:tcPr>
          <w:p w14:paraId="299ADD96" w14:textId="77777777" w:rsidR="000206F5" w:rsidRPr="00CC38F7" w:rsidRDefault="000206F5" w:rsidP="00D556E9">
            <w:r>
              <w:t xml:space="preserve">  </w:t>
            </w:r>
          </w:p>
        </w:tc>
        <w:tc>
          <w:tcPr>
            <w:tcW w:w="864" w:type="dxa"/>
            <w:shd w:val="clear" w:color="auto" w:fill="D9D9D9"/>
            <w:vAlign w:val="center"/>
          </w:tcPr>
          <w:p w14:paraId="353379D1" w14:textId="77777777" w:rsidR="000206F5" w:rsidRPr="00CC38F7" w:rsidRDefault="000206F5" w:rsidP="00D556E9">
            <w:r>
              <w:t xml:space="preserve">  </w:t>
            </w:r>
          </w:p>
        </w:tc>
        <w:tc>
          <w:tcPr>
            <w:tcW w:w="864" w:type="dxa"/>
            <w:shd w:val="clear" w:color="auto" w:fill="D9D9D9"/>
            <w:vAlign w:val="center"/>
          </w:tcPr>
          <w:p w14:paraId="12D514DB" w14:textId="77777777" w:rsidR="000206F5" w:rsidRPr="00CC38F7" w:rsidRDefault="000206F5" w:rsidP="00D556E9">
            <w:r>
              <w:t xml:space="preserve">  </w:t>
            </w:r>
          </w:p>
        </w:tc>
        <w:tc>
          <w:tcPr>
            <w:tcW w:w="864" w:type="dxa"/>
            <w:shd w:val="clear" w:color="auto" w:fill="D9D9D9"/>
            <w:vAlign w:val="center"/>
          </w:tcPr>
          <w:p w14:paraId="138DC571" w14:textId="77777777" w:rsidR="000206F5" w:rsidRPr="00CC38F7" w:rsidRDefault="000206F5" w:rsidP="00D556E9">
            <w:r>
              <w:t xml:space="preserve">  </w:t>
            </w: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584757D6" w:rsidR="002952E4" w:rsidRPr="000D21B9" w:rsidRDefault="002952E4" w:rsidP="002952E4">
            <w:pPr>
              <w:pStyle w:val="TableBodyCopy"/>
            </w:pPr>
            <w:r w:rsidRPr="00A815E6">
              <w:t xml:space="preserve">Competency 010: </w:t>
            </w:r>
            <w:r w:rsidRPr="002952E4">
              <w:rPr>
                <w:i/>
              </w:rPr>
              <w:t xml:space="preserve">The </w:t>
            </w:r>
            <w:r w:rsidR="005B3AEF" w:rsidRPr="00EF25E7">
              <w:rPr>
                <w:i/>
              </w:rPr>
              <w:t xml:space="preserve">teacher </w:t>
            </w:r>
            <w:r w:rsidR="000206F5" w:rsidRPr="008247B8">
              <w:rPr>
                <w:i/>
              </w:rPr>
              <w:t xml:space="preserve">understands </w:t>
            </w:r>
            <w:r w:rsidR="000206F5">
              <w:rPr>
                <w:i/>
              </w:rPr>
              <w:t>and solves problems using differential and integral calculu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0206F5" w:rsidRPr="00CC38F7" w14:paraId="3A9CBECB" w14:textId="77777777" w:rsidTr="00C42800">
        <w:tblPrEx>
          <w:tblCellMar>
            <w:left w:w="108" w:type="dxa"/>
            <w:right w:w="108" w:type="dxa"/>
          </w:tblCellMar>
        </w:tblPrEx>
        <w:trPr>
          <w:cantSplit/>
          <w:trHeight w:val="395"/>
        </w:trPr>
        <w:tc>
          <w:tcPr>
            <w:tcW w:w="4894" w:type="dxa"/>
          </w:tcPr>
          <w:p w14:paraId="3A9CBEBF" w14:textId="37B5E355" w:rsidR="000206F5" w:rsidRPr="005C6CFB" w:rsidRDefault="000206F5" w:rsidP="00EF6AE5">
            <w:pPr>
              <w:pStyle w:val="TableDescriptivestatements"/>
              <w:numPr>
                <w:ilvl w:val="0"/>
                <w:numId w:val="10"/>
              </w:numPr>
            </w:pPr>
            <w:r w:rsidRPr="00DD4482">
              <w:t>Understands the concept of limit and the relationship between limits and continuity.</w:t>
            </w:r>
          </w:p>
        </w:tc>
        <w:tc>
          <w:tcPr>
            <w:tcW w:w="864" w:type="dxa"/>
          </w:tcPr>
          <w:p w14:paraId="3A9CBEC0" w14:textId="77777777" w:rsidR="000206F5" w:rsidRDefault="000206F5" w:rsidP="000206F5">
            <w:pPr>
              <w:pStyle w:val="TableBodyCopy"/>
            </w:pPr>
          </w:p>
        </w:tc>
        <w:tc>
          <w:tcPr>
            <w:tcW w:w="866" w:type="dxa"/>
          </w:tcPr>
          <w:p w14:paraId="3A9CBEC1" w14:textId="77777777" w:rsidR="000206F5" w:rsidRDefault="000206F5" w:rsidP="000206F5">
            <w:pPr>
              <w:pStyle w:val="TableBodyCopy"/>
            </w:pPr>
          </w:p>
        </w:tc>
        <w:tc>
          <w:tcPr>
            <w:tcW w:w="864" w:type="dxa"/>
          </w:tcPr>
          <w:p w14:paraId="3A9CBEC2" w14:textId="77777777" w:rsidR="000206F5" w:rsidRDefault="000206F5" w:rsidP="000206F5">
            <w:pPr>
              <w:pStyle w:val="TableBodyCopy"/>
            </w:pPr>
          </w:p>
        </w:tc>
        <w:tc>
          <w:tcPr>
            <w:tcW w:w="864" w:type="dxa"/>
          </w:tcPr>
          <w:p w14:paraId="3A9CBEC3" w14:textId="77777777" w:rsidR="000206F5" w:rsidRDefault="000206F5" w:rsidP="000206F5">
            <w:pPr>
              <w:pStyle w:val="TableBodyCopy"/>
            </w:pPr>
          </w:p>
        </w:tc>
        <w:tc>
          <w:tcPr>
            <w:tcW w:w="864" w:type="dxa"/>
          </w:tcPr>
          <w:p w14:paraId="3A9CBEC4" w14:textId="77777777" w:rsidR="000206F5" w:rsidRDefault="000206F5" w:rsidP="000206F5">
            <w:pPr>
              <w:pStyle w:val="TableBodyCopy"/>
            </w:pPr>
          </w:p>
        </w:tc>
        <w:tc>
          <w:tcPr>
            <w:tcW w:w="864" w:type="dxa"/>
          </w:tcPr>
          <w:p w14:paraId="3A9CBEC5" w14:textId="77777777" w:rsidR="000206F5" w:rsidRDefault="000206F5" w:rsidP="000206F5">
            <w:pPr>
              <w:pStyle w:val="TableBodyCopy"/>
            </w:pPr>
          </w:p>
        </w:tc>
        <w:tc>
          <w:tcPr>
            <w:tcW w:w="864" w:type="dxa"/>
          </w:tcPr>
          <w:p w14:paraId="3A9CBEC6" w14:textId="77777777" w:rsidR="000206F5" w:rsidRDefault="000206F5" w:rsidP="000206F5">
            <w:pPr>
              <w:pStyle w:val="TableBodyCopy"/>
            </w:pPr>
          </w:p>
        </w:tc>
        <w:tc>
          <w:tcPr>
            <w:tcW w:w="864" w:type="dxa"/>
          </w:tcPr>
          <w:p w14:paraId="3A9CBEC7" w14:textId="77777777" w:rsidR="000206F5" w:rsidRDefault="000206F5" w:rsidP="000206F5">
            <w:pPr>
              <w:pStyle w:val="TableBodyCopy"/>
            </w:pPr>
          </w:p>
        </w:tc>
        <w:tc>
          <w:tcPr>
            <w:tcW w:w="864" w:type="dxa"/>
          </w:tcPr>
          <w:p w14:paraId="3A9CBEC8" w14:textId="77777777" w:rsidR="000206F5" w:rsidRDefault="000206F5" w:rsidP="000206F5">
            <w:pPr>
              <w:pStyle w:val="TableBodyCopy"/>
            </w:pPr>
          </w:p>
        </w:tc>
        <w:tc>
          <w:tcPr>
            <w:tcW w:w="864" w:type="dxa"/>
          </w:tcPr>
          <w:p w14:paraId="3A9CBEC9" w14:textId="77777777" w:rsidR="000206F5" w:rsidRDefault="000206F5" w:rsidP="000206F5">
            <w:pPr>
              <w:pStyle w:val="TableBodyCopy"/>
            </w:pPr>
          </w:p>
        </w:tc>
        <w:tc>
          <w:tcPr>
            <w:tcW w:w="864" w:type="dxa"/>
          </w:tcPr>
          <w:p w14:paraId="3A9CBECA" w14:textId="77777777" w:rsidR="000206F5" w:rsidRDefault="000206F5" w:rsidP="000206F5">
            <w:pPr>
              <w:pStyle w:val="TableBodyCopy"/>
            </w:pPr>
          </w:p>
        </w:tc>
      </w:tr>
      <w:tr w:rsidR="000206F5" w:rsidRPr="00CC38F7" w14:paraId="3A9CBED8" w14:textId="77777777" w:rsidTr="00C42800">
        <w:tblPrEx>
          <w:tblCellMar>
            <w:left w:w="108" w:type="dxa"/>
            <w:right w:w="108" w:type="dxa"/>
          </w:tblCellMar>
        </w:tblPrEx>
        <w:trPr>
          <w:cantSplit/>
          <w:trHeight w:val="395"/>
        </w:trPr>
        <w:tc>
          <w:tcPr>
            <w:tcW w:w="4894" w:type="dxa"/>
          </w:tcPr>
          <w:p w14:paraId="3A9CBECC" w14:textId="223DE79B" w:rsidR="000206F5" w:rsidRPr="005C6CFB" w:rsidRDefault="000206F5" w:rsidP="00EF6AE5">
            <w:pPr>
              <w:pStyle w:val="TableDescriptivestatements"/>
            </w:pPr>
            <w:r w:rsidRPr="00DD4482">
              <w:t>Relates the concept of average rate of change to the slope of the secant line and relates the concept of instantaneous rate of change to the slope of the tangent line.</w:t>
            </w:r>
          </w:p>
        </w:tc>
        <w:tc>
          <w:tcPr>
            <w:tcW w:w="864" w:type="dxa"/>
          </w:tcPr>
          <w:p w14:paraId="3A9CBECD" w14:textId="77777777" w:rsidR="000206F5" w:rsidRDefault="000206F5" w:rsidP="000206F5">
            <w:pPr>
              <w:pStyle w:val="TableBodyCopy"/>
            </w:pPr>
          </w:p>
        </w:tc>
        <w:tc>
          <w:tcPr>
            <w:tcW w:w="866" w:type="dxa"/>
          </w:tcPr>
          <w:p w14:paraId="3A9CBECE" w14:textId="77777777" w:rsidR="000206F5" w:rsidRDefault="000206F5" w:rsidP="000206F5">
            <w:pPr>
              <w:pStyle w:val="TableBodyCopy"/>
            </w:pPr>
          </w:p>
        </w:tc>
        <w:tc>
          <w:tcPr>
            <w:tcW w:w="864" w:type="dxa"/>
          </w:tcPr>
          <w:p w14:paraId="3A9CBECF" w14:textId="77777777" w:rsidR="000206F5" w:rsidRDefault="000206F5" w:rsidP="000206F5">
            <w:pPr>
              <w:pStyle w:val="TableBodyCopy"/>
            </w:pPr>
          </w:p>
        </w:tc>
        <w:tc>
          <w:tcPr>
            <w:tcW w:w="864" w:type="dxa"/>
          </w:tcPr>
          <w:p w14:paraId="3A9CBED0" w14:textId="77777777" w:rsidR="000206F5" w:rsidRDefault="000206F5" w:rsidP="000206F5">
            <w:pPr>
              <w:pStyle w:val="TableBodyCopy"/>
            </w:pPr>
          </w:p>
        </w:tc>
        <w:tc>
          <w:tcPr>
            <w:tcW w:w="864" w:type="dxa"/>
          </w:tcPr>
          <w:p w14:paraId="3A9CBED1" w14:textId="77777777" w:rsidR="000206F5" w:rsidRDefault="000206F5" w:rsidP="000206F5">
            <w:pPr>
              <w:pStyle w:val="TableBodyCopy"/>
            </w:pPr>
          </w:p>
        </w:tc>
        <w:tc>
          <w:tcPr>
            <w:tcW w:w="864" w:type="dxa"/>
          </w:tcPr>
          <w:p w14:paraId="3A9CBED2" w14:textId="77777777" w:rsidR="000206F5" w:rsidRDefault="000206F5" w:rsidP="000206F5">
            <w:pPr>
              <w:pStyle w:val="TableBodyCopy"/>
            </w:pPr>
          </w:p>
        </w:tc>
        <w:tc>
          <w:tcPr>
            <w:tcW w:w="864" w:type="dxa"/>
          </w:tcPr>
          <w:p w14:paraId="3A9CBED3" w14:textId="77777777" w:rsidR="000206F5" w:rsidRDefault="000206F5" w:rsidP="000206F5">
            <w:pPr>
              <w:pStyle w:val="TableBodyCopy"/>
            </w:pPr>
          </w:p>
        </w:tc>
        <w:tc>
          <w:tcPr>
            <w:tcW w:w="864" w:type="dxa"/>
          </w:tcPr>
          <w:p w14:paraId="3A9CBED4" w14:textId="77777777" w:rsidR="000206F5" w:rsidRDefault="000206F5" w:rsidP="000206F5">
            <w:pPr>
              <w:pStyle w:val="TableBodyCopy"/>
            </w:pPr>
          </w:p>
        </w:tc>
        <w:tc>
          <w:tcPr>
            <w:tcW w:w="864" w:type="dxa"/>
          </w:tcPr>
          <w:p w14:paraId="3A9CBED5" w14:textId="77777777" w:rsidR="000206F5" w:rsidRDefault="000206F5" w:rsidP="000206F5">
            <w:pPr>
              <w:pStyle w:val="TableBodyCopy"/>
            </w:pPr>
          </w:p>
        </w:tc>
        <w:tc>
          <w:tcPr>
            <w:tcW w:w="864" w:type="dxa"/>
          </w:tcPr>
          <w:p w14:paraId="3A9CBED6" w14:textId="77777777" w:rsidR="000206F5" w:rsidRDefault="000206F5" w:rsidP="000206F5">
            <w:pPr>
              <w:pStyle w:val="TableBodyCopy"/>
            </w:pPr>
          </w:p>
        </w:tc>
        <w:tc>
          <w:tcPr>
            <w:tcW w:w="864" w:type="dxa"/>
          </w:tcPr>
          <w:p w14:paraId="3A9CBED7" w14:textId="77777777" w:rsidR="000206F5" w:rsidRDefault="000206F5" w:rsidP="000206F5">
            <w:pPr>
              <w:pStyle w:val="TableBodyCopy"/>
            </w:pPr>
          </w:p>
        </w:tc>
      </w:tr>
      <w:tr w:rsidR="000206F5" w:rsidRPr="00CC38F7" w14:paraId="3A9CBEE5" w14:textId="77777777" w:rsidTr="00C42800">
        <w:tblPrEx>
          <w:tblCellMar>
            <w:left w:w="108" w:type="dxa"/>
            <w:right w:w="108" w:type="dxa"/>
          </w:tblCellMar>
        </w:tblPrEx>
        <w:trPr>
          <w:cantSplit/>
          <w:trHeight w:val="395"/>
        </w:trPr>
        <w:tc>
          <w:tcPr>
            <w:tcW w:w="4894" w:type="dxa"/>
          </w:tcPr>
          <w:p w14:paraId="3A9CBED9" w14:textId="3DA7D061" w:rsidR="000206F5" w:rsidRPr="005C6CFB" w:rsidRDefault="000206F5" w:rsidP="00EF6AE5">
            <w:pPr>
              <w:pStyle w:val="TableDescriptivestatements"/>
            </w:pPr>
            <w:r w:rsidRPr="00DD4482">
              <w:t>Uses the first and second derivatives to analyze the graph of a function (e.g., local extrema, concavity, points of inflection).</w:t>
            </w:r>
          </w:p>
        </w:tc>
        <w:tc>
          <w:tcPr>
            <w:tcW w:w="864" w:type="dxa"/>
          </w:tcPr>
          <w:p w14:paraId="3A9CBEDA" w14:textId="77777777" w:rsidR="000206F5" w:rsidRDefault="000206F5" w:rsidP="000206F5">
            <w:pPr>
              <w:pStyle w:val="TableBodyCopy"/>
            </w:pPr>
          </w:p>
        </w:tc>
        <w:tc>
          <w:tcPr>
            <w:tcW w:w="866" w:type="dxa"/>
          </w:tcPr>
          <w:p w14:paraId="3A9CBEDB" w14:textId="77777777" w:rsidR="000206F5" w:rsidRDefault="000206F5" w:rsidP="000206F5">
            <w:pPr>
              <w:pStyle w:val="TableBodyCopy"/>
            </w:pPr>
          </w:p>
        </w:tc>
        <w:tc>
          <w:tcPr>
            <w:tcW w:w="864" w:type="dxa"/>
          </w:tcPr>
          <w:p w14:paraId="3A9CBEDC" w14:textId="77777777" w:rsidR="000206F5" w:rsidRDefault="000206F5" w:rsidP="000206F5">
            <w:pPr>
              <w:pStyle w:val="TableBodyCopy"/>
            </w:pPr>
          </w:p>
        </w:tc>
        <w:tc>
          <w:tcPr>
            <w:tcW w:w="864" w:type="dxa"/>
          </w:tcPr>
          <w:p w14:paraId="3A9CBEDD" w14:textId="77777777" w:rsidR="000206F5" w:rsidRDefault="000206F5" w:rsidP="000206F5">
            <w:pPr>
              <w:pStyle w:val="TableBodyCopy"/>
            </w:pPr>
          </w:p>
        </w:tc>
        <w:tc>
          <w:tcPr>
            <w:tcW w:w="864" w:type="dxa"/>
          </w:tcPr>
          <w:p w14:paraId="3A9CBEDE" w14:textId="77777777" w:rsidR="000206F5" w:rsidRDefault="000206F5" w:rsidP="000206F5">
            <w:pPr>
              <w:pStyle w:val="TableBodyCopy"/>
            </w:pPr>
          </w:p>
        </w:tc>
        <w:tc>
          <w:tcPr>
            <w:tcW w:w="864" w:type="dxa"/>
          </w:tcPr>
          <w:p w14:paraId="3A9CBEDF" w14:textId="77777777" w:rsidR="000206F5" w:rsidRDefault="000206F5" w:rsidP="000206F5">
            <w:pPr>
              <w:pStyle w:val="TableBodyCopy"/>
            </w:pPr>
          </w:p>
        </w:tc>
        <w:tc>
          <w:tcPr>
            <w:tcW w:w="864" w:type="dxa"/>
          </w:tcPr>
          <w:p w14:paraId="3A9CBEE0" w14:textId="77777777" w:rsidR="000206F5" w:rsidRDefault="000206F5" w:rsidP="000206F5">
            <w:pPr>
              <w:pStyle w:val="TableBodyCopy"/>
            </w:pPr>
          </w:p>
        </w:tc>
        <w:tc>
          <w:tcPr>
            <w:tcW w:w="864" w:type="dxa"/>
          </w:tcPr>
          <w:p w14:paraId="3A9CBEE1" w14:textId="77777777" w:rsidR="000206F5" w:rsidRDefault="000206F5" w:rsidP="000206F5">
            <w:pPr>
              <w:pStyle w:val="TableBodyCopy"/>
            </w:pPr>
          </w:p>
        </w:tc>
        <w:tc>
          <w:tcPr>
            <w:tcW w:w="864" w:type="dxa"/>
          </w:tcPr>
          <w:p w14:paraId="3A9CBEE2" w14:textId="77777777" w:rsidR="000206F5" w:rsidRDefault="000206F5" w:rsidP="000206F5">
            <w:pPr>
              <w:pStyle w:val="TableBodyCopy"/>
            </w:pPr>
          </w:p>
        </w:tc>
        <w:tc>
          <w:tcPr>
            <w:tcW w:w="864" w:type="dxa"/>
          </w:tcPr>
          <w:p w14:paraId="3A9CBEE3" w14:textId="77777777" w:rsidR="000206F5" w:rsidRDefault="000206F5" w:rsidP="000206F5">
            <w:pPr>
              <w:pStyle w:val="TableBodyCopy"/>
            </w:pPr>
          </w:p>
        </w:tc>
        <w:tc>
          <w:tcPr>
            <w:tcW w:w="864" w:type="dxa"/>
          </w:tcPr>
          <w:p w14:paraId="3A9CBEE4" w14:textId="77777777" w:rsidR="000206F5" w:rsidRDefault="000206F5" w:rsidP="000206F5">
            <w:pPr>
              <w:pStyle w:val="TableBodyCopy"/>
            </w:pPr>
          </w:p>
        </w:tc>
      </w:tr>
      <w:tr w:rsidR="000206F5" w:rsidRPr="00CC38F7" w14:paraId="3A9CBEF2" w14:textId="77777777" w:rsidTr="00C42800">
        <w:tblPrEx>
          <w:tblCellMar>
            <w:left w:w="108" w:type="dxa"/>
            <w:right w:w="108" w:type="dxa"/>
          </w:tblCellMar>
        </w:tblPrEx>
        <w:trPr>
          <w:cantSplit/>
          <w:trHeight w:val="395"/>
        </w:trPr>
        <w:tc>
          <w:tcPr>
            <w:tcW w:w="4894" w:type="dxa"/>
          </w:tcPr>
          <w:p w14:paraId="3A9CBEE6" w14:textId="00D665A6" w:rsidR="000206F5" w:rsidRPr="005C6CFB" w:rsidRDefault="000206F5" w:rsidP="00EF6AE5">
            <w:pPr>
              <w:pStyle w:val="TableDescriptivestatements"/>
            </w:pPr>
            <w:r w:rsidRPr="00DD4482">
              <w:t>Understands and applies the fundamental theorem of calculus and the relationship between differentiation and integration.</w:t>
            </w:r>
          </w:p>
        </w:tc>
        <w:tc>
          <w:tcPr>
            <w:tcW w:w="864" w:type="dxa"/>
          </w:tcPr>
          <w:p w14:paraId="3A9CBEE7" w14:textId="77777777" w:rsidR="000206F5" w:rsidRDefault="000206F5" w:rsidP="000206F5">
            <w:pPr>
              <w:pStyle w:val="TableBodyCopy"/>
            </w:pPr>
          </w:p>
        </w:tc>
        <w:tc>
          <w:tcPr>
            <w:tcW w:w="866" w:type="dxa"/>
          </w:tcPr>
          <w:p w14:paraId="3A9CBEE8" w14:textId="77777777" w:rsidR="000206F5" w:rsidRDefault="000206F5" w:rsidP="000206F5">
            <w:pPr>
              <w:pStyle w:val="TableBodyCopy"/>
            </w:pPr>
          </w:p>
        </w:tc>
        <w:tc>
          <w:tcPr>
            <w:tcW w:w="864" w:type="dxa"/>
          </w:tcPr>
          <w:p w14:paraId="3A9CBEE9" w14:textId="77777777" w:rsidR="000206F5" w:rsidRDefault="000206F5" w:rsidP="000206F5">
            <w:pPr>
              <w:pStyle w:val="TableBodyCopy"/>
            </w:pPr>
          </w:p>
        </w:tc>
        <w:tc>
          <w:tcPr>
            <w:tcW w:w="864" w:type="dxa"/>
          </w:tcPr>
          <w:p w14:paraId="3A9CBEEA" w14:textId="77777777" w:rsidR="000206F5" w:rsidRDefault="000206F5" w:rsidP="000206F5">
            <w:pPr>
              <w:pStyle w:val="TableBodyCopy"/>
            </w:pPr>
          </w:p>
        </w:tc>
        <w:tc>
          <w:tcPr>
            <w:tcW w:w="864" w:type="dxa"/>
          </w:tcPr>
          <w:p w14:paraId="3A9CBEEB" w14:textId="77777777" w:rsidR="000206F5" w:rsidRDefault="000206F5" w:rsidP="000206F5">
            <w:pPr>
              <w:pStyle w:val="TableBodyCopy"/>
            </w:pPr>
          </w:p>
        </w:tc>
        <w:tc>
          <w:tcPr>
            <w:tcW w:w="864" w:type="dxa"/>
          </w:tcPr>
          <w:p w14:paraId="3A9CBEEC" w14:textId="77777777" w:rsidR="000206F5" w:rsidRDefault="000206F5" w:rsidP="000206F5">
            <w:pPr>
              <w:pStyle w:val="TableBodyCopy"/>
            </w:pPr>
          </w:p>
        </w:tc>
        <w:tc>
          <w:tcPr>
            <w:tcW w:w="864" w:type="dxa"/>
          </w:tcPr>
          <w:p w14:paraId="3A9CBEED" w14:textId="77777777" w:rsidR="000206F5" w:rsidRDefault="000206F5" w:rsidP="000206F5">
            <w:pPr>
              <w:pStyle w:val="TableBodyCopy"/>
            </w:pPr>
          </w:p>
        </w:tc>
        <w:tc>
          <w:tcPr>
            <w:tcW w:w="864" w:type="dxa"/>
          </w:tcPr>
          <w:p w14:paraId="3A9CBEEE" w14:textId="77777777" w:rsidR="000206F5" w:rsidRDefault="000206F5" w:rsidP="000206F5">
            <w:pPr>
              <w:pStyle w:val="TableBodyCopy"/>
            </w:pPr>
          </w:p>
        </w:tc>
        <w:tc>
          <w:tcPr>
            <w:tcW w:w="864" w:type="dxa"/>
          </w:tcPr>
          <w:p w14:paraId="3A9CBEEF" w14:textId="77777777" w:rsidR="000206F5" w:rsidRDefault="000206F5" w:rsidP="000206F5">
            <w:pPr>
              <w:pStyle w:val="TableBodyCopy"/>
            </w:pPr>
          </w:p>
        </w:tc>
        <w:tc>
          <w:tcPr>
            <w:tcW w:w="864" w:type="dxa"/>
          </w:tcPr>
          <w:p w14:paraId="3A9CBEF0" w14:textId="77777777" w:rsidR="000206F5" w:rsidRDefault="000206F5" w:rsidP="000206F5">
            <w:pPr>
              <w:pStyle w:val="TableBodyCopy"/>
            </w:pPr>
          </w:p>
        </w:tc>
        <w:tc>
          <w:tcPr>
            <w:tcW w:w="864" w:type="dxa"/>
          </w:tcPr>
          <w:p w14:paraId="3A9CBEF1" w14:textId="77777777" w:rsidR="000206F5" w:rsidRDefault="000206F5" w:rsidP="000206F5">
            <w:pPr>
              <w:pStyle w:val="TableBodyCopy"/>
            </w:pPr>
          </w:p>
        </w:tc>
      </w:tr>
      <w:tr w:rsidR="000206F5" w:rsidRPr="00CC38F7" w14:paraId="27C8EDAA" w14:textId="77777777" w:rsidTr="00C42800">
        <w:tblPrEx>
          <w:tblCellMar>
            <w:left w:w="108" w:type="dxa"/>
            <w:right w:w="108" w:type="dxa"/>
          </w:tblCellMar>
        </w:tblPrEx>
        <w:trPr>
          <w:cantSplit/>
          <w:trHeight w:val="395"/>
        </w:trPr>
        <w:tc>
          <w:tcPr>
            <w:tcW w:w="4894" w:type="dxa"/>
          </w:tcPr>
          <w:p w14:paraId="12C4F235" w14:textId="3C06532B" w:rsidR="000206F5" w:rsidRPr="005C6CFB" w:rsidRDefault="000206F5" w:rsidP="00EF6AE5">
            <w:pPr>
              <w:pStyle w:val="TableDescriptivestatements"/>
            </w:pPr>
            <w:r w:rsidRPr="00DD4482">
              <w:t>Models and solves a variety of problems (e.g., velocity, acceleration, optimization, related rates, work, center of mass) using differential and integral calculus.</w:t>
            </w:r>
          </w:p>
        </w:tc>
        <w:tc>
          <w:tcPr>
            <w:tcW w:w="864" w:type="dxa"/>
          </w:tcPr>
          <w:p w14:paraId="288C88AA" w14:textId="77777777" w:rsidR="000206F5" w:rsidRDefault="000206F5" w:rsidP="000206F5">
            <w:pPr>
              <w:pStyle w:val="TableBodyCopy"/>
            </w:pPr>
          </w:p>
        </w:tc>
        <w:tc>
          <w:tcPr>
            <w:tcW w:w="866" w:type="dxa"/>
          </w:tcPr>
          <w:p w14:paraId="32639815" w14:textId="77777777" w:rsidR="000206F5" w:rsidRDefault="000206F5" w:rsidP="000206F5">
            <w:pPr>
              <w:pStyle w:val="TableBodyCopy"/>
            </w:pPr>
          </w:p>
        </w:tc>
        <w:tc>
          <w:tcPr>
            <w:tcW w:w="864" w:type="dxa"/>
          </w:tcPr>
          <w:p w14:paraId="31CE2B8E" w14:textId="77777777" w:rsidR="000206F5" w:rsidRDefault="000206F5" w:rsidP="000206F5">
            <w:pPr>
              <w:pStyle w:val="TableBodyCopy"/>
            </w:pPr>
          </w:p>
        </w:tc>
        <w:tc>
          <w:tcPr>
            <w:tcW w:w="864" w:type="dxa"/>
          </w:tcPr>
          <w:p w14:paraId="4D69BCD4" w14:textId="77777777" w:rsidR="000206F5" w:rsidRDefault="000206F5" w:rsidP="000206F5">
            <w:pPr>
              <w:pStyle w:val="TableBodyCopy"/>
            </w:pPr>
          </w:p>
        </w:tc>
        <w:tc>
          <w:tcPr>
            <w:tcW w:w="864" w:type="dxa"/>
          </w:tcPr>
          <w:p w14:paraId="6C7DED7A" w14:textId="77777777" w:rsidR="000206F5" w:rsidRDefault="000206F5" w:rsidP="000206F5">
            <w:pPr>
              <w:pStyle w:val="TableBodyCopy"/>
            </w:pPr>
          </w:p>
        </w:tc>
        <w:tc>
          <w:tcPr>
            <w:tcW w:w="864" w:type="dxa"/>
          </w:tcPr>
          <w:p w14:paraId="360C40B4" w14:textId="77777777" w:rsidR="000206F5" w:rsidRDefault="000206F5" w:rsidP="000206F5">
            <w:pPr>
              <w:pStyle w:val="TableBodyCopy"/>
            </w:pPr>
          </w:p>
        </w:tc>
        <w:tc>
          <w:tcPr>
            <w:tcW w:w="864" w:type="dxa"/>
          </w:tcPr>
          <w:p w14:paraId="0F1B1C13" w14:textId="77777777" w:rsidR="000206F5" w:rsidRDefault="000206F5" w:rsidP="000206F5">
            <w:pPr>
              <w:pStyle w:val="TableBodyCopy"/>
            </w:pPr>
          </w:p>
        </w:tc>
        <w:tc>
          <w:tcPr>
            <w:tcW w:w="864" w:type="dxa"/>
          </w:tcPr>
          <w:p w14:paraId="1E10C0D9" w14:textId="77777777" w:rsidR="000206F5" w:rsidRDefault="000206F5" w:rsidP="000206F5">
            <w:pPr>
              <w:pStyle w:val="TableBodyCopy"/>
            </w:pPr>
          </w:p>
        </w:tc>
        <w:tc>
          <w:tcPr>
            <w:tcW w:w="864" w:type="dxa"/>
          </w:tcPr>
          <w:p w14:paraId="03C3044D" w14:textId="77777777" w:rsidR="000206F5" w:rsidRDefault="000206F5" w:rsidP="000206F5">
            <w:pPr>
              <w:pStyle w:val="TableBodyCopy"/>
            </w:pPr>
          </w:p>
        </w:tc>
        <w:tc>
          <w:tcPr>
            <w:tcW w:w="864" w:type="dxa"/>
          </w:tcPr>
          <w:p w14:paraId="6B88ABAD" w14:textId="77777777" w:rsidR="000206F5" w:rsidRDefault="000206F5" w:rsidP="000206F5">
            <w:pPr>
              <w:pStyle w:val="TableBodyCopy"/>
            </w:pPr>
          </w:p>
        </w:tc>
        <w:tc>
          <w:tcPr>
            <w:tcW w:w="864" w:type="dxa"/>
          </w:tcPr>
          <w:p w14:paraId="752F0468" w14:textId="77777777" w:rsidR="000206F5" w:rsidRDefault="000206F5" w:rsidP="000206F5">
            <w:pPr>
              <w:pStyle w:val="TableBodyCopy"/>
            </w:pPr>
          </w:p>
        </w:tc>
      </w:tr>
      <w:tr w:rsidR="000206F5" w:rsidRPr="00CC38F7" w14:paraId="4209B393" w14:textId="77777777" w:rsidTr="00C42800">
        <w:tblPrEx>
          <w:tblCellMar>
            <w:left w:w="108" w:type="dxa"/>
            <w:right w:w="108" w:type="dxa"/>
          </w:tblCellMar>
        </w:tblPrEx>
        <w:trPr>
          <w:cantSplit/>
          <w:trHeight w:val="395"/>
        </w:trPr>
        <w:tc>
          <w:tcPr>
            <w:tcW w:w="4894" w:type="dxa"/>
          </w:tcPr>
          <w:p w14:paraId="6EAD58CB" w14:textId="59B1657F" w:rsidR="000206F5" w:rsidRPr="005C6CFB" w:rsidRDefault="000206F5" w:rsidP="00EF6AE5">
            <w:pPr>
              <w:pStyle w:val="TableDescriptivestatements"/>
            </w:pPr>
            <w:r w:rsidRPr="00DD4482">
              <w:t>Analyzes how technology can be used to solve problems and illustrate concepts involving differential and integral calculus.</w:t>
            </w:r>
          </w:p>
        </w:tc>
        <w:tc>
          <w:tcPr>
            <w:tcW w:w="864" w:type="dxa"/>
          </w:tcPr>
          <w:p w14:paraId="0B345903" w14:textId="77777777" w:rsidR="000206F5" w:rsidRDefault="000206F5" w:rsidP="000206F5">
            <w:pPr>
              <w:pStyle w:val="TableBodyCopy"/>
            </w:pPr>
          </w:p>
        </w:tc>
        <w:tc>
          <w:tcPr>
            <w:tcW w:w="866" w:type="dxa"/>
          </w:tcPr>
          <w:p w14:paraId="724785E7" w14:textId="77777777" w:rsidR="000206F5" w:rsidRDefault="000206F5" w:rsidP="000206F5">
            <w:pPr>
              <w:pStyle w:val="TableBodyCopy"/>
            </w:pPr>
          </w:p>
        </w:tc>
        <w:tc>
          <w:tcPr>
            <w:tcW w:w="864" w:type="dxa"/>
          </w:tcPr>
          <w:p w14:paraId="3CE8E980" w14:textId="77777777" w:rsidR="000206F5" w:rsidRDefault="000206F5" w:rsidP="000206F5">
            <w:pPr>
              <w:pStyle w:val="TableBodyCopy"/>
            </w:pPr>
          </w:p>
        </w:tc>
        <w:tc>
          <w:tcPr>
            <w:tcW w:w="864" w:type="dxa"/>
          </w:tcPr>
          <w:p w14:paraId="4E52B3A2" w14:textId="77777777" w:rsidR="000206F5" w:rsidRDefault="000206F5" w:rsidP="000206F5">
            <w:pPr>
              <w:pStyle w:val="TableBodyCopy"/>
            </w:pPr>
          </w:p>
        </w:tc>
        <w:tc>
          <w:tcPr>
            <w:tcW w:w="864" w:type="dxa"/>
          </w:tcPr>
          <w:p w14:paraId="55C2296A" w14:textId="77777777" w:rsidR="000206F5" w:rsidRDefault="000206F5" w:rsidP="000206F5">
            <w:pPr>
              <w:pStyle w:val="TableBodyCopy"/>
            </w:pPr>
          </w:p>
        </w:tc>
        <w:tc>
          <w:tcPr>
            <w:tcW w:w="864" w:type="dxa"/>
          </w:tcPr>
          <w:p w14:paraId="14BBA000" w14:textId="77777777" w:rsidR="000206F5" w:rsidRDefault="000206F5" w:rsidP="000206F5">
            <w:pPr>
              <w:pStyle w:val="TableBodyCopy"/>
            </w:pPr>
          </w:p>
        </w:tc>
        <w:tc>
          <w:tcPr>
            <w:tcW w:w="864" w:type="dxa"/>
          </w:tcPr>
          <w:p w14:paraId="7CF5E754" w14:textId="77777777" w:rsidR="000206F5" w:rsidRDefault="000206F5" w:rsidP="000206F5">
            <w:pPr>
              <w:pStyle w:val="TableBodyCopy"/>
            </w:pPr>
          </w:p>
        </w:tc>
        <w:tc>
          <w:tcPr>
            <w:tcW w:w="864" w:type="dxa"/>
          </w:tcPr>
          <w:p w14:paraId="00B87EBA" w14:textId="77777777" w:rsidR="000206F5" w:rsidRDefault="000206F5" w:rsidP="000206F5">
            <w:pPr>
              <w:pStyle w:val="TableBodyCopy"/>
            </w:pPr>
          </w:p>
        </w:tc>
        <w:tc>
          <w:tcPr>
            <w:tcW w:w="864" w:type="dxa"/>
          </w:tcPr>
          <w:p w14:paraId="40E246C4" w14:textId="77777777" w:rsidR="000206F5" w:rsidRDefault="000206F5" w:rsidP="000206F5">
            <w:pPr>
              <w:pStyle w:val="TableBodyCopy"/>
            </w:pPr>
          </w:p>
        </w:tc>
        <w:tc>
          <w:tcPr>
            <w:tcW w:w="864" w:type="dxa"/>
          </w:tcPr>
          <w:p w14:paraId="43C19297" w14:textId="77777777" w:rsidR="000206F5" w:rsidRDefault="000206F5" w:rsidP="000206F5">
            <w:pPr>
              <w:pStyle w:val="TableBodyCopy"/>
            </w:pPr>
          </w:p>
        </w:tc>
        <w:tc>
          <w:tcPr>
            <w:tcW w:w="864" w:type="dxa"/>
          </w:tcPr>
          <w:p w14:paraId="7421716F" w14:textId="77777777" w:rsidR="000206F5" w:rsidRDefault="000206F5" w:rsidP="000206F5">
            <w:pPr>
              <w:pStyle w:val="TableBodyCopy"/>
            </w:pPr>
          </w:p>
        </w:tc>
      </w:tr>
      <w:tr w:rsidR="00C37D95" w:rsidRPr="00CC38F7" w14:paraId="5B639B44" w14:textId="77777777" w:rsidTr="00D556E9">
        <w:tblPrEx>
          <w:tblCellMar>
            <w:left w:w="108" w:type="dxa"/>
            <w:right w:w="108" w:type="dxa"/>
          </w:tblCellMar>
        </w:tblPrEx>
        <w:trPr>
          <w:cantSplit/>
          <w:trHeight w:val="395"/>
          <w:tblHeader/>
        </w:trPr>
        <w:tc>
          <w:tcPr>
            <w:tcW w:w="4894" w:type="dxa"/>
          </w:tcPr>
          <w:p w14:paraId="36BB69D3" w14:textId="77777777" w:rsidR="00C37D95" w:rsidRPr="008171F3" w:rsidRDefault="00C37D95" w:rsidP="00D556E9">
            <w:pPr>
              <w:pStyle w:val="DomainHeader"/>
            </w:pPr>
            <w:r w:rsidRPr="008171F3">
              <w:t xml:space="preserve">Domain III — </w:t>
            </w:r>
            <w:r w:rsidRPr="00B14A66">
              <w:t>Geometry and Measurement</w:t>
            </w:r>
          </w:p>
        </w:tc>
        <w:tc>
          <w:tcPr>
            <w:tcW w:w="864" w:type="dxa"/>
          </w:tcPr>
          <w:p w14:paraId="4ED796D2" w14:textId="77777777" w:rsidR="00C37D95" w:rsidRPr="00CC38F7" w:rsidRDefault="00C37D95" w:rsidP="00D556E9">
            <w:r>
              <w:t xml:space="preserve">  </w:t>
            </w:r>
          </w:p>
        </w:tc>
        <w:tc>
          <w:tcPr>
            <w:tcW w:w="866" w:type="dxa"/>
          </w:tcPr>
          <w:p w14:paraId="3FC1E7F5" w14:textId="77777777" w:rsidR="00C37D95" w:rsidRPr="00CC38F7" w:rsidRDefault="00C37D95" w:rsidP="00D556E9">
            <w:r>
              <w:t xml:space="preserve">  </w:t>
            </w:r>
          </w:p>
        </w:tc>
        <w:tc>
          <w:tcPr>
            <w:tcW w:w="864" w:type="dxa"/>
          </w:tcPr>
          <w:p w14:paraId="0CEC6A8A" w14:textId="77777777" w:rsidR="00C37D95" w:rsidRPr="00CC38F7" w:rsidRDefault="00C37D95" w:rsidP="00D556E9">
            <w:r>
              <w:t xml:space="preserve">  </w:t>
            </w:r>
          </w:p>
        </w:tc>
        <w:tc>
          <w:tcPr>
            <w:tcW w:w="864" w:type="dxa"/>
          </w:tcPr>
          <w:p w14:paraId="64BFDD03" w14:textId="77777777" w:rsidR="00C37D95" w:rsidRPr="00CC38F7" w:rsidRDefault="00C37D95" w:rsidP="00D556E9">
            <w:r>
              <w:t xml:space="preserve">  </w:t>
            </w:r>
          </w:p>
        </w:tc>
        <w:tc>
          <w:tcPr>
            <w:tcW w:w="864" w:type="dxa"/>
          </w:tcPr>
          <w:p w14:paraId="2F8EB4BA" w14:textId="77777777" w:rsidR="00C37D95" w:rsidRPr="00CC38F7" w:rsidRDefault="00C37D95" w:rsidP="00D556E9">
            <w:r>
              <w:t xml:space="preserve">  </w:t>
            </w:r>
          </w:p>
        </w:tc>
        <w:tc>
          <w:tcPr>
            <w:tcW w:w="864" w:type="dxa"/>
          </w:tcPr>
          <w:p w14:paraId="10B807FC" w14:textId="77777777" w:rsidR="00C37D95" w:rsidRPr="00CC38F7" w:rsidRDefault="00C37D95" w:rsidP="00D556E9">
            <w:r>
              <w:t xml:space="preserve">  </w:t>
            </w:r>
          </w:p>
        </w:tc>
        <w:tc>
          <w:tcPr>
            <w:tcW w:w="864" w:type="dxa"/>
          </w:tcPr>
          <w:p w14:paraId="7F16FBCD" w14:textId="77777777" w:rsidR="00C37D95" w:rsidRPr="00CC38F7" w:rsidRDefault="00C37D95" w:rsidP="00D556E9">
            <w:r>
              <w:t xml:space="preserve">  </w:t>
            </w:r>
          </w:p>
        </w:tc>
        <w:tc>
          <w:tcPr>
            <w:tcW w:w="864" w:type="dxa"/>
          </w:tcPr>
          <w:p w14:paraId="2FC6DC96" w14:textId="77777777" w:rsidR="00C37D95" w:rsidRPr="00CC38F7" w:rsidRDefault="00C37D95" w:rsidP="00D556E9">
            <w:r>
              <w:t xml:space="preserve">  </w:t>
            </w:r>
          </w:p>
        </w:tc>
        <w:tc>
          <w:tcPr>
            <w:tcW w:w="864" w:type="dxa"/>
          </w:tcPr>
          <w:p w14:paraId="7B093CBB" w14:textId="77777777" w:rsidR="00C37D95" w:rsidRPr="00CC38F7" w:rsidRDefault="00C37D95" w:rsidP="00D556E9">
            <w:r>
              <w:t xml:space="preserve">  </w:t>
            </w:r>
          </w:p>
        </w:tc>
        <w:tc>
          <w:tcPr>
            <w:tcW w:w="864" w:type="dxa"/>
          </w:tcPr>
          <w:p w14:paraId="2C6BD4C3" w14:textId="77777777" w:rsidR="00C37D95" w:rsidRPr="00CC38F7" w:rsidRDefault="00C37D95" w:rsidP="00D556E9">
            <w:r>
              <w:t xml:space="preserve">  </w:t>
            </w:r>
          </w:p>
        </w:tc>
        <w:tc>
          <w:tcPr>
            <w:tcW w:w="864" w:type="dxa"/>
          </w:tcPr>
          <w:p w14:paraId="3FCDF603" w14:textId="77777777" w:rsidR="00C37D95" w:rsidRPr="00CC38F7" w:rsidRDefault="00C37D95" w:rsidP="00D556E9">
            <w:r>
              <w:t xml:space="preserve">  </w:t>
            </w:r>
          </w:p>
        </w:tc>
      </w:tr>
      <w:tr w:rsidR="007727AF" w:rsidRPr="00CC38F7" w14:paraId="3A9CBF33" w14:textId="77777777" w:rsidTr="00C42800">
        <w:tblPrEx>
          <w:tblCellMar>
            <w:left w:w="108" w:type="dxa"/>
            <w:right w:w="108" w:type="dxa"/>
          </w:tblCellMar>
        </w:tblPrEx>
        <w:trPr>
          <w:cantSplit/>
          <w:trHeight w:val="395"/>
        </w:trPr>
        <w:tc>
          <w:tcPr>
            <w:tcW w:w="4894" w:type="dxa"/>
          </w:tcPr>
          <w:p w14:paraId="3A9CBF27" w14:textId="09D475DA" w:rsidR="007727AF" w:rsidRPr="0009019B" w:rsidRDefault="007727AF" w:rsidP="007727AF">
            <w:pPr>
              <w:pStyle w:val="TableBodyCopy"/>
            </w:pPr>
            <w:r w:rsidRPr="00A815E6">
              <w:t xml:space="preserve">Competency 011: </w:t>
            </w:r>
            <w:r w:rsidRPr="007727AF">
              <w:rPr>
                <w:i/>
              </w:rPr>
              <w:t xml:space="preserve">The </w:t>
            </w:r>
            <w:r w:rsidR="008A0ADC" w:rsidRPr="00EF25E7">
              <w:rPr>
                <w:i/>
              </w:rPr>
              <w:t xml:space="preserve">teacher understands </w:t>
            </w:r>
            <w:r w:rsidR="00D556E9">
              <w:rPr>
                <w:i/>
              </w:rPr>
              <w:t>measurement as a process</w:t>
            </w:r>
            <w:r w:rsidRPr="002B7DF8">
              <w:t>.</w:t>
            </w:r>
          </w:p>
        </w:tc>
        <w:tc>
          <w:tcPr>
            <w:tcW w:w="864" w:type="dxa"/>
          </w:tcPr>
          <w:p w14:paraId="3A9CBF28" w14:textId="77777777" w:rsidR="007727AF" w:rsidRDefault="007727AF" w:rsidP="00B91111">
            <w:pPr>
              <w:pStyle w:val="TableBodyCopy"/>
            </w:pPr>
          </w:p>
        </w:tc>
        <w:tc>
          <w:tcPr>
            <w:tcW w:w="866" w:type="dxa"/>
          </w:tcPr>
          <w:p w14:paraId="3A9CBF29" w14:textId="77777777" w:rsidR="007727AF" w:rsidRDefault="007727AF" w:rsidP="00B91111">
            <w:pPr>
              <w:pStyle w:val="TableBodyCopy"/>
            </w:pPr>
          </w:p>
        </w:tc>
        <w:tc>
          <w:tcPr>
            <w:tcW w:w="864" w:type="dxa"/>
          </w:tcPr>
          <w:p w14:paraId="3A9CBF2A" w14:textId="77777777" w:rsidR="007727AF" w:rsidRDefault="007727AF" w:rsidP="00B91111">
            <w:pPr>
              <w:pStyle w:val="TableBodyCopy"/>
            </w:pPr>
          </w:p>
        </w:tc>
        <w:tc>
          <w:tcPr>
            <w:tcW w:w="864" w:type="dxa"/>
          </w:tcPr>
          <w:p w14:paraId="3A9CBF2B" w14:textId="77777777" w:rsidR="007727AF" w:rsidRDefault="007727AF" w:rsidP="00B91111">
            <w:pPr>
              <w:pStyle w:val="TableBodyCopy"/>
            </w:pPr>
          </w:p>
        </w:tc>
        <w:tc>
          <w:tcPr>
            <w:tcW w:w="864" w:type="dxa"/>
          </w:tcPr>
          <w:p w14:paraId="3A9CBF2C" w14:textId="77777777" w:rsidR="007727AF" w:rsidRDefault="007727AF" w:rsidP="00B91111">
            <w:pPr>
              <w:pStyle w:val="TableBodyCopy"/>
            </w:pPr>
          </w:p>
        </w:tc>
        <w:tc>
          <w:tcPr>
            <w:tcW w:w="864" w:type="dxa"/>
          </w:tcPr>
          <w:p w14:paraId="3A9CBF2D" w14:textId="77777777" w:rsidR="007727AF" w:rsidRDefault="007727AF" w:rsidP="00B91111">
            <w:pPr>
              <w:pStyle w:val="TableBodyCopy"/>
            </w:pPr>
          </w:p>
        </w:tc>
        <w:tc>
          <w:tcPr>
            <w:tcW w:w="864" w:type="dxa"/>
          </w:tcPr>
          <w:p w14:paraId="3A9CBF2E" w14:textId="77777777" w:rsidR="007727AF" w:rsidRDefault="007727AF" w:rsidP="00B91111">
            <w:pPr>
              <w:pStyle w:val="TableBodyCopy"/>
            </w:pPr>
          </w:p>
        </w:tc>
        <w:tc>
          <w:tcPr>
            <w:tcW w:w="864" w:type="dxa"/>
          </w:tcPr>
          <w:p w14:paraId="3A9CBF2F" w14:textId="77777777" w:rsidR="007727AF" w:rsidRDefault="007727AF" w:rsidP="00B91111">
            <w:pPr>
              <w:pStyle w:val="TableBodyCopy"/>
            </w:pPr>
          </w:p>
        </w:tc>
        <w:tc>
          <w:tcPr>
            <w:tcW w:w="864" w:type="dxa"/>
          </w:tcPr>
          <w:p w14:paraId="3A9CBF30" w14:textId="77777777" w:rsidR="007727AF" w:rsidRDefault="007727AF" w:rsidP="00B91111">
            <w:pPr>
              <w:pStyle w:val="TableBodyCopy"/>
            </w:pPr>
          </w:p>
        </w:tc>
        <w:tc>
          <w:tcPr>
            <w:tcW w:w="864" w:type="dxa"/>
          </w:tcPr>
          <w:p w14:paraId="3A9CBF31" w14:textId="77777777" w:rsidR="007727AF" w:rsidRDefault="007727AF" w:rsidP="00B91111">
            <w:pPr>
              <w:pStyle w:val="TableBodyCopy"/>
            </w:pPr>
          </w:p>
        </w:tc>
        <w:tc>
          <w:tcPr>
            <w:tcW w:w="864" w:type="dxa"/>
          </w:tcPr>
          <w:p w14:paraId="3A9CBF32" w14:textId="77777777" w:rsidR="007727AF" w:rsidRDefault="007727AF" w:rsidP="00B91111">
            <w:pPr>
              <w:pStyle w:val="TableBodyCopy"/>
            </w:pPr>
          </w:p>
        </w:tc>
      </w:tr>
      <w:tr w:rsidR="00AC18F1" w:rsidRPr="00CC38F7" w14:paraId="3A9CBF40" w14:textId="77777777" w:rsidTr="00C42800">
        <w:tblPrEx>
          <w:tblCellMar>
            <w:left w:w="108" w:type="dxa"/>
            <w:right w:w="108" w:type="dxa"/>
          </w:tblCellMar>
        </w:tblPrEx>
        <w:trPr>
          <w:cantSplit/>
          <w:trHeight w:val="395"/>
        </w:trPr>
        <w:tc>
          <w:tcPr>
            <w:tcW w:w="4894" w:type="dxa"/>
          </w:tcPr>
          <w:p w14:paraId="3A9CBF34" w14:textId="56E0A71B" w:rsidR="00AC18F1" w:rsidRPr="00C173C8" w:rsidRDefault="00D556E9" w:rsidP="00EF6AE5">
            <w:pPr>
              <w:pStyle w:val="TableDescriptivestatements"/>
              <w:numPr>
                <w:ilvl w:val="0"/>
                <w:numId w:val="11"/>
              </w:numPr>
            </w:pPr>
            <w:r>
              <w:t>Applies dimensional analysis to derive units and formulas in a variety of situations (e.g., rates of change of one variable with respect to another) and to find and evaluate solutions to problems</w:t>
            </w:r>
            <w:r w:rsidR="00AC18F1" w:rsidRPr="00A52594">
              <w:t>.</w:t>
            </w:r>
          </w:p>
        </w:tc>
        <w:tc>
          <w:tcPr>
            <w:tcW w:w="864" w:type="dxa"/>
          </w:tcPr>
          <w:p w14:paraId="3A9CBF35" w14:textId="77777777" w:rsidR="00AC18F1" w:rsidRDefault="00AC18F1" w:rsidP="00AC18F1">
            <w:pPr>
              <w:pStyle w:val="TableBodyCopy"/>
            </w:pPr>
          </w:p>
        </w:tc>
        <w:tc>
          <w:tcPr>
            <w:tcW w:w="866" w:type="dxa"/>
          </w:tcPr>
          <w:p w14:paraId="3A9CBF36" w14:textId="77777777" w:rsidR="00AC18F1" w:rsidRDefault="00AC18F1" w:rsidP="00AC18F1">
            <w:pPr>
              <w:pStyle w:val="TableBodyCopy"/>
            </w:pPr>
          </w:p>
        </w:tc>
        <w:tc>
          <w:tcPr>
            <w:tcW w:w="864" w:type="dxa"/>
          </w:tcPr>
          <w:p w14:paraId="3A9CBF37" w14:textId="77777777" w:rsidR="00AC18F1" w:rsidRDefault="00AC18F1" w:rsidP="00AC18F1">
            <w:pPr>
              <w:pStyle w:val="TableBodyCopy"/>
            </w:pPr>
          </w:p>
        </w:tc>
        <w:tc>
          <w:tcPr>
            <w:tcW w:w="864" w:type="dxa"/>
          </w:tcPr>
          <w:p w14:paraId="3A9CBF38" w14:textId="77777777" w:rsidR="00AC18F1" w:rsidRDefault="00AC18F1" w:rsidP="00AC18F1">
            <w:pPr>
              <w:pStyle w:val="TableBodyCopy"/>
            </w:pPr>
          </w:p>
        </w:tc>
        <w:tc>
          <w:tcPr>
            <w:tcW w:w="864" w:type="dxa"/>
          </w:tcPr>
          <w:p w14:paraId="3A9CBF39" w14:textId="77777777" w:rsidR="00AC18F1" w:rsidRDefault="00AC18F1" w:rsidP="00AC18F1">
            <w:pPr>
              <w:pStyle w:val="TableBodyCopy"/>
            </w:pPr>
          </w:p>
        </w:tc>
        <w:tc>
          <w:tcPr>
            <w:tcW w:w="864" w:type="dxa"/>
          </w:tcPr>
          <w:p w14:paraId="3A9CBF3A" w14:textId="77777777" w:rsidR="00AC18F1" w:rsidRDefault="00AC18F1" w:rsidP="00AC18F1">
            <w:pPr>
              <w:pStyle w:val="TableBodyCopy"/>
            </w:pPr>
          </w:p>
        </w:tc>
        <w:tc>
          <w:tcPr>
            <w:tcW w:w="864" w:type="dxa"/>
          </w:tcPr>
          <w:p w14:paraId="3A9CBF3B" w14:textId="77777777" w:rsidR="00AC18F1" w:rsidRDefault="00AC18F1" w:rsidP="00AC18F1">
            <w:pPr>
              <w:pStyle w:val="TableBodyCopy"/>
            </w:pPr>
          </w:p>
        </w:tc>
        <w:tc>
          <w:tcPr>
            <w:tcW w:w="864" w:type="dxa"/>
          </w:tcPr>
          <w:p w14:paraId="3A9CBF3C" w14:textId="77777777" w:rsidR="00AC18F1" w:rsidRDefault="00AC18F1" w:rsidP="00AC18F1">
            <w:pPr>
              <w:pStyle w:val="TableBodyCopy"/>
            </w:pPr>
          </w:p>
        </w:tc>
        <w:tc>
          <w:tcPr>
            <w:tcW w:w="864" w:type="dxa"/>
          </w:tcPr>
          <w:p w14:paraId="3A9CBF3D" w14:textId="77777777" w:rsidR="00AC18F1" w:rsidRDefault="00AC18F1" w:rsidP="00AC18F1">
            <w:pPr>
              <w:pStyle w:val="TableBodyCopy"/>
            </w:pPr>
          </w:p>
        </w:tc>
        <w:tc>
          <w:tcPr>
            <w:tcW w:w="864" w:type="dxa"/>
          </w:tcPr>
          <w:p w14:paraId="3A9CBF3E" w14:textId="77777777" w:rsidR="00AC18F1" w:rsidRDefault="00AC18F1" w:rsidP="00AC18F1">
            <w:pPr>
              <w:pStyle w:val="TableBodyCopy"/>
            </w:pPr>
          </w:p>
        </w:tc>
        <w:tc>
          <w:tcPr>
            <w:tcW w:w="864" w:type="dxa"/>
          </w:tcPr>
          <w:p w14:paraId="3A9CBF3F" w14:textId="77777777" w:rsidR="00AC18F1" w:rsidRDefault="00AC18F1" w:rsidP="00AC18F1">
            <w:pPr>
              <w:pStyle w:val="TableBodyCopy"/>
            </w:pPr>
          </w:p>
        </w:tc>
      </w:tr>
      <w:tr w:rsidR="00D556E9" w:rsidRPr="00CC38F7" w14:paraId="3A9CBF4D" w14:textId="77777777" w:rsidTr="00C42800">
        <w:tblPrEx>
          <w:tblCellMar>
            <w:left w:w="108" w:type="dxa"/>
            <w:right w:w="108" w:type="dxa"/>
          </w:tblCellMar>
        </w:tblPrEx>
        <w:trPr>
          <w:cantSplit/>
          <w:trHeight w:val="395"/>
        </w:trPr>
        <w:tc>
          <w:tcPr>
            <w:tcW w:w="4894" w:type="dxa"/>
          </w:tcPr>
          <w:p w14:paraId="3A9CBF41" w14:textId="5FEC8CF7" w:rsidR="00D556E9" w:rsidRDefault="00D556E9" w:rsidP="00EF6AE5">
            <w:pPr>
              <w:pStyle w:val="TableDescriptivestatements"/>
            </w:pPr>
            <w:r w:rsidRPr="000A0BFA">
              <w:lastRenderedPageBreak/>
              <w:t>Applies formulas for perimeter, area, surface area and volume of geometric figures and shapes (e.g., polygons, pyramids, prisms, cylinders, cones, spheres) to solve problems.</w:t>
            </w:r>
          </w:p>
        </w:tc>
        <w:tc>
          <w:tcPr>
            <w:tcW w:w="864" w:type="dxa"/>
          </w:tcPr>
          <w:p w14:paraId="3A9CBF42" w14:textId="77777777" w:rsidR="00D556E9" w:rsidRDefault="00D556E9" w:rsidP="00D556E9">
            <w:pPr>
              <w:pStyle w:val="TableBodyCopy"/>
            </w:pPr>
          </w:p>
        </w:tc>
        <w:tc>
          <w:tcPr>
            <w:tcW w:w="866" w:type="dxa"/>
          </w:tcPr>
          <w:p w14:paraId="3A9CBF43" w14:textId="77777777" w:rsidR="00D556E9" w:rsidRDefault="00D556E9" w:rsidP="00D556E9">
            <w:pPr>
              <w:pStyle w:val="TableBodyCopy"/>
            </w:pPr>
          </w:p>
        </w:tc>
        <w:tc>
          <w:tcPr>
            <w:tcW w:w="864" w:type="dxa"/>
          </w:tcPr>
          <w:p w14:paraId="3A9CBF44" w14:textId="77777777" w:rsidR="00D556E9" w:rsidRDefault="00D556E9" w:rsidP="00D556E9">
            <w:pPr>
              <w:pStyle w:val="TableBodyCopy"/>
            </w:pPr>
          </w:p>
        </w:tc>
        <w:tc>
          <w:tcPr>
            <w:tcW w:w="864" w:type="dxa"/>
          </w:tcPr>
          <w:p w14:paraId="3A9CBF45" w14:textId="77777777" w:rsidR="00D556E9" w:rsidRDefault="00D556E9" w:rsidP="00D556E9">
            <w:pPr>
              <w:pStyle w:val="TableBodyCopy"/>
            </w:pPr>
          </w:p>
        </w:tc>
        <w:tc>
          <w:tcPr>
            <w:tcW w:w="864" w:type="dxa"/>
          </w:tcPr>
          <w:p w14:paraId="3A9CBF46" w14:textId="77777777" w:rsidR="00D556E9" w:rsidRDefault="00D556E9" w:rsidP="00D556E9">
            <w:pPr>
              <w:pStyle w:val="TableBodyCopy"/>
            </w:pPr>
          </w:p>
        </w:tc>
        <w:tc>
          <w:tcPr>
            <w:tcW w:w="864" w:type="dxa"/>
          </w:tcPr>
          <w:p w14:paraId="3A9CBF47" w14:textId="77777777" w:rsidR="00D556E9" w:rsidRDefault="00D556E9" w:rsidP="00D556E9">
            <w:pPr>
              <w:pStyle w:val="TableBodyCopy"/>
            </w:pPr>
          </w:p>
        </w:tc>
        <w:tc>
          <w:tcPr>
            <w:tcW w:w="864" w:type="dxa"/>
          </w:tcPr>
          <w:p w14:paraId="3A9CBF48" w14:textId="77777777" w:rsidR="00D556E9" w:rsidRDefault="00D556E9" w:rsidP="00D556E9">
            <w:pPr>
              <w:pStyle w:val="TableBodyCopy"/>
            </w:pPr>
          </w:p>
        </w:tc>
        <w:tc>
          <w:tcPr>
            <w:tcW w:w="864" w:type="dxa"/>
          </w:tcPr>
          <w:p w14:paraId="3A9CBF49" w14:textId="77777777" w:rsidR="00D556E9" w:rsidRDefault="00D556E9" w:rsidP="00D556E9">
            <w:pPr>
              <w:pStyle w:val="TableBodyCopy"/>
            </w:pPr>
          </w:p>
        </w:tc>
        <w:tc>
          <w:tcPr>
            <w:tcW w:w="864" w:type="dxa"/>
          </w:tcPr>
          <w:p w14:paraId="3A9CBF4A" w14:textId="77777777" w:rsidR="00D556E9" w:rsidRDefault="00D556E9" w:rsidP="00D556E9">
            <w:pPr>
              <w:pStyle w:val="TableBodyCopy"/>
            </w:pPr>
          </w:p>
        </w:tc>
        <w:tc>
          <w:tcPr>
            <w:tcW w:w="864" w:type="dxa"/>
          </w:tcPr>
          <w:p w14:paraId="3A9CBF4B" w14:textId="77777777" w:rsidR="00D556E9" w:rsidRDefault="00D556E9" w:rsidP="00D556E9">
            <w:pPr>
              <w:pStyle w:val="TableBodyCopy"/>
            </w:pPr>
          </w:p>
        </w:tc>
        <w:tc>
          <w:tcPr>
            <w:tcW w:w="864" w:type="dxa"/>
          </w:tcPr>
          <w:p w14:paraId="3A9CBF4C" w14:textId="77777777" w:rsidR="00D556E9" w:rsidRDefault="00D556E9" w:rsidP="00D556E9">
            <w:pPr>
              <w:pStyle w:val="TableBodyCopy"/>
            </w:pPr>
          </w:p>
        </w:tc>
      </w:tr>
      <w:tr w:rsidR="00D556E9" w:rsidRPr="00CC38F7" w14:paraId="3A9CBF5A" w14:textId="77777777" w:rsidTr="00C42800">
        <w:tblPrEx>
          <w:tblCellMar>
            <w:left w:w="108" w:type="dxa"/>
            <w:right w:w="108" w:type="dxa"/>
          </w:tblCellMar>
        </w:tblPrEx>
        <w:trPr>
          <w:cantSplit/>
          <w:trHeight w:val="395"/>
        </w:trPr>
        <w:tc>
          <w:tcPr>
            <w:tcW w:w="4894" w:type="dxa"/>
          </w:tcPr>
          <w:p w14:paraId="3A9CBF4E" w14:textId="4DD2E8CD" w:rsidR="00D556E9" w:rsidRPr="00204DD8" w:rsidRDefault="00D556E9" w:rsidP="00EF6AE5">
            <w:pPr>
              <w:pStyle w:val="TableDescriptivestatements"/>
            </w:pPr>
            <w:r w:rsidRPr="000A0BFA">
              <w:t>Recognizes the effects on length, area or volume when the linear dimensions of plane figures or solids are changed.</w:t>
            </w:r>
          </w:p>
        </w:tc>
        <w:tc>
          <w:tcPr>
            <w:tcW w:w="864" w:type="dxa"/>
          </w:tcPr>
          <w:p w14:paraId="3A9CBF4F" w14:textId="77777777" w:rsidR="00D556E9" w:rsidRDefault="00D556E9" w:rsidP="00D556E9">
            <w:pPr>
              <w:pStyle w:val="TableBodyCopy"/>
            </w:pPr>
          </w:p>
        </w:tc>
        <w:tc>
          <w:tcPr>
            <w:tcW w:w="866" w:type="dxa"/>
          </w:tcPr>
          <w:p w14:paraId="3A9CBF50" w14:textId="77777777" w:rsidR="00D556E9" w:rsidRDefault="00D556E9" w:rsidP="00D556E9">
            <w:pPr>
              <w:pStyle w:val="TableBodyCopy"/>
            </w:pPr>
          </w:p>
        </w:tc>
        <w:tc>
          <w:tcPr>
            <w:tcW w:w="864" w:type="dxa"/>
          </w:tcPr>
          <w:p w14:paraId="3A9CBF51" w14:textId="77777777" w:rsidR="00D556E9" w:rsidRDefault="00D556E9" w:rsidP="00D556E9">
            <w:pPr>
              <w:pStyle w:val="TableBodyCopy"/>
            </w:pPr>
          </w:p>
        </w:tc>
        <w:tc>
          <w:tcPr>
            <w:tcW w:w="864" w:type="dxa"/>
          </w:tcPr>
          <w:p w14:paraId="3A9CBF52" w14:textId="77777777" w:rsidR="00D556E9" w:rsidRDefault="00D556E9" w:rsidP="00D556E9">
            <w:pPr>
              <w:pStyle w:val="TableBodyCopy"/>
            </w:pPr>
          </w:p>
        </w:tc>
        <w:tc>
          <w:tcPr>
            <w:tcW w:w="864" w:type="dxa"/>
          </w:tcPr>
          <w:p w14:paraId="3A9CBF53" w14:textId="77777777" w:rsidR="00D556E9" w:rsidRDefault="00D556E9" w:rsidP="00D556E9">
            <w:pPr>
              <w:pStyle w:val="TableBodyCopy"/>
            </w:pPr>
          </w:p>
        </w:tc>
        <w:tc>
          <w:tcPr>
            <w:tcW w:w="864" w:type="dxa"/>
          </w:tcPr>
          <w:p w14:paraId="3A9CBF54" w14:textId="77777777" w:rsidR="00D556E9" w:rsidRDefault="00D556E9" w:rsidP="00D556E9">
            <w:pPr>
              <w:pStyle w:val="TableBodyCopy"/>
            </w:pPr>
          </w:p>
        </w:tc>
        <w:tc>
          <w:tcPr>
            <w:tcW w:w="864" w:type="dxa"/>
          </w:tcPr>
          <w:p w14:paraId="3A9CBF55" w14:textId="77777777" w:rsidR="00D556E9" w:rsidRDefault="00D556E9" w:rsidP="00D556E9">
            <w:pPr>
              <w:pStyle w:val="TableBodyCopy"/>
            </w:pPr>
          </w:p>
        </w:tc>
        <w:tc>
          <w:tcPr>
            <w:tcW w:w="864" w:type="dxa"/>
          </w:tcPr>
          <w:p w14:paraId="3A9CBF56" w14:textId="77777777" w:rsidR="00D556E9" w:rsidRDefault="00D556E9" w:rsidP="00D556E9">
            <w:pPr>
              <w:pStyle w:val="TableBodyCopy"/>
            </w:pPr>
          </w:p>
        </w:tc>
        <w:tc>
          <w:tcPr>
            <w:tcW w:w="864" w:type="dxa"/>
          </w:tcPr>
          <w:p w14:paraId="3A9CBF57" w14:textId="77777777" w:rsidR="00D556E9" w:rsidRDefault="00D556E9" w:rsidP="00D556E9">
            <w:pPr>
              <w:pStyle w:val="TableBodyCopy"/>
            </w:pPr>
          </w:p>
        </w:tc>
        <w:tc>
          <w:tcPr>
            <w:tcW w:w="864" w:type="dxa"/>
          </w:tcPr>
          <w:p w14:paraId="3A9CBF58" w14:textId="77777777" w:rsidR="00D556E9" w:rsidRDefault="00D556E9" w:rsidP="00D556E9">
            <w:pPr>
              <w:pStyle w:val="TableBodyCopy"/>
            </w:pPr>
          </w:p>
        </w:tc>
        <w:tc>
          <w:tcPr>
            <w:tcW w:w="864" w:type="dxa"/>
          </w:tcPr>
          <w:p w14:paraId="3A9CBF59" w14:textId="77777777" w:rsidR="00D556E9" w:rsidRDefault="00D556E9" w:rsidP="00D556E9">
            <w:pPr>
              <w:pStyle w:val="TableBodyCopy"/>
            </w:pPr>
          </w:p>
        </w:tc>
      </w:tr>
      <w:tr w:rsidR="00D556E9" w:rsidRPr="00CC38F7" w14:paraId="3A9CBF67" w14:textId="77777777" w:rsidTr="00C42800">
        <w:tblPrEx>
          <w:tblCellMar>
            <w:left w:w="108" w:type="dxa"/>
            <w:right w:w="108" w:type="dxa"/>
          </w:tblCellMar>
        </w:tblPrEx>
        <w:trPr>
          <w:cantSplit/>
          <w:trHeight w:val="395"/>
        </w:trPr>
        <w:tc>
          <w:tcPr>
            <w:tcW w:w="4894" w:type="dxa"/>
          </w:tcPr>
          <w:p w14:paraId="3A9CBF5B" w14:textId="5B47CBE9" w:rsidR="00D556E9" w:rsidRPr="00204DD8" w:rsidRDefault="00D556E9" w:rsidP="00EF6AE5">
            <w:pPr>
              <w:pStyle w:val="TableDescriptivestatements"/>
            </w:pPr>
            <w:r w:rsidRPr="000A0BFA">
              <w:t>Applies the Pythagorean theorem, proportional reasoning and right triangle trigonometry to solve measurement problems.</w:t>
            </w:r>
          </w:p>
        </w:tc>
        <w:tc>
          <w:tcPr>
            <w:tcW w:w="864" w:type="dxa"/>
          </w:tcPr>
          <w:p w14:paraId="3A9CBF5C" w14:textId="77777777" w:rsidR="00D556E9" w:rsidRDefault="00D556E9" w:rsidP="00D556E9">
            <w:pPr>
              <w:pStyle w:val="TableBodyCopy"/>
            </w:pPr>
          </w:p>
        </w:tc>
        <w:tc>
          <w:tcPr>
            <w:tcW w:w="866" w:type="dxa"/>
          </w:tcPr>
          <w:p w14:paraId="3A9CBF5D" w14:textId="77777777" w:rsidR="00D556E9" w:rsidRDefault="00D556E9" w:rsidP="00D556E9">
            <w:pPr>
              <w:pStyle w:val="TableBodyCopy"/>
            </w:pPr>
          </w:p>
        </w:tc>
        <w:tc>
          <w:tcPr>
            <w:tcW w:w="864" w:type="dxa"/>
          </w:tcPr>
          <w:p w14:paraId="3A9CBF5E" w14:textId="77777777" w:rsidR="00D556E9" w:rsidRDefault="00D556E9" w:rsidP="00D556E9">
            <w:pPr>
              <w:pStyle w:val="TableBodyCopy"/>
            </w:pPr>
          </w:p>
        </w:tc>
        <w:tc>
          <w:tcPr>
            <w:tcW w:w="864" w:type="dxa"/>
          </w:tcPr>
          <w:p w14:paraId="3A9CBF5F" w14:textId="77777777" w:rsidR="00D556E9" w:rsidRDefault="00D556E9" w:rsidP="00D556E9">
            <w:pPr>
              <w:pStyle w:val="TableBodyCopy"/>
            </w:pPr>
          </w:p>
        </w:tc>
        <w:tc>
          <w:tcPr>
            <w:tcW w:w="864" w:type="dxa"/>
          </w:tcPr>
          <w:p w14:paraId="3A9CBF60" w14:textId="77777777" w:rsidR="00D556E9" w:rsidRDefault="00D556E9" w:rsidP="00D556E9">
            <w:pPr>
              <w:pStyle w:val="TableBodyCopy"/>
            </w:pPr>
          </w:p>
        </w:tc>
        <w:tc>
          <w:tcPr>
            <w:tcW w:w="864" w:type="dxa"/>
          </w:tcPr>
          <w:p w14:paraId="3A9CBF61" w14:textId="77777777" w:rsidR="00D556E9" w:rsidRDefault="00D556E9" w:rsidP="00D556E9">
            <w:pPr>
              <w:pStyle w:val="TableBodyCopy"/>
            </w:pPr>
          </w:p>
        </w:tc>
        <w:tc>
          <w:tcPr>
            <w:tcW w:w="864" w:type="dxa"/>
          </w:tcPr>
          <w:p w14:paraId="3A9CBF62" w14:textId="77777777" w:rsidR="00D556E9" w:rsidRDefault="00D556E9" w:rsidP="00D556E9">
            <w:pPr>
              <w:pStyle w:val="TableBodyCopy"/>
            </w:pPr>
          </w:p>
        </w:tc>
        <w:tc>
          <w:tcPr>
            <w:tcW w:w="864" w:type="dxa"/>
          </w:tcPr>
          <w:p w14:paraId="3A9CBF63" w14:textId="77777777" w:rsidR="00D556E9" w:rsidRDefault="00D556E9" w:rsidP="00D556E9">
            <w:pPr>
              <w:pStyle w:val="TableBodyCopy"/>
            </w:pPr>
          </w:p>
        </w:tc>
        <w:tc>
          <w:tcPr>
            <w:tcW w:w="864" w:type="dxa"/>
          </w:tcPr>
          <w:p w14:paraId="3A9CBF64" w14:textId="77777777" w:rsidR="00D556E9" w:rsidRDefault="00D556E9" w:rsidP="00D556E9">
            <w:pPr>
              <w:pStyle w:val="TableBodyCopy"/>
            </w:pPr>
          </w:p>
        </w:tc>
        <w:tc>
          <w:tcPr>
            <w:tcW w:w="864" w:type="dxa"/>
          </w:tcPr>
          <w:p w14:paraId="3A9CBF65" w14:textId="77777777" w:rsidR="00D556E9" w:rsidRDefault="00D556E9" w:rsidP="00D556E9">
            <w:pPr>
              <w:pStyle w:val="TableBodyCopy"/>
            </w:pPr>
          </w:p>
        </w:tc>
        <w:tc>
          <w:tcPr>
            <w:tcW w:w="864" w:type="dxa"/>
          </w:tcPr>
          <w:p w14:paraId="3A9CBF66" w14:textId="77777777" w:rsidR="00D556E9" w:rsidRDefault="00D556E9" w:rsidP="00D556E9">
            <w:pPr>
              <w:pStyle w:val="TableBodyCopy"/>
            </w:pPr>
          </w:p>
        </w:tc>
      </w:tr>
      <w:tr w:rsidR="00D556E9" w:rsidRPr="00CC38F7" w14:paraId="3A9CBF74" w14:textId="77777777" w:rsidTr="00C42800">
        <w:tblPrEx>
          <w:tblCellMar>
            <w:left w:w="108" w:type="dxa"/>
            <w:right w:w="108" w:type="dxa"/>
          </w:tblCellMar>
        </w:tblPrEx>
        <w:trPr>
          <w:cantSplit/>
          <w:trHeight w:val="395"/>
        </w:trPr>
        <w:tc>
          <w:tcPr>
            <w:tcW w:w="4894" w:type="dxa"/>
          </w:tcPr>
          <w:p w14:paraId="3A9CBF68" w14:textId="37CB6FCF" w:rsidR="00D556E9" w:rsidRPr="00204DD8" w:rsidRDefault="00D556E9" w:rsidP="00EF6AE5">
            <w:pPr>
              <w:pStyle w:val="TableDescriptivestatements"/>
            </w:pPr>
            <w:r w:rsidRPr="000A0BFA">
              <w:t>Relates the concept of area under a curve to the limit of a Riemann sum.</w:t>
            </w:r>
          </w:p>
        </w:tc>
        <w:tc>
          <w:tcPr>
            <w:tcW w:w="864" w:type="dxa"/>
          </w:tcPr>
          <w:p w14:paraId="3A9CBF69" w14:textId="77777777" w:rsidR="00D556E9" w:rsidRDefault="00D556E9" w:rsidP="00D556E9">
            <w:pPr>
              <w:pStyle w:val="TableBodyCopy"/>
            </w:pPr>
          </w:p>
        </w:tc>
        <w:tc>
          <w:tcPr>
            <w:tcW w:w="866" w:type="dxa"/>
          </w:tcPr>
          <w:p w14:paraId="3A9CBF6A" w14:textId="77777777" w:rsidR="00D556E9" w:rsidRDefault="00D556E9" w:rsidP="00D556E9">
            <w:pPr>
              <w:pStyle w:val="TableBodyCopy"/>
            </w:pPr>
          </w:p>
        </w:tc>
        <w:tc>
          <w:tcPr>
            <w:tcW w:w="864" w:type="dxa"/>
          </w:tcPr>
          <w:p w14:paraId="3A9CBF6B" w14:textId="77777777" w:rsidR="00D556E9" w:rsidRDefault="00D556E9" w:rsidP="00D556E9">
            <w:pPr>
              <w:pStyle w:val="TableBodyCopy"/>
            </w:pPr>
          </w:p>
        </w:tc>
        <w:tc>
          <w:tcPr>
            <w:tcW w:w="864" w:type="dxa"/>
          </w:tcPr>
          <w:p w14:paraId="3A9CBF6C" w14:textId="77777777" w:rsidR="00D556E9" w:rsidRDefault="00D556E9" w:rsidP="00D556E9">
            <w:pPr>
              <w:pStyle w:val="TableBodyCopy"/>
            </w:pPr>
          </w:p>
        </w:tc>
        <w:tc>
          <w:tcPr>
            <w:tcW w:w="864" w:type="dxa"/>
          </w:tcPr>
          <w:p w14:paraId="3A9CBF6D" w14:textId="77777777" w:rsidR="00D556E9" w:rsidRDefault="00D556E9" w:rsidP="00D556E9">
            <w:pPr>
              <w:pStyle w:val="TableBodyCopy"/>
            </w:pPr>
          </w:p>
        </w:tc>
        <w:tc>
          <w:tcPr>
            <w:tcW w:w="864" w:type="dxa"/>
          </w:tcPr>
          <w:p w14:paraId="3A9CBF6E" w14:textId="77777777" w:rsidR="00D556E9" w:rsidRDefault="00D556E9" w:rsidP="00D556E9">
            <w:pPr>
              <w:pStyle w:val="TableBodyCopy"/>
            </w:pPr>
          </w:p>
        </w:tc>
        <w:tc>
          <w:tcPr>
            <w:tcW w:w="864" w:type="dxa"/>
          </w:tcPr>
          <w:p w14:paraId="3A9CBF6F" w14:textId="77777777" w:rsidR="00D556E9" w:rsidRDefault="00D556E9" w:rsidP="00D556E9">
            <w:pPr>
              <w:pStyle w:val="TableBodyCopy"/>
            </w:pPr>
          </w:p>
        </w:tc>
        <w:tc>
          <w:tcPr>
            <w:tcW w:w="864" w:type="dxa"/>
          </w:tcPr>
          <w:p w14:paraId="3A9CBF70" w14:textId="77777777" w:rsidR="00D556E9" w:rsidRDefault="00D556E9" w:rsidP="00D556E9">
            <w:pPr>
              <w:pStyle w:val="TableBodyCopy"/>
            </w:pPr>
          </w:p>
        </w:tc>
        <w:tc>
          <w:tcPr>
            <w:tcW w:w="864" w:type="dxa"/>
          </w:tcPr>
          <w:p w14:paraId="3A9CBF71" w14:textId="77777777" w:rsidR="00D556E9" w:rsidRDefault="00D556E9" w:rsidP="00D556E9">
            <w:pPr>
              <w:pStyle w:val="TableBodyCopy"/>
            </w:pPr>
          </w:p>
        </w:tc>
        <w:tc>
          <w:tcPr>
            <w:tcW w:w="864" w:type="dxa"/>
          </w:tcPr>
          <w:p w14:paraId="3A9CBF72" w14:textId="77777777" w:rsidR="00D556E9" w:rsidRDefault="00D556E9" w:rsidP="00D556E9">
            <w:pPr>
              <w:pStyle w:val="TableBodyCopy"/>
            </w:pPr>
          </w:p>
        </w:tc>
        <w:tc>
          <w:tcPr>
            <w:tcW w:w="864" w:type="dxa"/>
          </w:tcPr>
          <w:p w14:paraId="3A9CBF73" w14:textId="77777777" w:rsidR="00D556E9" w:rsidRDefault="00D556E9" w:rsidP="00D556E9">
            <w:pPr>
              <w:pStyle w:val="TableBodyCopy"/>
            </w:pPr>
          </w:p>
        </w:tc>
      </w:tr>
      <w:tr w:rsidR="00D556E9" w:rsidRPr="00CC38F7" w14:paraId="3A9CBF81" w14:textId="77777777" w:rsidTr="00C42800">
        <w:tblPrEx>
          <w:tblCellMar>
            <w:left w:w="108" w:type="dxa"/>
            <w:right w:w="108" w:type="dxa"/>
          </w:tblCellMar>
        </w:tblPrEx>
        <w:trPr>
          <w:cantSplit/>
          <w:trHeight w:val="395"/>
        </w:trPr>
        <w:tc>
          <w:tcPr>
            <w:tcW w:w="4894" w:type="dxa"/>
          </w:tcPr>
          <w:p w14:paraId="3A9CBF75" w14:textId="4CF0C4E0" w:rsidR="00D556E9" w:rsidRPr="00204DD8" w:rsidRDefault="00D556E9" w:rsidP="00EF6AE5">
            <w:pPr>
              <w:pStyle w:val="TableDescriptivestatements"/>
            </w:pPr>
            <w:r w:rsidRPr="000A0BFA">
              <w:t>Uses integral calculus to compute various measurements associated with curves and regions (e.g., area, arc length) in the plane, and measurements associated with curves, surfaces and regions in three-space.</w:t>
            </w:r>
          </w:p>
        </w:tc>
        <w:tc>
          <w:tcPr>
            <w:tcW w:w="864" w:type="dxa"/>
          </w:tcPr>
          <w:p w14:paraId="3A9CBF76" w14:textId="77777777" w:rsidR="00D556E9" w:rsidRDefault="00D556E9" w:rsidP="00D556E9">
            <w:pPr>
              <w:pStyle w:val="TableBodyCopy"/>
            </w:pPr>
          </w:p>
        </w:tc>
        <w:tc>
          <w:tcPr>
            <w:tcW w:w="866" w:type="dxa"/>
          </w:tcPr>
          <w:p w14:paraId="3A9CBF77" w14:textId="77777777" w:rsidR="00D556E9" w:rsidRDefault="00D556E9" w:rsidP="00D556E9">
            <w:pPr>
              <w:pStyle w:val="TableBodyCopy"/>
            </w:pPr>
          </w:p>
        </w:tc>
        <w:tc>
          <w:tcPr>
            <w:tcW w:w="864" w:type="dxa"/>
          </w:tcPr>
          <w:p w14:paraId="3A9CBF78" w14:textId="77777777" w:rsidR="00D556E9" w:rsidRDefault="00D556E9" w:rsidP="00D556E9">
            <w:pPr>
              <w:pStyle w:val="TableBodyCopy"/>
            </w:pPr>
          </w:p>
        </w:tc>
        <w:tc>
          <w:tcPr>
            <w:tcW w:w="864" w:type="dxa"/>
          </w:tcPr>
          <w:p w14:paraId="3A9CBF79" w14:textId="77777777" w:rsidR="00D556E9" w:rsidRDefault="00D556E9" w:rsidP="00D556E9">
            <w:pPr>
              <w:pStyle w:val="TableBodyCopy"/>
            </w:pPr>
          </w:p>
        </w:tc>
        <w:tc>
          <w:tcPr>
            <w:tcW w:w="864" w:type="dxa"/>
          </w:tcPr>
          <w:p w14:paraId="3A9CBF7A" w14:textId="77777777" w:rsidR="00D556E9" w:rsidRDefault="00D556E9" w:rsidP="00D556E9">
            <w:pPr>
              <w:pStyle w:val="TableBodyCopy"/>
            </w:pPr>
          </w:p>
        </w:tc>
        <w:tc>
          <w:tcPr>
            <w:tcW w:w="864" w:type="dxa"/>
          </w:tcPr>
          <w:p w14:paraId="3A9CBF7B" w14:textId="77777777" w:rsidR="00D556E9" w:rsidRDefault="00D556E9" w:rsidP="00D556E9">
            <w:pPr>
              <w:pStyle w:val="TableBodyCopy"/>
            </w:pPr>
          </w:p>
        </w:tc>
        <w:tc>
          <w:tcPr>
            <w:tcW w:w="864" w:type="dxa"/>
          </w:tcPr>
          <w:p w14:paraId="3A9CBF7C" w14:textId="77777777" w:rsidR="00D556E9" w:rsidRDefault="00D556E9" w:rsidP="00D556E9">
            <w:pPr>
              <w:pStyle w:val="TableBodyCopy"/>
            </w:pPr>
          </w:p>
        </w:tc>
        <w:tc>
          <w:tcPr>
            <w:tcW w:w="864" w:type="dxa"/>
          </w:tcPr>
          <w:p w14:paraId="3A9CBF7D" w14:textId="77777777" w:rsidR="00D556E9" w:rsidRDefault="00D556E9" w:rsidP="00D556E9">
            <w:pPr>
              <w:pStyle w:val="TableBodyCopy"/>
            </w:pPr>
          </w:p>
        </w:tc>
        <w:tc>
          <w:tcPr>
            <w:tcW w:w="864" w:type="dxa"/>
          </w:tcPr>
          <w:p w14:paraId="3A9CBF7E" w14:textId="77777777" w:rsidR="00D556E9" w:rsidRDefault="00D556E9" w:rsidP="00D556E9">
            <w:pPr>
              <w:pStyle w:val="TableBodyCopy"/>
            </w:pPr>
          </w:p>
        </w:tc>
        <w:tc>
          <w:tcPr>
            <w:tcW w:w="864" w:type="dxa"/>
          </w:tcPr>
          <w:p w14:paraId="3A9CBF7F" w14:textId="77777777" w:rsidR="00D556E9" w:rsidRDefault="00D556E9" w:rsidP="00D556E9">
            <w:pPr>
              <w:pStyle w:val="TableBodyCopy"/>
            </w:pPr>
          </w:p>
        </w:tc>
        <w:tc>
          <w:tcPr>
            <w:tcW w:w="864" w:type="dxa"/>
          </w:tcPr>
          <w:p w14:paraId="3A9CBF80" w14:textId="77777777" w:rsidR="00D556E9" w:rsidRDefault="00D556E9" w:rsidP="00D556E9">
            <w:pPr>
              <w:pStyle w:val="TableBodyCopy"/>
            </w:pPr>
          </w:p>
        </w:tc>
      </w:tr>
      <w:tr w:rsidR="007727AF" w:rsidRPr="00CC38F7" w14:paraId="3A9CBFC2" w14:textId="77777777" w:rsidTr="00C42800">
        <w:tblPrEx>
          <w:tblCellMar>
            <w:left w:w="108" w:type="dxa"/>
            <w:right w:w="108" w:type="dxa"/>
          </w:tblCellMar>
        </w:tblPrEx>
        <w:trPr>
          <w:cantSplit/>
          <w:trHeight w:val="395"/>
        </w:trPr>
        <w:tc>
          <w:tcPr>
            <w:tcW w:w="4894" w:type="dxa"/>
          </w:tcPr>
          <w:p w14:paraId="3A9CBFB6" w14:textId="6A79463B" w:rsidR="007727AF" w:rsidRPr="0009019B" w:rsidRDefault="007727AF" w:rsidP="007727AF">
            <w:pPr>
              <w:pStyle w:val="TableBodyCopy"/>
            </w:pPr>
            <w:r w:rsidRPr="00A815E6">
              <w:t xml:space="preserve">Competency 012: </w:t>
            </w:r>
            <w:r w:rsidRPr="00522F8B">
              <w:rPr>
                <w:i/>
              </w:rPr>
              <w:t xml:space="preserve">The </w:t>
            </w:r>
            <w:r w:rsidR="003F1AD4" w:rsidRPr="00EF25E7">
              <w:rPr>
                <w:i/>
              </w:rPr>
              <w:t xml:space="preserve">teacher understands </w:t>
            </w:r>
            <w:r w:rsidR="00023611">
              <w:rPr>
                <w:i/>
              </w:rPr>
              <w:t>geometries, in particular Euclidian geometry, as axiomatic systems</w:t>
            </w:r>
            <w:r w:rsidRPr="00D20A92">
              <w:t>.</w:t>
            </w:r>
          </w:p>
        </w:tc>
        <w:tc>
          <w:tcPr>
            <w:tcW w:w="864" w:type="dxa"/>
          </w:tcPr>
          <w:p w14:paraId="3A9CBFB7" w14:textId="77777777" w:rsidR="007727AF" w:rsidRDefault="007727AF" w:rsidP="00B91111">
            <w:pPr>
              <w:pStyle w:val="TableBodyCopy"/>
            </w:pPr>
          </w:p>
        </w:tc>
        <w:tc>
          <w:tcPr>
            <w:tcW w:w="866" w:type="dxa"/>
          </w:tcPr>
          <w:p w14:paraId="3A9CBFB8" w14:textId="77777777" w:rsidR="007727AF" w:rsidRDefault="007727AF" w:rsidP="00B91111">
            <w:pPr>
              <w:pStyle w:val="TableBodyCopy"/>
            </w:pPr>
          </w:p>
        </w:tc>
        <w:tc>
          <w:tcPr>
            <w:tcW w:w="864" w:type="dxa"/>
          </w:tcPr>
          <w:p w14:paraId="3A9CBFB9" w14:textId="77777777" w:rsidR="007727AF" w:rsidRDefault="007727AF" w:rsidP="00B91111">
            <w:pPr>
              <w:pStyle w:val="TableBodyCopy"/>
            </w:pPr>
          </w:p>
        </w:tc>
        <w:tc>
          <w:tcPr>
            <w:tcW w:w="864" w:type="dxa"/>
          </w:tcPr>
          <w:p w14:paraId="3A9CBFBA" w14:textId="77777777" w:rsidR="007727AF" w:rsidRDefault="007727AF" w:rsidP="00B91111">
            <w:pPr>
              <w:pStyle w:val="TableBodyCopy"/>
            </w:pPr>
          </w:p>
        </w:tc>
        <w:tc>
          <w:tcPr>
            <w:tcW w:w="864" w:type="dxa"/>
          </w:tcPr>
          <w:p w14:paraId="3A9CBFBB" w14:textId="77777777" w:rsidR="007727AF" w:rsidRDefault="007727AF" w:rsidP="00B91111">
            <w:pPr>
              <w:pStyle w:val="TableBodyCopy"/>
            </w:pPr>
          </w:p>
        </w:tc>
        <w:tc>
          <w:tcPr>
            <w:tcW w:w="864" w:type="dxa"/>
          </w:tcPr>
          <w:p w14:paraId="3A9CBFBC" w14:textId="77777777" w:rsidR="007727AF" w:rsidRDefault="007727AF" w:rsidP="00B91111">
            <w:pPr>
              <w:pStyle w:val="TableBodyCopy"/>
            </w:pPr>
          </w:p>
        </w:tc>
        <w:tc>
          <w:tcPr>
            <w:tcW w:w="864" w:type="dxa"/>
          </w:tcPr>
          <w:p w14:paraId="3A9CBFBD" w14:textId="77777777" w:rsidR="007727AF" w:rsidRDefault="007727AF" w:rsidP="00B91111">
            <w:pPr>
              <w:pStyle w:val="TableBodyCopy"/>
            </w:pPr>
          </w:p>
        </w:tc>
        <w:tc>
          <w:tcPr>
            <w:tcW w:w="864" w:type="dxa"/>
          </w:tcPr>
          <w:p w14:paraId="3A9CBFBE" w14:textId="77777777" w:rsidR="007727AF" w:rsidRDefault="007727AF" w:rsidP="00B91111">
            <w:pPr>
              <w:pStyle w:val="TableBodyCopy"/>
            </w:pPr>
          </w:p>
        </w:tc>
        <w:tc>
          <w:tcPr>
            <w:tcW w:w="864" w:type="dxa"/>
          </w:tcPr>
          <w:p w14:paraId="3A9CBFBF" w14:textId="77777777" w:rsidR="007727AF" w:rsidRDefault="007727AF" w:rsidP="00B91111">
            <w:pPr>
              <w:pStyle w:val="TableBodyCopy"/>
            </w:pPr>
          </w:p>
        </w:tc>
        <w:tc>
          <w:tcPr>
            <w:tcW w:w="864" w:type="dxa"/>
          </w:tcPr>
          <w:p w14:paraId="3A9CBFC0" w14:textId="77777777" w:rsidR="007727AF" w:rsidRDefault="007727AF" w:rsidP="00B91111">
            <w:pPr>
              <w:pStyle w:val="TableBodyCopy"/>
            </w:pPr>
          </w:p>
        </w:tc>
        <w:tc>
          <w:tcPr>
            <w:tcW w:w="864" w:type="dxa"/>
          </w:tcPr>
          <w:p w14:paraId="3A9CBFC1" w14:textId="77777777" w:rsidR="007727AF" w:rsidRDefault="007727AF" w:rsidP="00B91111">
            <w:pPr>
              <w:pStyle w:val="TableBodyCopy"/>
            </w:pPr>
          </w:p>
        </w:tc>
      </w:tr>
      <w:tr w:rsidR="00023611" w:rsidRPr="00CC38F7" w14:paraId="3A9CBFCF" w14:textId="77777777" w:rsidTr="00C42800">
        <w:tblPrEx>
          <w:tblCellMar>
            <w:left w:w="108" w:type="dxa"/>
            <w:right w:w="108" w:type="dxa"/>
          </w:tblCellMar>
        </w:tblPrEx>
        <w:trPr>
          <w:cantSplit/>
          <w:trHeight w:val="395"/>
        </w:trPr>
        <w:tc>
          <w:tcPr>
            <w:tcW w:w="4894" w:type="dxa"/>
          </w:tcPr>
          <w:p w14:paraId="3A9CBFC3" w14:textId="24C767C1" w:rsidR="00023611" w:rsidRPr="00614A32" w:rsidRDefault="00023611" w:rsidP="00EF6AE5">
            <w:pPr>
              <w:pStyle w:val="TableDescriptivestatements"/>
              <w:numPr>
                <w:ilvl w:val="0"/>
                <w:numId w:val="12"/>
              </w:numPr>
            </w:pPr>
            <w:r w:rsidRPr="006F5AA1">
              <w:t>Understands axiomatic systems and their components (e.g., undefined terms, defined terms, theorems, examples, counterexamples).</w:t>
            </w:r>
          </w:p>
        </w:tc>
        <w:tc>
          <w:tcPr>
            <w:tcW w:w="864" w:type="dxa"/>
          </w:tcPr>
          <w:p w14:paraId="3A9CBFC4" w14:textId="77777777" w:rsidR="00023611" w:rsidRDefault="00023611" w:rsidP="00023611">
            <w:pPr>
              <w:pStyle w:val="TableBodyCopy"/>
            </w:pPr>
          </w:p>
        </w:tc>
        <w:tc>
          <w:tcPr>
            <w:tcW w:w="866" w:type="dxa"/>
          </w:tcPr>
          <w:p w14:paraId="3A9CBFC5" w14:textId="77777777" w:rsidR="00023611" w:rsidRDefault="00023611" w:rsidP="00023611">
            <w:pPr>
              <w:pStyle w:val="TableBodyCopy"/>
            </w:pPr>
          </w:p>
        </w:tc>
        <w:tc>
          <w:tcPr>
            <w:tcW w:w="864" w:type="dxa"/>
          </w:tcPr>
          <w:p w14:paraId="3A9CBFC6" w14:textId="77777777" w:rsidR="00023611" w:rsidRDefault="00023611" w:rsidP="00023611">
            <w:pPr>
              <w:pStyle w:val="TableBodyCopy"/>
            </w:pPr>
          </w:p>
        </w:tc>
        <w:tc>
          <w:tcPr>
            <w:tcW w:w="864" w:type="dxa"/>
          </w:tcPr>
          <w:p w14:paraId="3A9CBFC7" w14:textId="77777777" w:rsidR="00023611" w:rsidRDefault="00023611" w:rsidP="00023611">
            <w:pPr>
              <w:pStyle w:val="TableBodyCopy"/>
            </w:pPr>
          </w:p>
        </w:tc>
        <w:tc>
          <w:tcPr>
            <w:tcW w:w="864" w:type="dxa"/>
          </w:tcPr>
          <w:p w14:paraId="3A9CBFC8" w14:textId="77777777" w:rsidR="00023611" w:rsidRDefault="00023611" w:rsidP="00023611">
            <w:pPr>
              <w:pStyle w:val="TableBodyCopy"/>
            </w:pPr>
          </w:p>
        </w:tc>
        <w:tc>
          <w:tcPr>
            <w:tcW w:w="864" w:type="dxa"/>
          </w:tcPr>
          <w:p w14:paraId="3A9CBFC9" w14:textId="77777777" w:rsidR="00023611" w:rsidRDefault="00023611" w:rsidP="00023611">
            <w:pPr>
              <w:pStyle w:val="TableBodyCopy"/>
            </w:pPr>
          </w:p>
        </w:tc>
        <w:tc>
          <w:tcPr>
            <w:tcW w:w="864" w:type="dxa"/>
          </w:tcPr>
          <w:p w14:paraId="3A9CBFCA" w14:textId="77777777" w:rsidR="00023611" w:rsidRDefault="00023611" w:rsidP="00023611">
            <w:pPr>
              <w:pStyle w:val="TableBodyCopy"/>
            </w:pPr>
          </w:p>
        </w:tc>
        <w:tc>
          <w:tcPr>
            <w:tcW w:w="864" w:type="dxa"/>
          </w:tcPr>
          <w:p w14:paraId="3A9CBFCB" w14:textId="77777777" w:rsidR="00023611" w:rsidRDefault="00023611" w:rsidP="00023611">
            <w:pPr>
              <w:pStyle w:val="TableBodyCopy"/>
            </w:pPr>
          </w:p>
        </w:tc>
        <w:tc>
          <w:tcPr>
            <w:tcW w:w="864" w:type="dxa"/>
          </w:tcPr>
          <w:p w14:paraId="3A9CBFCC" w14:textId="77777777" w:rsidR="00023611" w:rsidRDefault="00023611" w:rsidP="00023611">
            <w:pPr>
              <w:pStyle w:val="TableBodyCopy"/>
            </w:pPr>
          </w:p>
        </w:tc>
        <w:tc>
          <w:tcPr>
            <w:tcW w:w="864" w:type="dxa"/>
          </w:tcPr>
          <w:p w14:paraId="3A9CBFCD" w14:textId="77777777" w:rsidR="00023611" w:rsidRDefault="00023611" w:rsidP="00023611">
            <w:pPr>
              <w:pStyle w:val="TableBodyCopy"/>
            </w:pPr>
          </w:p>
        </w:tc>
        <w:tc>
          <w:tcPr>
            <w:tcW w:w="864" w:type="dxa"/>
          </w:tcPr>
          <w:p w14:paraId="3A9CBFCE" w14:textId="77777777" w:rsidR="00023611" w:rsidRDefault="00023611" w:rsidP="00023611">
            <w:pPr>
              <w:pStyle w:val="TableBodyCopy"/>
            </w:pPr>
          </w:p>
        </w:tc>
      </w:tr>
      <w:tr w:rsidR="00023611" w:rsidRPr="00CC38F7" w14:paraId="3A9CBFDC" w14:textId="77777777" w:rsidTr="00C42800">
        <w:tblPrEx>
          <w:tblCellMar>
            <w:left w:w="108" w:type="dxa"/>
            <w:right w:w="108" w:type="dxa"/>
          </w:tblCellMar>
        </w:tblPrEx>
        <w:trPr>
          <w:cantSplit/>
          <w:trHeight w:val="395"/>
        </w:trPr>
        <w:tc>
          <w:tcPr>
            <w:tcW w:w="4894" w:type="dxa"/>
          </w:tcPr>
          <w:p w14:paraId="3A9CBFD0" w14:textId="1D1A139C" w:rsidR="00023611" w:rsidRDefault="00023611" w:rsidP="00EF6AE5">
            <w:pPr>
              <w:pStyle w:val="TableDescriptivestatements"/>
            </w:pPr>
            <w:r w:rsidRPr="006F5AA1">
              <w:t>Uses properties of points, lines, planes, angles, lengths and distances to solve problems.</w:t>
            </w:r>
          </w:p>
        </w:tc>
        <w:tc>
          <w:tcPr>
            <w:tcW w:w="864" w:type="dxa"/>
          </w:tcPr>
          <w:p w14:paraId="3A9CBFD1" w14:textId="77777777" w:rsidR="00023611" w:rsidRDefault="00023611" w:rsidP="00023611">
            <w:pPr>
              <w:pStyle w:val="TableBodyCopy"/>
            </w:pPr>
          </w:p>
        </w:tc>
        <w:tc>
          <w:tcPr>
            <w:tcW w:w="866" w:type="dxa"/>
          </w:tcPr>
          <w:p w14:paraId="3A9CBFD2" w14:textId="77777777" w:rsidR="00023611" w:rsidRDefault="00023611" w:rsidP="00023611">
            <w:pPr>
              <w:pStyle w:val="TableBodyCopy"/>
            </w:pPr>
          </w:p>
        </w:tc>
        <w:tc>
          <w:tcPr>
            <w:tcW w:w="864" w:type="dxa"/>
          </w:tcPr>
          <w:p w14:paraId="3A9CBFD3" w14:textId="77777777" w:rsidR="00023611" w:rsidRDefault="00023611" w:rsidP="00023611">
            <w:pPr>
              <w:pStyle w:val="TableBodyCopy"/>
            </w:pPr>
          </w:p>
        </w:tc>
        <w:tc>
          <w:tcPr>
            <w:tcW w:w="864" w:type="dxa"/>
          </w:tcPr>
          <w:p w14:paraId="3A9CBFD4" w14:textId="77777777" w:rsidR="00023611" w:rsidRDefault="00023611" w:rsidP="00023611">
            <w:pPr>
              <w:pStyle w:val="TableBodyCopy"/>
            </w:pPr>
          </w:p>
        </w:tc>
        <w:tc>
          <w:tcPr>
            <w:tcW w:w="864" w:type="dxa"/>
          </w:tcPr>
          <w:p w14:paraId="3A9CBFD5" w14:textId="77777777" w:rsidR="00023611" w:rsidRDefault="00023611" w:rsidP="00023611">
            <w:pPr>
              <w:pStyle w:val="TableBodyCopy"/>
            </w:pPr>
          </w:p>
        </w:tc>
        <w:tc>
          <w:tcPr>
            <w:tcW w:w="864" w:type="dxa"/>
          </w:tcPr>
          <w:p w14:paraId="3A9CBFD6" w14:textId="77777777" w:rsidR="00023611" w:rsidRDefault="00023611" w:rsidP="00023611">
            <w:pPr>
              <w:pStyle w:val="TableBodyCopy"/>
            </w:pPr>
          </w:p>
        </w:tc>
        <w:tc>
          <w:tcPr>
            <w:tcW w:w="864" w:type="dxa"/>
          </w:tcPr>
          <w:p w14:paraId="3A9CBFD7" w14:textId="77777777" w:rsidR="00023611" w:rsidRDefault="00023611" w:rsidP="00023611">
            <w:pPr>
              <w:pStyle w:val="TableBodyCopy"/>
            </w:pPr>
          </w:p>
        </w:tc>
        <w:tc>
          <w:tcPr>
            <w:tcW w:w="864" w:type="dxa"/>
          </w:tcPr>
          <w:p w14:paraId="3A9CBFD8" w14:textId="77777777" w:rsidR="00023611" w:rsidRDefault="00023611" w:rsidP="00023611">
            <w:pPr>
              <w:pStyle w:val="TableBodyCopy"/>
            </w:pPr>
          </w:p>
        </w:tc>
        <w:tc>
          <w:tcPr>
            <w:tcW w:w="864" w:type="dxa"/>
          </w:tcPr>
          <w:p w14:paraId="3A9CBFD9" w14:textId="77777777" w:rsidR="00023611" w:rsidRDefault="00023611" w:rsidP="00023611">
            <w:pPr>
              <w:pStyle w:val="TableBodyCopy"/>
            </w:pPr>
          </w:p>
        </w:tc>
        <w:tc>
          <w:tcPr>
            <w:tcW w:w="864" w:type="dxa"/>
          </w:tcPr>
          <w:p w14:paraId="3A9CBFDA" w14:textId="77777777" w:rsidR="00023611" w:rsidRDefault="00023611" w:rsidP="00023611">
            <w:pPr>
              <w:pStyle w:val="TableBodyCopy"/>
            </w:pPr>
          </w:p>
        </w:tc>
        <w:tc>
          <w:tcPr>
            <w:tcW w:w="864" w:type="dxa"/>
          </w:tcPr>
          <w:p w14:paraId="3A9CBFDB" w14:textId="77777777" w:rsidR="00023611" w:rsidRDefault="00023611" w:rsidP="00023611">
            <w:pPr>
              <w:pStyle w:val="TableBodyCopy"/>
            </w:pPr>
          </w:p>
        </w:tc>
      </w:tr>
      <w:tr w:rsidR="00023611" w:rsidRPr="00CC38F7" w14:paraId="3A9CBFE9" w14:textId="77777777" w:rsidTr="00C42800">
        <w:tblPrEx>
          <w:tblCellMar>
            <w:left w:w="108" w:type="dxa"/>
            <w:right w:w="108" w:type="dxa"/>
          </w:tblCellMar>
        </w:tblPrEx>
        <w:trPr>
          <w:cantSplit/>
          <w:trHeight w:val="395"/>
        </w:trPr>
        <w:tc>
          <w:tcPr>
            <w:tcW w:w="4894" w:type="dxa"/>
          </w:tcPr>
          <w:p w14:paraId="3A9CBFDD" w14:textId="4AAC5EA3" w:rsidR="00023611" w:rsidRPr="00EB1196" w:rsidRDefault="00023611" w:rsidP="00EF6AE5">
            <w:pPr>
              <w:pStyle w:val="TableDescriptivestatements"/>
            </w:pPr>
            <w:r w:rsidRPr="00DD44A9">
              <w:t>Applies the properties of parallel and perpendicular lines to solve problems.</w:t>
            </w:r>
          </w:p>
        </w:tc>
        <w:tc>
          <w:tcPr>
            <w:tcW w:w="864" w:type="dxa"/>
          </w:tcPr>
          <w:p w14:paraId="3A9CBFDE" w14:textId="77777777" w:rsidR="00023611" w:rsidRDefault="00023611" w:rsidP="00023611">
            <w:pPr>
              <w:pStyle w:val="TableBodyCopy"/>
            </w:pPr>
          </w:p>
        </w:tc>
        <w:tc>
          <w:tcPr>
            <w:tcW w:w="866" w:type="dxa"/>
          </w:tcPr>
          <w:p w14:paraId="3A9CBFDF" w14:textId="77777777" w:rsidR="00023611" w:rsidRDefault="00023611" w:rsidP="00023611">
            <w:pPr>
              <w:pStyle w:val="TableBodyCopy"/>
            </w:pPr>
          </w:p>
        </w:tc>
        <w:tc>
          <w:tcPr>
            <w:tcW w:w="864" w:type="dxa"/>
          </w:tcPr>
          <w:p w14:paraId="3A9CBFE0" w14:textId="77777777" w:rsidR="00023611" w:rsidRDefault="00023611" w:rsidP="00023611">
            <w:pPr>
              <w:pStyle w:val="TableBodyCopy"/>
            </w:pPr>
          </w:p>
        </w:tc>
        <w:tc>
          <w:tcPr>
            <w:tcW w:w="864" w:type="dxa"/>
          </w:tcPr>
          <w:p w14:paraId="3A9CBFE1" w14:textId="77777777" w:rsidR="00023611" w:rsidRDefault="00023611" w:rsidP="00023611">
            <w:pPr>
              <w:pStyle w:val="TableBodyCopy"/>
            </w:pPr>
          </w:p>
        </w:tc>
        <w:tc>
          <w:tcPr>
            <w:tcW w:w="864" w:type="dxa"/>
          </w:tcPr>
          <w:p w14:paraId="3A9CBFE2" w14:textId="77777777" w:rsidR="00023611" w:rsidRDefault="00023611" w:rsidP="00023611">
            <w:pPr>
              <w:pStyle w:val="TableBodyCopy"/>
            </w:pPr>
          </w:p>
        </w:tc>
        <w:tc>
          <w:tcPr>
            <w:tcW w:w="864" w:type="dxa"/>
          </w:tcPr>
          <w:p w14:paraId="3A9CBFE3" w14:textId="77777777" w:rsidR="00023611" w:rsidRDefault="00023611" w:rsidP="00023611">
            <w:pPr>
              <w:pStyle w:val="TableBodyCopy"/>
            </w:pPr>
          </w:p>
        </w:tc>
        <w:tc>
          <w:tcPr>
            <w:tcW w:w="864" w:type="dxa"/>
          </w:tcPr>
          <w:p w14:paraId="3A9CBFE4" w14:textId="77777777" w:rsidR="00023611" w:rsidRDefault="00023611" w:rsidP="00023611">
            <w:pPr>
              <w:pStyle w:val="TableBodyCopy"/>
            </w:pPr>
          </w:p>
        </w:tc>
        <w:tc>
          <w:tcPr>
            <w:tcW w:w="864" w:type="dxa"/>
          </w:tcPr>
          <w:p w14:paraId="3A9CBFE5" w14:textId="77777777" w:rsidR="00023611" w:rsidRDefault="00023611" w:rsidP="00023611">
            <w:pPr>
              <w:pStyle w:val="TableBodyCopy"/>
            </w:pPr>
          </w:p>
        </w:tc>
        <w:tc>
          <w:tcPr>
            <w:tcW w:w="864" w:type="dxa"/>
          </w:tcPr>
          <w:p w14:paraId="3A9CBFE6" w14:textId="77777777" w:rsidR="00023611" w:rsidRDefault="00023611" w:rsidP="00023611">
            <w:pPr>
              <w:pStyle w:val="TableBodyCopy"/>
            </w:pPr>
          </w:p>
        </w:tc>
        <w:tc>
          <w:tcPr>
            <w:tcW w:w="864" w:type="dxa"/>
          </w:tcPr>
          <w:p w14:paraId="3A9CBFE7" w14:textId="77777777" w:rsidR="00023611" w:rsidRDefault="00023611" w:rsidP="00023611">
            <w:pPr>
              <w:pStyle w:val="TableBodyCopy"/>
            </w:pPr>
          </w:p>
        </w:tc>
        <w:tc>
          <w:tcPr>
            <w:tcW w:w="864" w:type="dxa"/>
          </w:tcPr>
          <w:p w14:paraId="3A9CBFE8" w14:textId="77777777" w:rsidR="00023611" w:rsidRDefault="00023611" w:rsidP="00023611">
            <w:pPr>
              <w:pStyle w:val="TableBodyCopy"/>
            </w:pPr>
          </w:p>
        </w:tc>
      </w:tr>
      <w:tr w:rsidR="00023611" w:rsidRPr="00CC38F7" w14:paraId="3A9CBFF6" w14:textId="77777777" w:rsidTr="00C42800">
        <w:tblPrEx>
          <w:tblCellMar>
            <w:left w:w="108" w:type="dxa"/>
            <w:right w:w="108" w:type="dxa"/>
          </w:tblCellMar>
        </w:tblPrEx>
        <w:trPr>
          <w:cantSplit/>
          <w:trHeight w:val="395"/>
        </w:trPr>
        <w:tc>
          <w:tcPr>
            <w:tcW w:w="4894" w:type="dxa"/>
          </w:tcPr>
          <w:p w14:paraId="3A9CBFEA" w14:textId="0829BDDE" w:rsidR="00023611" w:rsidRPr="00EB1196" w:rsidRDefault="00023611" w:rsidP="00EF6AE5">
            <w:pPr>
              <w:pStyle w:val="TableDescriptivestatements"/>
            </w:pPr>
            <w:r w:rsidRPr="00DD44A9">
              <w:lastRenderedPageBreak/>
              <w:t>Uses properties of congruence and similarity to explore geometric relationships, justify conjectures and prove theorems.</w:t>
            </w:r>
          </w:p>
        </w:tc>
        <w:tc>
          <w:tcPr>
            <w:tcW w:w="864" w:type="dxa"/>
          </w:tcPr>
          <w:p w14:paraId="3A9CBFEB" w14:textId="77777777" w:rsidR="00023611" w:rsidRDefault="00023611" w:rsidP="00023611">
            <w:pPr>
              <w:pStyle w:val="TableBodyCopy"/>
            </w:pPr>
          </w:p>
        </w:tc>
        <w:tc>
          <w:tcPr>
            <w:tcW w:w="866" w:type="dxa"/>
          </w:tcPr>
          <w:p w14:paraId="3A9CBFEC" w14:textId="77777777" w:rsidR="00023611" w:rsidRDefault="00023611" w:rsidP="00023611">
            <w:pPr>
              <w:pStyle w:val="TableBodyCopy"/>
            </w:pPr>
          </w:p>
        </w:tc>
        <w:tc>
          <w:tcPr>
            <w:tcW w:w="864" w:type="dxa"/>
          </w:tcPr>
          <w:p w14:paraId="3A9CBFED" w14:textId="77777777" w:rsidR="00023611" w:rsidRDefault="00023611" w:rsidP="00023611">
            <w:pPr>
              <w:pStyle w:val="TableBodyCopy"/>
            </w:pPr>
          </w:p>
        </w:tc>
        <w:tc>
          <w:tcPr>
            <w:tcW w:w="864" w:type="dxa"/>
          </w:tcPr>
          <w:p w14:paraId="3A9CBFEE" w14:textId="77777777" w:rsidR="00023611" w:rsidRDefault="00023611" w:rsidP="00023611">
            <w:pPr>
              <w:pStyle w:val="TableBodyCopy"/>
            </w:pPr>
          </w:p>
        </w:tc>
        <w:tc>
          <w:tcPr>
            <w:tcW w:w="864" w:type="dxa"/>
          </w:tcPr>
          <w:p w14:paraId="3A9CBFEF" w14:textId="77777777" w:rsidR="00023611" w:rsidRDefault="00023611" w:rsidP="00023611">
            <w:pPr>
              <w:pStyle w:val="TableBodyCopy"/>
            </w:pPr>
          </w:p>
        </w:tc>
        <w:tc>
          <w:tcPr>
            <w:tcW w:w="864" w:type="dxa"/>
          </w:tcPr>
          <w:p w14:paraId="3A9CBFF0" w14:textId="77777777" w:rsidR="00023611" w:rsidRDefault="00023611" w:rsidP="00023611">
            <w:pPr>
              <w:pStyle w:val="TableBodyCopy"/>
            </w:pPr>
          </w:p>
        </w:tc>
        <w:tc>
          <w:tcPr>
            <w:tcW w:w="864" w:type="dxa"/>
          </w:tcPr>
          <w:p w14:paraId="3A9CBFF1" w14:textId="77777777" w:rsidR="00023611" w:rsidRDefault="00023611" w:rsidP="00023611">
            <w:pPr>
              <w:pStyle w:val="TableBodyCopy"/>
            </w:pPr>
          </w:p>
        </w:tc>
        <w:tc>
          <w:tcPr>
            <w:tcW w:w="864" w:type="dxa"/>
          </w:tcPr>
          <w:p w14:paraId="3A9CBFF2" w14:textId="77777777" w:rsidR="00023611" w:rsidRDefault="00023611" w:rsidP="00023611">
            <w:pPr>
              <w:pStyle w:val="TableBodyCopy"/>
            </w:pPr>
          </w:p>
        </w:tc>
        <w:tc>
          <w:tcPr>
            <w:tcW w:w="864" w:type="dxa"/>
          </w:tcPr>
          <w:p w14:paraId="3A9CBFF3" w14:textId="77777777" w:rsidR="00023611" w:rsidRDefault="00023611" w:rsidP="00023611">
            <w:pPr>
              <w:pStyle w:val="TableBodyCopy"/>
            </w:pPr>
          </w:p>
        </w:tc>
        <w:tc>
          <w:tcPr>
            <w:tcW w:w="864" w:type="dxa"/>
          </w:tcPr>
          <w:p w14:paraId="3A9CBFF4" w14:textId="77777777" w:rsidR="00023611" w:rsidRDefault="00023611" w:rsidP="00023611">
            <w:pPr>
              <w:pStyle w:val="TableBodyCopy"/>
            </w:pPr>
          </w:p>
        </w:tc>
        <w:tc>
          <w:tcPr>
            <w:tcW w:w="864" w:type="dxa"/>
          </w:tcPr>
          <w:p w14:paraId="3A9CBFF5" w14:textId="77777777" w:rsidR="00023611" w:rsidRDefault="00023611" w:rsidP="00023611">
            <w:pPr>
              <w:pStyle w:val="TableBodyCopy"/>
            </w:pPr>
          </w:p>
        </w:tc>
      </w:tr>
      <w:tr w:rsidR="00023611" w:rsidRPr="00CC38F7" w14:paraId="3A9CC003" w14:textId="77777777" w:rsidTr="00C42800">
        <w:tblPrEx>
          <w:tblCellMar>
            <w:left w:w="108" w:type="dxa"/>
            <w:right w:w="108" w:type="dxa"/>
          </w:tblCellMar>
        </w:tblPrEx>
        <w:trPr>
          <w:cantSplit/>
          <w:trHeight w:val="395"/>
        </w:trPr>
        <w:tc>
          <w:tcPr>
            <w:tcW w:w="4894" w:type="dxa"/>
          </w:tcPr>
          <w:p w14:paraId="3A9CBFF7" w14:textId="0CD7184A" w:rsidR="00023611" w:rsidRPr="00EB1196" w:rsidRDefault="00023611" w:rsidP="00EF6AE5">
            <w:pPr>
              <w:pStyle w:val="TableDescriptivestatements"/>
            </w:pPr>
            <w:r w:rsidRPr="00DD44A9">
              <w:t>Describes and justifies geometric constructions made using compass and straightedge, reflection devices and other appropriate technologies.</w:t>
            </w:r>
          </w:p>
        </w:tc>
        <w:tc>
          <w:tcPr>
            <w:tcW w:w="864" w:type="dxa"/>
          </w:tcPr>
          <w:p w14:paraId="3A9CBFF8" w14:textId="77777777" w:rsidR="00023611" w:rsidRDefault="00023611" w:rsidP="00023611">
            <w:pPr>
              <w:pStyle w:val="TableBodyCopy"/>
            </w:pPr>
          </w:p>
        </w:tc>
        <w:tc>
          <w:tcPr>
            <w:tcW w:w="866" w:type="dxa"/>
          </w:tcPr>
          <w:p w14:paraId="3A9CBFF9" w14:textId="77777777" w:rsidR="00023611" w:rsidRDefault="00023611" w:rsidP="00023611">
            <w:pPr>
              <w:pStyle w:val="TableBodyCopy"/>
            </w:pPr>
          </w:p>
        </w:tc>
        <w:tc>
          <w:tcPr>
            <w:tcW w:w="864" w:type="dxa"/>
          </w:tcPr>
          <w:p w14:paraId="3A9CBFFA" w14:textId="77777777" w:rsidR="00023611" w:rsidRDefault="00023611" w:rsidP="00023611">
            <w:pPr>
              <w:pStyle w:val="TableBodyCopy"/>
            </w:pPr>
          </w:p>
        </w:tc>
        <w:tc>
          <w:tcPr>
            <w:tcW w:w="864" w:type="dxa"/>
          </w:tcPr>
          <w:p w14:paraId="3A9CBFFB" w14:textId="77777777" w:rsidR="00023611" w:rsidRDefault="00023611" w:rsidP="00023611">
            <w:pPr>
              <w:pStyle w:val="TableBodyCopy"/>
            </w:pPr>
          </w:p>
        </w:tc>
        <w:tc>
          <w:tcPr>
            <w:tcW w:w="864" w:type="dxa"/>
          </w:tcPr>
          <w:p w14:paraId="3A9CBFFC" w14:textId="77777777" w:rsidR="00023611" w:rsidRDefault="00023611" w:rsidP="00023611">
            <w:pPr>
              <w:pStyle w:val="TableBodyCopy"/>
            </w:pPr>
          </w:p>
        </w:tc>
        <w:tc>
          <w:tcPr>
            <w:tcW w:w="864" w:type="dxa"/>
          </w:tcPr>
          <w:p w14:paraId="3A9CBFFD" w14:textId="77777777" w:rsidR="00023611" w:rsidRDefault="00023611" w:rsidP="00023611">
            <w:pPr>
              <w:pStyle w:val="TableBodyCopy"/>
            </w:pPr>
          </w:p>
        </w:tc>
        <w:tc>
          <w:tcPr>
            <w:tcW w:w="864" w:type="dxa"/>
          </w:tcPr>
          <w:p w14:paraId="3A9CBFFE" w14:textId="77777777" w:rsidR="00023611" w:rsidRDefault="00023611" w:rsidP="00023611">
            <w:pPr>
              <w:pStyle w:val="TableBodyCopy"/>
            </w:pPr>
          </w:p>
        </w:tc>
        <w:tc>
          <w:tcPr>
            <w:tcW w:w="864" w:type="dxa"/>
          </w:tcPr>
          <w:p w14:paraId="3A9CBFFF" w14:textId="77777777" w:rsidR="00023611" w:rsidRDefault="00023611" w:rsidP="00023611">
            <w:pPr>
              <w:pStyle w:val="TableBodyCopy"/>
            </w:pPr>
          </w:p>
        </w:tc>
        <w:tc>
          <w:tcPr>
            <w:tcW w:w="864" w:type="dxa"/>
          </w:tcPr>
          <w:p w14:paraId="3A9CC000" w14:textId="77777777" w:rsidR="00023611" w:rsidRDefault="00023611" w:rsidP="00023611">
            <w:pPr>
              <w:pStyle w:val="TableBodyCopy"/>
            </w:pPr>
          </w:p>
        </w:tc>
        <w:tc>
          <w:tcPr>
            <w:tcW w:w="864" w:type="dxa"/>
          </w:tcPr>
          <w:p w14:paraId="3A9CC001" w14:textId="77777777" w:rsidR="00023611" w:rsidRDefault="00023611" w:rsidP="00023611">
            <w:pPr>
              <w:pStyle w:val="TableBodyCopy"/>
            </w:pPr>
          </w:p>
        </w:tc>
        <w:tc>
          <w:tcPr>
            <w:tcW w:w="864" w:type="dxa"/>
          </w:tcPr>
          <w:p w14:paraId="3A9CC002" w14:textId="77777777" w:rsidR="00023611" w:rsidRDefault="00023611" w:rsidP="00023611">
            <w:pPr>
              <w:pStyle w:val="TableBodyCopy"/>
            </w:pPr>
          </w:p>
        </w:tc>
      </w:tr>
      <w:tr w:rsidR="00023611" w:rsidRPr="00CC38F7" w14:paraId="3A9CC010" w14:textId="77777777" w:rsidTr="00C42800">
        <w:tblPrEx>
          <w:tblCellMar>
            <w:left w:w="108" w:type="dxa"/>
            <w:right w:w="108" w:type="dxa"/>
          </w:tblCellMar>
        </w:tblPrEx>
        <w:trPr>
          <w:cantSplit/>
          <w:trHeight w:val="395"/>
        </w:trPr>
        <w:tc>
          <w:tcPr>
            <w:tcW w:w="4894" w:type="dxa"/>
          </w:tcPr>
          <w:p w14:paraId="3A9CC004" w14:textId="42D0C68E" w:rsidR="00023611" w:rsidRPr="00EB1196" w:rsidRDefault="00023611" w:rsidP="00EF6AE5">
            <w:pPr>
              <w:pStyle w:val="TableDescriptivestatements"/>
            </w:pPr>
            <w:r w:rsidRPr="00DD44A9">
              <w:t>Demonstrates an understanding of the use of appropriate software to explore attributes of geometric figures and to make and evaluate conjectures about geometric relationships.</w:t>
            </w:r>
          </w:p>
        </w:tc>
        <w:tc>
          <w:tcPr>
            <w:tcW w:w="864" w:type="dxa"/>
          </w:tcPr>
          <w:p w14:paraId="3A9CC005" w14:textId="77777777" w:rsidR="00023611" w:rsidRDefault="00023611" w:rsidP="00023611">
            <w:pPr>
              <w:pStyle w:val="TableBodyCopy"/>
            </w:pPr>
          </w:p>
        </w:tc>
        <w:tc>
          <w:tcPr>
            <w:tcW w:w="866" w:type="dxa"/>
          </w:tcPr>
          <w:p w14:paraId="3A9CC006" w14:textId="77777777" w:rsidR="00023611" w:rsidRDefault="00023611" w:rsidP="00023611">
            <w:pPr>
              <w:pStyle w:val="TableBodyCopy"/>
            </w:pPr>
          </w:p>
        </w:tc>
        <w:tc>
          <w:tcPr>
            <w:tcW w:w="864" w:type="dxa"/>
          </w:tcPr>
          <w:p w14:paraId="3A9CC007" w14:textId="77777777" w:rsidR="00023611" w:rsidRDefault="00023611" w:rsidP="00023611">
            <w:pPr>
              <w:pStyle w:val="TableBodyCopy"/>
            </w:pPr>
          </w:p>
        </w:tc>
        <w:tc>
          <w:tcPr>
            <w:tcW w:w="864" w:type="dxa"/>
          </w:tcPr>
          <w:p w14:paraId="3A9CC008" w14:textId="77777777" w:rsidR="00023611" w:rsidRDefault="00023611" w:rsidP="00023611">
            <w:pPr>
              <w:pStyle w:val="TableBodyCopy"/>
            </w:pPr>
          </w:p>
        </w:tc>
        <w:tc>
          <w:tcPr>
            <w:tcW w:w="864" w:type="dxa"/>
          </w:tcPr>
          <w:p w14:paraId="3A9CC009" w14:textId="77777777" w:rsidR="00023611" w:rsidRDefault="00023611" w:rsidP="00023611">
            <w:pPr>
              <w:pStyle w:val="TableBodyCopy"/>
            </w:pPr>
          </w:p>
        </w:tc>
        <w:tc>
          <w:tcPr>
            <w:tcW w:w="864" w:type="dxa"/>
          </w:tcPr>
          <w:p w14:paraId="3A9CC00A" w14:textId="77777777" w:rsidR="00023611" w:rsidRDefault="00023611" w:rsidP="00023611">
            <w:pPr>
              <w:pStyle w:val="TableBodyCopy"/>
            </w:pPr>
          </w:p>
        </w:tc>
        <w:tc>
          <w:tcPr>
            <w:tcW w:w="864" w:type="dxa"/>
          </w:tcPr>
          <w:p w14:paraId="3A9CC00B" w14:textId="77777777" w:rsidR="00023611" w:rsidRDefault="00023611" w:rsidP="00023611">
            <w:pPr>
              <w:pStyle w:val="TableBodyCopy"/>
            </w:pPr>
          </w:p>
        </w:tc>
        <w:tc>
          <w:tcPr>
            <w:tcW w:w="864" w:type="dxa"/>
          </w:tcPr>
          <w:p w14:paraId="3A9CC00C" w14:textId="77777777" w:rsidR="00023611" w:rsidRDefault="00023611" w:rsidP="00023611">
            <w:pPr>
              <w:pStyle w:val="TableBodyCopy"/>
            </w:pPr>
          </w:p>
        </w:tc>
        <w:tc>
          <w:tcPr>
            <w:tcW w:w="864" w:type="dxa"/>
          </w:tcPr>
          <w:p w14:paraId="3A9CC00D" w14:textId="77777777" w:rsidR="00023611" w:rsidRDefault="00023611" w:rsidP="00023611">
            <w:pPr>
              <w:pStyle w:val="TableBodyCopy"/>
            </w:pPr>
          </w:p>
        </w:tc>
        <w:tc>
          <w:tcPr>
            <w:tcW w:w="864" w:type="dxa"/>
          </w:tcPr>
          <w:p w14:paraId="3A9CC00E" w14:textId="77777777" w:rsidR="00023611" w:rsidRDefault="00023611" w:rsidP="00023611">
            <w:pPr>
              <w:pStyle w:val="TableBodyCopy"/>
            </w:pPr>
          </w:p>
        </w:tc>
        <w:tc>
          <w:tcPr>
            <w:tcW w:w="864" w:type="dxa"/>
          </w:tcPr>
          <w:p w14:paraId="3A9CC00F" w14:textId="77777777" w:rsidR="00023611" w:rsidRDefault="00023611" w:rsidP="00023611">
            <w:pPr>
              <w:pStyle w:val="TableBodyCopy"/>
            </w:pPr>
          </w:p>
        </w:tc>
      </w:tr>
      <w:tr w:rsidR="00023611" w:rsidRPr="00CC38F7" w14:paraId="64C995FF" w14:textId="77777777" w:rsidTr="00C42800">
        <w:tblPrEx>
          <w:tblCellMar>
            <w:left w:w="108" w:type="dxa"/>
            <w:right w:w="108" w:type="dxa"/>
          </w:tblCellMar>
        </w:tblPrEx>
        <w:trPr>
          <w:cantSplit/>
          <w:trHeight w:val="395"/>
        </w:trPr>
        <w:tc>
          <w:tcPr>
            <w:tcW w:w="4894" w:type="dxa"/>
          </w:tcPr>
          <w:p w14:paraId="6DF0403B" w14:textId="5E5DFBDE" w:rsidR="00023611" w:rsidRDefault="00023611" w:rsidP="00EF6AE5">
            <w:pPr>
              <w:pStyle w:val="TableDescriptivestatements"/>
            </w:pPr>
            <w:r w:rsidRPr="00DD44A9">
              <w:t>Compares and contrasts the axioms of Euclidean geometry with those of non-Euclidean geometry (i.e., hyperbolic and elliptic geometry).</w:t>
            </w:r>
          </w:p>
        </w:tc>
        <w:tc>
          <w:tcPr>
            <w:tcW w:w="864" w:type="dxa"/>
          </w:tcPr>
          <w:p w14:paraId="34DD062E" w14:textId="77777777" w:rsidR="00023611" w:rsidRDefault="00023611" w:rsidP="00023611">
            <w:pPr>
              <w:pStyle w:val="TableBodyCopy"/>
            </w:pPr>
          </w:p>
        </w:tc>
        <w:tc>
          <w:tcPr>
            <w:tcW w:w="866" w:type="dxa"/>
          </w:tcPr>
          <w:p w14:paraId="1E42D82C" w14:textId="77777777" w:rsidR="00023611" w:rsidRDefault="00023611" w:rsidP="00023611">
            <w:pPr>
              <w:pStyle w:val="TableBodyCopy"/>
            </w:pPr>
          </w:p>
        </w:tc>
        <w:tc>
          <w:tcPr>
            <w:tcW w:w="864" w:type="dxa"/>
          </w:tcPr>
          <w:p w14:paraId="056BD213" w14:textId="77777777" w:rsidR="00023611" w:rsidRDefault="00023611" w:rsidP="00023611">
            <w:pPr>
              <w:pStyle w:val="TableBodyCopy"/>
            </w:pPr>
          </w:p>
        </w:tc>
        <w:tc>
          <w:tcPr>
            <w:tcW w:w="864" w:type="dxa"/>
          </w:tcPr>
          <w:p w14:paraId="1466DE53" w14:textId="77777777" w:rsidR="00023611" w:rsidRDefault="00023611" w:rsidP="00023611">
            <w:pPr>
              <w:pStyle w:val="TableBodyCopy"/>
            </w:pPr>
          </w:p>
        </w:tc>
        <w:tc>
          <w:tcPr>
            <w:tcW w:w="864" w:type="dxa"/>
          </w:tcPr>
          <w:p w14:paraId="496BCB34" w14:textId="77777777" w:rsidR="00023611" w:rsidRDefault="00023611" w:rsidP="00023611">
            <w:pPr>
              <w:pStyle w:val="TableBodyCopy"/>
            </w:pPr>
          </w:p>
        </w:tc>
        <w:tc>
          <w:tcPr>
            <w:tcW w:w="864" w:type="dxa"/>
          </w:tcPr>
          <w:p w14:paraId="475F5472" w14:textId="77777777" w:rsidR="00023611" w:rsidRDefault="00023611" w:rsidP="00023611">
            <w:pPr>
              <w:pStyle w:val="TableBodyCopy"/>
            </w:pPr>
          </w:p>
        </w:tc>
        <w:tc>
          <w:tcPr>
            <w:tcW w:w="864" w:type="dxa"/>
          </w:tcPr>
          <w:p w14:paraId="2F3768FD" w14:textId="77777777" w:rsidR="00023611" w:rsidRDefault="00023611" w:rsidP="00023611">
            <w:pPr>
              <w:pStyle w:val="TableBodyCopy"/>
            </w:pPr>
          </w:p>
        </w:tc>
        <w:tc>
          <w:tcPr>
            <w:tcW w:w="864" w:type="dxa"/>
          </w:tcPr>
          <w:p w14:paraId="7BC38800" w14:textId="77777777" w:rsidR="00023611" w:rsidRDefault="00023611" w:rsidP="00023611">
            <w:pPr>
              <w:pStyle w:val="TableBodyCopy"/>
            </w:pPr>
          </w:p>
        </w:tc>
        <w:tc>
          <w:tcPr>
            <w:tcW w:w="864" w:type="dxa"/>
          </w:tcPr>
          <w:p w14:paraId="17455CE4" w14:textId="77777777" w:rsidR="00023611" w:rsidRDefault="00023611" w:rsidP="00023611">
            <w:pPr>
              <w:pStyle w:val="TableBodyCopy"/>
            </w:pPr>
          </w:p>
        </w:tc>
        <w:tc>
          <w:tcPr>
            <w:tcW w:w="864" w:type="dxa"/>
          </w:tcPr>
          <w:p w14:paraId="5B095817" w14:textId="77777777" w:rsidR="00023611" w:rsidRDefault="00023611" w:rsidP="00023611">
            <w:pPr>
              <w:pStyle w:val="TableBodyCopy"/>
            </w:pPr>
          </w:p>
        </w:tc>
        <w:tc>
          <w:tcPr>
            <w:tcW w:w="864" w:type="dxa"/>
          </w:tcPr>
          <w:p w14:paraId="10854C37" w14:textId="77777777" w:rsidR="00023611" w:rsidRDefault="00023611" w:rsidP="00023611">
            <w:pPr>
              <w:pStyle w:val="TableBodyCopy"/>
            </w:pP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169BA98E" w:rsidR="003F1AD4" w:rsidRPr="00EB1196" w:rsidRDefault="003F1AD4" w:rsidP="003F1AD4">
            <w:pPr>
              <w:pStyle w:val="TableBodyCopy"/>
            </w:pPr>
            <w:r>
              <w:t xml:space="preserve">Competency </w:t>
            </w:r>
            <w:r w:rsidRPr="00AB698F">
              <w:t>0</w:t>
            </w:r>
            <w:r>
              <w:t xml:space="preserve">13: </w:t>
            </w:r>
            <w:r w:rsidRPr="00EF25E7">
              <w:rPr>
                <w:i/>
              </w:rPr>
              <w:t xml:space="preserve">The teacher understands the </w:t>
            </w:r>
            <w:r w:rsidR="00023611">
              <w:rPr>
                <w:i/>
              </w:rPr>
              <w:t>results, uses and applications of Euclidian geometry</w:t>
            </w:r>
            <w:r w:rsidRPr="00EF25E7">
              <w:rPr>
                <w:i/>
              </w:rPr>
              <w:t>.</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023611" w:rsidRPr="00CC38F7" w14:paraId="3A9CC01D" w14:textId="77777777" w:rsidTr="00C42800">
        <w:tblPrEx>
          <w:tblCellMar>
            <w:left w:w="108" w:type="dxa"/>
            <w:right w:w="108" w:type="dxa"/>
          </w:tblCellMar>
        </w:tblPrEx>
        <w:trPr>
          <w:cantSplit/>
          <w:trHeight w:val="395"/>
        </w:trPr>
        <w:tc>
          <w:tcPr>
            <w:tcW w:w="4894" w:type="dxa"/>
          </w:tcPr>
          <w:p w14:paraId="3A9CC011" w14:textId="4DAED2A4" w:rsidR="00023611" w:rsidRPr="00EB1196" w:rsidRDefault="00023611" w:rsidP="00EF6AE5">
            <w:pPr>
              <w:pStyle w:val="TableDescriptivestatements"/>
              <w:numPr>
                <w:ilvl w:val="0"/>
                <w:numId w:val="13"/>
              </w:numPr>
            </w:pPr>
            <w:r w:rsidRPr="00386702">
              <w:t>Analyzes the properties of polygons and their components.</w:t>
            </w:r>
          </w:p>
        </w:tc>
        <w:tc>
          <w:tcPr>
            <w:tcW w:w="864" w:type="dxa"/>
          </w:tcPr>
          <w:p w14:paraId="3A9CC012" w14:textId="77777777" w:rsidR="00023611" w:rsidRDefault="00023611" w:rsidP="00023611">
            <w:pPr>
              <w:pStyle w:val="TableBodyCopy"/>
            </w:pPr>
          </w:p>
        </w:tc>
        <w:tc>
          <w:tcPr>
            <w:tcW w:w="866" w:type="dxa"/>
          </w:tcPr>
          <w:p w14:paraId="3A9CC013" w14:textId="77777777" w:rsidR="00023611" w:rsidRDefault="00023611" w:rsidP="00023611">
            <w:pPr>
              <w:pStyle w:val="TableBodyCopy"/>
            </w:pPr>
          </w:p>
        </w:tc>
        <w:tc>
          <w:tcPr>
            <w:tcW w:w="864" w:type="dxa"/>
          </w:tcPr>
          <w:p w14:paraId="3A9CC014" w14:textId="77777777" w:rsidR="00023611" w:rsidRDefault="00023611" w:rsidP="00023611">
            <w:pPr>
              <w:pStyle w:val="TableBodyCopy"/>
            </w:pPr>
          </w:p>
        </w:tc>
        <w:tc>
          <w:tcPr>
            <w:tcW w:w="864" w:type="dxa"/>
          </w:tcPr>
          <w:p w14:paraId="3A9CC015" w14:textId="77777777" w:rsidR="00023611" w:rsidRDefault="00023611" w:rsidP="00023611">
            <w:pPr>
              <w:pStyle w:val="TableBodyCopy"/>
            </w:pPr>
          </w:p>
        </w:tc>
        <w:tc>
          <w:tcPr>
            <w:tcW w:w="864" w:type="dxa"/>
          </w:tcPr>
          <w:p w14:paraId="3A9CC016" w14:textId="77777777" w:rsidR="00023611" w:rsidRDefault="00023611" w:rsidP="00023611">
            <w:pPr>
              <w:pStyle w:val="TableBodyCopy"/>
            </w:pPr>
          </w:p>
        </w:tc>
        <w:tc>
          <w:tcPr>
            <w:tcW w:w="864" w:type="dxa"/>
          </w:tcPr>
          <w:p w14:paraId="3A9CC017" w14:textId="77777777" w:rsidR="00023611" w:rsidRDefault="00023611" w:rsidP="00023611">
            <w:pPr>
              <w:pStyle w:val="TableBodyCopy"/>
            </w:pPr>
          </w:p>
        </w:tc>
        <w:tc>
          <w:tcPr>
            <w:tcW w:w="864" w:type="dxa"/>
          </w:tcPr>
          <w:p w14:paraId="3A9CC018" w14:textId="77777777" w:rsidR="00023611" w:rsidRDefault="00023611" w:rsidP="00023611">
            <w:pPr>
              <w:pStyle w:val="TableBodyCopy"/>
            </w:pPr>
          </w:p>
        </w:tc>
        <w:tc>
          <w:tcPr>
            <w:tcW w:w="864" w:type="dxa"/>
          </w:tcPr>
          <w:p w14:paraId="3A9CC019" w14:textId="77777777" w:rsidR="00023611" w:rsidRDefault="00023611" w:rsidP="00023611">
            <w:pPr>
              <w:pStyle w:val="TableBodyCopy"/>
            </w:pPr>
          </w:p>
        </w:tc>
        <w:tc>
          <w:tcPr>
            <w:tcW w:w="864" w:type="dxa"/>
          </w:tcPr>
          <w:p w14:paraId="3A9CC01A" w14:textId="77777777" w:rsidR="00023611" w:rsidRDefault="00023611" w:rsidP="00023611">
            <w:pPr>
              <w:pStyle w:val="TableBodyCopy"/>
            </w:pPr>
          </w:p>
        </w:tc>
        <w:tc>
          <w:tcPr>
            <w:tcW w:w="864" w:type="dxa"/>
          </w:tcPr>
          <w:p w14:paraId="3A9CC01B" w14:textId="77777777" w:rsidR="00023611" w:rsidRDefault="00023611" w:rsidP="00023611">
            <w:pPr>
              <w:pStyle w:val="TableBodyCopy"/>
            </w:pPr>
          </w:p>
        </w:tc>
        <w:tc>
          <w:tcPr>
            <w:tcW w:w="864" w:type="dxa"/>
          </w:tcPr>
          <w:p w14:paraId="3A9CC01C" w14:textId="77777777" w:rsidR="00023611" w:rsidRDefault="00023611" w:rsidP="00023611">
            <w:pPr>
              <w:pStyle w:val="TableBodyCopy"/>
            </w:pPr>
          </w:p>
        </w:tc>
      </w:tr>
      <w:tr w:rsidR="00023611" w:rsidRPr="00CC38F7" w14:paraId="3A9CC02A" w14:textId="77777777" w:rsidTr="00C42800">
        <w:tblPrEx>
          <w:tblCellMar>
            <w:left w:w="108" w:type="dxa"/>
            <w:right w:w="108" w:type="dxa"/>
          </w:tblCellMar>
        </w:tblPrEx>
        <w:trPr>
          <w:cantSplit/>
          <w:trHeight w:val="395"/>
        </w:trPr>
        <w:tc>
          <w:tcPr>
            <w:tcW w:w="4894" w:type="dxa"/>
          </w:tcPr>
          <w:p w14:paraId="3A9CC01E" w14:textId="4302579D" w:rsidR="00023611" w:rsidRPr="00EB1196" w:rsidRDefault="00023611" w:rsidP="00EF6AE5">
            <w:pPr>
              <w:pStyle w:val="TableDescriptivestatements"/>
            </w:pPr>
            <w:r w:rsidRPr="00386702">
              <w:t>Analyzes the properties of circles and the lines that intersect them.</w:t>
            </w:r>
          </w:p>
        </w:tc>
        <w:tc>
          <w:tcPr>
            <w:tcW w:w="864" w:type="dxa"/>
          </w:tcPr>
          <w:p w14:paraId="3A9CC01F" w14:textId="77777777" w:rsidR="00023611" w:rsidRDefault="00023611" w:rsidP="00023611">
            <w:pPr>
              <w:pStyle w:val="TableBodyCopy"/>
            </w:pPr>
          </w:p>
        </w:tc>
        <w:tc>
          <w:tcPr>
            <w:tcW w:w="866" w:type="dxa"/>
          </w:tcPr>
          <w:p w14:paraId="3A9CC020" w14:textId="77777777" w:rsidR="00023611" w:rsidRDefault="00023611" w:rsidP="00023611">
            <w:pPr>
              <w:pStyle w:val="TableBodyCopy"/>
            </w:pPr>
          </w:p>
        </w:tc>
        <w:tc>
          <w:tcPr>
            <w:tcW w:w="864" w:type="dxa"/>
          </w:tcPr>
          <w:p w14:paraId="3A9CC021" w14:textId="77777777" w:rsidR="00023611" w:rsidRDefault="00023611" w:rsidP="00023611">
            <w:pPr>
              <w:pStyle w:val="TableBodyCopy"/>
            </w:pPr>
          </w:p>
        </w:tc>
        <w:tc>
          <w:tcPr>
            <w:tcW w:w="864" w:type="dxa"/>
          </w:tcPr>
          <w:p w14:paraId="3A9CC022" w14:textId="77777777" w:rsidR="00023611" w:rsidRDefault="00023611" w:rsidP="00023611">
            <w:pPr>
              <w:pStyle w:val="TableBodyCopy"/>
            </w:pPr>
          </w:p>
        </w:tc>
        <w:tc>
          <w:tcPr>
            <w:tcW w:w="864" w:type="dxa"/>
          </w:tcPr>
          <w:p w14:paraId="3A9CC023" w14:textId="77777777" w:rsidR="00023611" w:rsidRDefault="00023611" w:rsidP="00023611">
            <w:pPr>
              <w:pStyle w:val="TableBodyCopy"/>
            </w:pPr>
          </w:p>
        </w:tc>
        <w:tc>
          <w:tcPr>
            <w:tcW w:w="864" w:type="dxa"/>
          </w:tcPr>
          <w:p w14:paraId="3A9CC024" w14:textId="77777777" w:rsidR="00023611" w:rsidRDefault="00023611" w:rsidP="00023611">
            <w:pPr>
              <w:pStyle w:val="TableBodyCopy"/>
            </w:pPr>
          </w:p>
        </w:tc>
        <w:tc>
          <w:tcPr>
            <w:tcW w:w="864" w:type="dxa"/>
          </w:tcPr>
          <w:p w14:paraId="3A9CC025" w14:textId="77777777" w:rsidR="00023611" w:rsidRDefault="00023611" w:rsidP="00023611">
            <w:pPr>
              <w:pStyle w:val="TableBodyCopy"/>
            </w:pPr>
          </w:p>
        </w:tc>
        <w:tc>
          <w:tcPr>
            <w:tcW w:w="864" w:type="dxa"/>
          </w:tcPr>
          <w:p w14:paraId="3A9CC026" w14:textId="77777777" w:rsidR="00023611" w:rsidRDefault="00023611" w:rsidP="00023611">
            <w:pPr>
              <w:pStyle w:val="TableBodyCopy"/>
            </w:pPr>
          </w:p>
        </w:tc>
        <w:tc>
          <w:tcPr>
            <w:tcW w:w="864" w:type="dxa"/>
          </w:tcPr>
          <w:p w14:paraId="3A9CC027" w14:textId="77777777" w:rsidR="00023611" w:rsidRDefault="00023611" w:rsidP="00023611">
            <w:pPr>
              <w:pStyle w:val="TableBodyCopy"/>
            </w:pPr>
          </w:p>
        </w:tc>
        <w:tc>
          <w:tcPr>
            <w:tcW w:w="864" w:type="dxa"/>
          </w:tcPr>
          <w:p w14:paraId="3A9CC028" w14:textId="77777777" w:rsidR="00023611" w:rsidRDefault="00023611" w:rsidP="00023611">
            <w:pPr>
              <w:pStyle w:val="TableBodyCopy"/>
            </w:pPr>
          </w:p>
        </w:tc>
        <w:tc>
          <w:tcPr>
            <w:tcW w:w="864" w:type="dxa"/>
          </w:tcPr>
          <w:p w14:paraId="3A9CC029" w14:textId="77777777" w:rsidR="00023611" w:rsidRDefault="00023611" w:rsidP="00023611">
            <w:pPr>
              <w:pStyle w:val="TableBodyCopy"/>
            </w:pPr>
          </w:p>
        </w:tc>
      </w:tr>
      <w:tr w:rsidR="00023611" w:rsidRPr="00CC38F7" w14:paraId="3A9CC037" w14:textId="77777777" w:rsidTr="00C42800">
        <w:tblPrEx>
          <w:tblCellMar>
            <w:left w:w="108" w:type="dxa"/>
            <w:right w:w="108" w:type="dxa"/>
          </w:tblCellMar>
        </w:tblPrEx>
        <w:trPr>
          <w:cantSplit/>
          <w:trHeight w:val="395"/>
        </w:trPr>
        <w:tc>
          <w:tcPr>
            <w:tcW w:w="4894" w:type="dxa"/>
          </w:tcPr>
          <w:p w14:paraId="3A9CC02B" w14:textId="1C076573" w:rsidR="00023611" w:rsidRPr="00EB1196" w:rsidRDefault="00023611" w:rsidP="00EF6AE5">
            <w:pPr>
              <w:pStyle w:val="TableDescriptivestatements"/>
            </w:pPr>
            <w:r w:rsidRPr="00386702">
              <w:t>Uses geometric patterns and properties (e.g., similarity, congruence) to make generalizations about two- and three-dimensional figures and shapes (e.g., relationships of sides, angles).</w:t>
            </w:r>
          </w:p>
        </w:tc>
        <w:tc>
          <w:tcPr>
            <w:tcW w:w="864" w:type="dxa"/>
          </w:tcPr>
          <w:p w14:paraId="3A9CC02C" w14:textId="77777777" w:rsidR="00023611" w:rsidRDefault="00023611" w:rsidP="00023611">
            <w:pPr>
              <w:pStyle w:val="TableBodyCopy"/>
            </w:pPr>
          </w:p>
        </w:tc>
        <w:tc>
          <w:tcPr>
            <w:tcW w:w="866" w:type="dxa"/>
          </w:tcPr>
          <w:p w14:paraId="3A9CC02D" w14:textId="77777777" w:rsidR="00023611" w:rsidRDefault="00023611" w:rsidP="00023611">
            <w:pPr>
              <w:pStyle w:val="TableBodyCopy"/>
            </w:pPr>
          </w:p>
        </w:tc>
        <w:tc>
          <w:tcPr>
            <w:tcW w:w="864" w:type="dxa"/>
          </w:tcPr>
          <w:p w14:paraId="3A9CC02E" w14:textId="77777777" w:rsidR="00023611" w:rsidRDefault="00023611" w:rsidP="00023611">
            <w:pPr>
              <w:pStyle w:val="TableBodyCopy"/>
            </w:pPr>
          </w:p>
        </w:tc>
        <w:tc>
          <w:tcPr>
            <w:tcW w:w="864" w:type="dxa"/>
          </w:tcPr>
          <w:p w14:paraId="3A9CC02F" w14:textId="77777777" w:rsidR="00023611" w:rsidRDefault="00023611" w:rsidP="00023611">
            <w:pPr>
              <w:pStyle w:val="TableBodyCopy"/>
            </w:pPr>
          </w:p>
        </w:tc>
        <w:tc>
          <w:tcPr>
            <w:tcW w:w="864" w:type="dxa"/>
          </w:tcPr>
          <w:p w14:paraId="3A9CC030" w14:textId="77777777" w:rsidR="00023611" w:rsidRDefault="00023611" w:rsidP="00023611">
            <w:pPr>
              <w:pStyle w:val="TableBodyCopy"/>
            </w:pPr>
          </w:p>
        </w:tc>
        <w:tc>
          <w:tcPr>
            <w:tcW w:w="864" w:type="dxa"/>
          </w:tcPr>
          <w:p w14:paraId="3A9CC031" w14:textId="77777777" w:rsidR="00023611" w:rsidRDefault="00023611" w:rsidP="00023611">
            <w:pPr>
              <w:pStyle w:val="TableBodyCopy"/>
            </w:pPr>
          </w:p>
        </w:tc>
        <w:tc>
          <w:tcPr>
            <w:tcW w:w="864" w:type="dxa"/>
          </w:tcPr>
          <w:p w14:paraId="3A9CC032" w14:textId="77777777" w:rsidR="00023611" w:rsidRDefault="00023611" w:rsidP="00023611">
            <w:pPr>
              <w:pStyle w:val="TableBodyCopy"/>
            </w:pPr>
          </w:p>
        </w:tc>
        <w:tc>
          <w:tcPr>
            <w:tcW w:w="864" w:type="dxa"/>
          </w:tcPr>
          <w:p w14:paraId="3A9CC033" w14:textId="77777777" w:rsidR="00023611" w:rsidRDefault="00023611" w:rsidP="00023611">
            <w:pPr>
              <w:pStyle w:val="TableBodyCopy"/>
            </w:pPr>
          </w:p>
        </w:tc>
        <w:tc>
          <w:tcPr>
            <w:tcW w:w="864" w:type="dxa"/>
          </w:tcPr>
          <w:p w14:paraId="3A9CC034" w14:textId="77777777" w:rsidR="00023611" w:rsidRDefault="00023611" w:rsidP="00023611">
            <w:pPr>
              <w:pStyle w:val="TableBodyCopy"/>
            </w:pPr>
          </w:p>
        </w:tc>
        <w:tc>
          <w:tcPr>
            <w:tcW w:w="864" w:type="dxa"/>
          </w:tcPr>
          <w:p w14:paraId="3A9CC035" w14:textId="77777777" w:rsidR="00023611" w:rsidRDefault="00023611" w:rsidP="00023611">
            <w:pPr>
              <w:pStyle w:val="TableBodyCopy"/>
            </w:pPr>
          </w:p>
        </w:tc>
        <w:tc>
          <w:tcPr>
            <w:tcW w:w="864" w:type="dxa"/>
          </w:tcPr>
          <w:p w14:paraId="3A9CC036" w14:textId="77777777" w:rsidR="00023611" w:rsidRDefault="00023611" w:rsidP="00023611">
            <w:pPr>
              <w:pStyle w:val="TableBodyCopy"/>
            </w:pPr>
          </w:p>
        </w:tc>
      </w:tr>
      <w:tr w:rsidR="00023611" w:rsidRPr="00CC38F7" w14:paraId="3A9CC044" w14:textId="77777777" w:rsidTr="00C42800">
        <w:tblPrEx>
          <w:tblCellMar>
            <w:left w:w="108" w:type="dxa"/>
            <w:right w:w="108" w:type="dxa"/>
          </w:tblCellMar>
        </w:tblPrEx>
        <w:trPr>
          <w:cantSplit/>
          <w:trHeight w:val="395"/>
        </w:trPr>
        <w:tc>
          <w:tcPr>
            <w:tcW w:w="4894" w:type="dxa"/>
          </w:tcPr>
          <w:p w14:paraId="3A9CC038" w14:textId="39652890" w:rsidR="00023611" w:rsidRDefault="00023611" w:rsidP="00EF6AE5">
            <w:pPr>
              <w:pStyle w:val="TableDescriptivestatements"/>
            </w:pPr>
            <w:r w:rsidRPr="00386702">
              <w:lastRenderedPageBreak/>
              <w:t>Computes the perimeter, area and volume of figures and shapes created by subdividing and combining other figures and shapes (e.g., arc length, area of sectors).</w:t>
            </w:r>
          </w:p>
        </w:tc>
        <w:tc>
          <w:tcPr>
            <w:tcW w:w="864" w:type="dxa"/>
          </w:tcPr>
          <w:p w14:paraId="3A9CC039" w14:textId="77777777" w:rsidR="00023611" w:rsidRDefault="00023611" w:rsidP="00023611">
            <w:pPr>
              <w:pStyle w:val="TableBodyCopy"/>
            </w:pPr>
          </w:p>
        </w:tc>
        <w:tc>
          <w:tcPr>
            <w:tcW w:w="866" w:type="dxa"/>
          </w:tcPr>
          <w:p w14:paraId="3A9CC03A" w14:textId="77777777" w:rsidR="00023611" w:rsidRDefault="00023611" w:rsidP="00023611">
            <w:pPr>
              <w:pStyle w:val="TableBodyCopy"/>
            </w:pPr>
          </w:p>
        </w:tc>
        <w:tc>
          <w:tcPr>
            <w:tcW w:w="864" w:type="dxa"/>
          </w:tcPr>
          <w:p w14:paraId="3A9CC03B" w14:textId="77777777" w:rsidR="00023611" w:rsidRDefault="00023611" w:rsidP="00023611">
            <w:pPr>
              <w:pStyle w:val="TableBodyCopy"/>
            </w:pPr>
          </w:p>
        </w:tc>
        <w:tc>
          <w:tcPr>
            <w:tcW w:w="864" w:type="dxa"/>
          </w:tcPr>
          <w:p w14:paraId="3A9CC03C" w14:textId="77777777" w:rsidR="00023611" w:rsidRDefault="00023611" w:rsidP="00023611">
            <w:pPr>
              <w:pStyle w:val="TableBodyCopy"/>
            </w:pPr>
          </w:p>
        </w:tc>
        <w:tc>
          <w:tcPr>
            <w:tcW w:w="864" w:type="dxa"/>
          </w:tcPr>
          <w:p w14:paraId="3A9CC03D" w14:textId="77777777" w:rsidR="00023611" w:rsidRDefault="00023611" w:rsidP="00023611">
            <w:pPr>
              <w:pStyle w:val="TableBodyCopy"/>
            </w:pPr>
          </w:p>
        </w:tc>
        <w:tc>
          <w:tcPr>
            <w:tcW w:w="864" w:type="dxa"/>
          </w:tcPr>
          <w:p w14:paraId="3A9CC03E" w14:textId="77777777" w:rsidR="00023611" w:rsidRDefault="00023611" w:rsidP="00023611">
            <w:pPr>
              <w:pStyle w:val="TableBodyCopy"/>
            </w:pPr>
          </w:p>
        </w:tc>
        <w:tc>
          <w:tcPr>
            <w:tcW w:w="864" w:type="dxa"/>
          </w:tcPr>
          <w:p w14:paraId="3A9CC03F" w14:textId="77777777" w:rsidR="00023611" w:rsidRDefault="00023611" w:rsidP="00023611">
            <w:pPr>
              <w:pStyle w:val="TableBodyCopy"/>
            </w:pPr>
          </w:p>
        </w:tc>
        <w:tc>
          <w:tcPr>
            <w:tcW w:w="864" w:type="dxa"/>
          </w:tcPr>
          <w:p w14:paraId="3A9CC040" w14:textId="77777777" w:rsidR="00023611" w:rsidRDefault="00023611" w:rsidP="00023611">
            <w:pPr>
              <w:pStyle w:val="TableBodyCopy"/>
            </w:pPr>
          </w:p>
        </w:tc>
        <w:tc>
          <w:tcPr>
            <w:tcW w:w="864" w:type="dxa"/>
          </w:tcPr>
          <w:p w14:paraId="3A9CC041" w14:textId="77777777" w:rsidR="00023611" w:rsidRDefault="00023611" w:rsidP="00023611">
            <w:pPr>
              <w:pStyle w:val="TableBodyCopy"/>
            </w:pPr>
          </w:p>
        </w:tc>
        <w:tc>
          <w:tcPr>
            <w:tcW w:w="864" w:type="dxa"/>
          </w:tcPr>
          <w:p w14:paraId="3A9CC042" w14:textId="77777777" w:rsidR="00023611" w:rsidRDefault="00023611" w:rsidP="00023611">
            <w:pPr>
              <w:pStyle w:val="TableBodyCopy"/>
            </w:pPr>
          </w:p>
        </w:tc>
        <w:tc>
          <w:tcPr>
            <w:tcW w:w="864" w:type="dxa"/>
          </w:tcPr>
          <w:p w14:paraId="3A9CC043" w14:textId="77777777" w:rsidR="00023611" w:rsidRDefault="00023611" w:rsidP="00023611">
            <w:pPr>
              <w:pStyle w:val="TableBodyCopy"/>
            </w:pPr>
          </w:p>
        </w:tc>
      </w:tr>
      <w:tr w:rsidR="00023611" w:rsidRPr="00CC38F7" w14:paraId="6992E769" w14:textId="77777777" w:rsidTr="00D556E9">
        <w:tblPrEx>
          <w:tblCellMar>
            <w:left w:w="108" w:type="dxa"/>
            <w:right w:w="108" w:type="dxa"/>
          </w:tblCellMar>
        </w:tblPrEx>
        <w:trPr>
          <w:cantSplit/>
          <w:trHeight w:val="395"/>
        </w:trPr>
        <w:tc>
          <w:tcPr>
            <w:tcW w:w="4894" w:type="dxa"/>
          </w:tcPr>
          <w:p w14:paraId="6563E988" w14:textId="67A2005C" w:rsidR="00023611" w:rsidRDefault="00023611" w:rsidP="00EF6AE5">
            <w:pPr>
              <w:pStyle w:val="TableDescriptivestatements"/>
            </w:pPr>
            <w:r w:rsidRPr="00CB1628">
              <w:t>Analyzes cross-sections and nets of three-dimensional shapes.</w:t>
            </w:r>
          </w:p>
        </w:tc>
        <w:tc>
          <w:tcPr>
            <w:tcW w:w="864" w:type="dxa"/>
          </w:tcPr>
          <w:p w14:paraId="4502EA23" w14:textId="77777777" w:rsidR="00023611" w:rsidRDefault="00023611" w:rsidP="00023611">
            <w:pPr>
              <w:pStyle w:val="TableBodyCopy"/>
            </w:pPr>
          </w:p>
        </w:tc>
        <w:tc>
          <w:tcPr>
            <w:tcW w:w="866" w:type="dxa"/>
          </w:tcPr>
          <w:p w14:paraId="1BDD117D" w14:textId="77777777" w:rsidR="00023611" w:rsidRDefault="00023611" w:rsidP="00023611">
            <w:pPr>
              <w:pStyle w:val="TableBodyCopy"/>
            </w:pPr>
          </w:p>
        </w:tc>
        <w:tc>
          <w:tcPr>
            <w:tcW w:w="864" w:type="dxa"/>
          </w:tcPr>
          <w:p w14:paraId="0AF4BAE9" w14:textId="77777777" w:rsidR="00023611" w:rsidRDefault="00023611" w:rsidP="00023611">
            <w:pPr>
              <w:pStyle w:val="TableBodyCopy"/>
            </w:pPr>
          </w:p>
        </w:tc>
        <w:tc>
          <w:tcPr>
            <w:tcW w:w="864" w:type="dxa"/>
          </w:tcPr>
          <w:p w14:paraId="69B32F98" w14:textId="77777777" w:rsidR="00023611" w:rsidRDefault="00023611" w:rsidP="00023611">
            <w:pPr>
              <w:pStyle w:val="TableBodyCopy"/>
            </w:pPr>
          </w:p>
        </w:tc>
        <w:tc>
          <w:tcPr>
            <w:tcW w:w="864" w:type="dxa"/>
          </w:tcPr>
          <w:p w14:paraId="1A35C7D7" w14:textId="77777777" w:rsidR="00023611" w:rsidRDefault="00023611" w:rsidP="00023611">
            <w:pPr>
              <w:pStyle w:val="TableBodyCopy"/>
            </w:pPr>
          </w:p>
        </w:tc>
        <w:tc>
          <w:tcPr>
            <w:tcW w:w="864" w:type="dxa"/>
          </w:tcPr>
          <w:p w14:paraId="1C4052FB" w14:textId="77777777" w:rsidR="00023611" w:rsidRDefault="00023611" w:rsidP="00023611">
            <w:pPr>
              <w:pStyle w:val="TableBodyCopy"/>
            </w:pPr>
          </w:p>
        </w:tc>
        <w:tc>
          <w:tcPr>
            <w:tcW w:w="864" w:type="dxa"/>
          </w:tcPr>
          <w:p w14:paraId="6ABC32C9" w14:textId="77777777" w:rsidR="00023611" w:rsidRDefault="00023611" w:rsidP="00023611">
            <w:pPr>
              <w:pStyle w:val="TableBodyCopy"/>
            </w:pPr>
          </w:p>
        </w:tc>
        <w:tc>
          <w:tcPr>
            <w:tcW w:w="864" w:type="dxa"/>
          </w:tcPr>
          <w:p w14:paraId="50F52D6C" w14:textId="77777777" w:rsidR="00023611" w:rsidRDefault="00023611" w:rsidP="00023611">
            <w:pPr>
              <w:pStyle w:val="TableBodyCopy"/>
            </w:pPr>
          </w:p>
        </w:tc>
        <w:tc>
          <w:tcPr>
            <w:tcW w:w="864" w:type="dxa"/>
          </w:tcPr>
          <w:p w14:paraId="68DC715B" w14:textId="77777777" w:rsidR="00023611" w:rsidRDefault="00023611" w:rsidP="00023611">
            <w:pPr>
              <w:pStyle w:val="TableBodyCopy"/>
            </w:pPr>
          </w:p>
        </w:tc>
        <w:tc>
          <w:tcPr>
            <w:tcW w:w="864" w:type="dxa"/>
          </w:tcPr>
          <w:p w14:paraId="6BF5AA30" w14:textId="77777777" w:rsidR="00023611" w:rsidRDefault="00023611" w:rsidP="00023611">
            <w:pPr>
              <w:pStyle w:val="TableBodyCopy"/>
            </w:pPr>
          </w:p>
        </w:tc>
        <w:tc>
          <w:tcPr>
            <w:tcW w:w="864" w:type="dxa"/>
          </w:tcPr>
          <w:p w14:paraId="4A8EF67D" w14:textId="77777777" w:rsidR="00023611" w:rsidRDefault="00023611" w:rsidP="00023611">
            <w:pPr>
              <w:pStyle w:val="TableBodyCopy"/>
            </w:pPr>
          </w:p>
        </w:tc>
      </w:tr>
      <w:tr w:rsidR="00023611" w:rsidRPr="00CC38F7" w14:paraId="3CBD3C67" w14:textId="77777777" w:rsidTr="00D556E9">
        <w:tblPrEx>
          <w:tblCellMar>
            <w:left w:w="108" w:type="dxa"/>
            <w:right w:w="108" w:type="dxa"/>
          </w:tblCellMar>
        </w:tblPrEx>
        <w:trPr>
          <w:cantSplit/>
          <w:trHeight w:val="395"/>
        </w:trPr>
        <w:tc>
          <w:tcPr>
            <w:tcW w:w="4894" w:type="dxa"/>
          </w:tcPr>
          <w:p w14:paraId="43C4845B" w14:textId="64106601" w:rsidR="00023611" w:rsidRPr="00D97777" w:rsidRDefault="00023611" w:rsidP="00EF6AE5">
            <w:pPr>
              <w:pStyle w:val="TableDescriptivestatements"/>
            </w:pPr>
            <w:r w:rsidRPr="00CB1628">
              <w:t>Uses top, front, side and corner views of three-dimensional shapes to create complete representations and solve problems.</w:t>
            </w:r>
          </w:p>
        </w:tc>
        <w:tc>
          <w:tcPr>
            <w:tcW w:w="864" w:type="dxa"/>
          </w:tcPr>
          <w:p w14:paraId="65166F66" w14:textId="77777777" w:rsidR="00023611" w:rsidRDefault="00023611" w:rsidP="00023611">
            <w:pPr>
              <w:pStyle w:val="TableBodyCopy"/>
            </w:pPr>
          </w:p>
        </w:tc>
        <w:tc>
          <w:tcPr>
            <w:tcW w:w="866" w:type="dxa"/>
          </w:tcPr>
          <w:p w14:paraId="28BC7BD1" w14:textId="77777777" w:rsidR="00023611" w:rsidRDefault="00023611" w:rsidP="00023611">
            <w:pPr>
              <w:pStyle w:val="TableBodyCopy"/>
            </w:pPr>
          </w:p>
        </w:tc>
        <w:tc>
          <w:tcPr>
            <w:tcW w:w="864" w:type="dxa"/>
          </w:tcPr>
          <w:p w14:paraId="61E6B9A5" w14:textId="77777777" w:rsidR="00023611" w:rsidRDefault="00023611" w:rsidP="00023611">
            <w:pPr>
              <w:pStyle w:val="TableBodyCopy"/>
            </w:pPr>
          </w:p>
        </w:tc>
        <w:tc>
          <w:tcPr>
            <w:tcW w:w="864" w:type="dxa"/>
          </w:tcPr>
          <w:p w14:paraId="6B6CDC09" w14:textId="77777777" w:rsidR="00023611" w:rsidRDefault="00023611" w:rsidP="00023611">
            <w:pPr>
              <w:pStyle w:val="TableBodyCopy"/>
            </w:pPr>
          </w:p>
        </w:tc>
        <w:tc>
          <w:tcPr>
            <w:tcW w:w="864" w:type="dxa"/>
          </w:tcPr>
          <w:p w14:paraId="4A423117" w14:textId="77777777" w:rsidR="00023611" w:rsidRDefault="00023611" w:rsidP="00023611">
            <w:pPr>
              <w:pStyle w:val="TableBodyCopy"/>
            </w:pPr>
          </w:p>
        </w:tc>
        <w:tc>
          <w:tcPr>
            <w:tcW w:w="864" w:type="dxa"/>
          </w:tcPr>
          <w:p w14:paraId="686227E1" w14:textId="77777777" w:rsidR="00023611" w:rsidRDefault="00023611" w:rsidP="00023611">
            <w:pPr>
              <w:pStyle w:val="TableBodyCopy"/>
            </w:pPr>
          </w:p>
        </w:tc>
        <w:tc>
          <w:tcPr>
            <w:tcW w:w="864" w:type="dxa"/>
          </w:tcPr>
          <w:p w14:paraId="18A0CB7E" w14:textId="77777777" w:rsidR="00023611" w:rsidRDefault="00023611" w:rsidP="00023611">
            <w:pPr>
              <w:pStyle w:val="TableBodyCopy"/>
            </w:pPr>
          </w:p>
        </w:tc>
        <w:tc>
          <w:tcPr>
            <w:tcW w:w="864" w:type="dxa"/>
          </w:tcPr>
          <w:p w14:paraId="6BAB51B3" w14:textId="77777777" w:rsidR="00023611" w:rsidRDefault="00023611" w:rsidP="00023611">
            <w:pPr>
              <w:pStyle w:val="TableBodyCopy"/>
            </w:pPr>
          </w:p>
        </w:tc>
        <w:tc>
          <w:tcPr>
            <w:tcW w:w="864" w:type="dxa"/>
          </w:tcPr>
          <w:p w14:paraId="266A3152" w14:textId="77777777" w:rsidR="00023611" w:rsidRDefault="00023611" w:rsidP="00023611">
            <w:pPr>
              <w:pStyle w:val="TableBodyCopy"/>
            </w:pPr>
          </w:p>
        </w:tc>
        <w:tc>
          <w:tcPr>
            <w:tcW w:w="864" w:type="dxa"/>
          </w:tcPr>
          <w:p w14:paraId="52F2E2D7" w14:textId="77777777" w:rsidR="00023611" w:rsidRDefault="00023611" w:rsidP="00023611">
            <w:pPr>
              <w:pStyle w:val="TableBodyCopy"/>
            </w:pPr>
          </w:p>
        </w:tc>
        <w:tc>
          <w:tcPr>
            <w:tcW w:w="864" w:type="dxa"/>
          </w:tcPr>
          <w:p w14:paraId="4AF539F5" w14:textId="77777777" w:rsidR="00023611" w:rsidRDefault="00023611" w:rsidP="00023611">
            <w:pPr>
              <w:pStyle w:val="TableBodyCopy"/>
            </w:pPr>
          </w:p>
        </w:tc>
      </w:tr>
      <w:tr w:rsidR="00023611" w:rsidRPr="00CC38F7" w14:paraId="4C828CA8" w14:textId="77777777" w:rsidTr="00D556E9">
        <w:tblPrEx>
          <w:tblCellMar>
            <w:left w:w="108" w:type="dxa"/>
            <w:right w:w="108" w:type="dxa"/>
          </w:tblCellMar>
        </w:tblPrEx>
        <w:trPr>
          <w:cantSplit/>
          <w:trHeight w:val="395"/>
        </w:trPr>
        <w:tc>
          <w:tcPr>
            <w:tcW w:w="4894" w:type="dxa"/>
          </w:tcPr>
          <w:p w14:paraId="1C298012" w14:textId="6426256E" w:rsidR="00023611" w:rsidRPr="006F25BC" w:rsidRDefault="00023611" w:rsidP="00EF6AE5">
            <w:pPr>
              <w:pStyle w:val="TableDescriptivestatements"/>
            </w:pPr>
            <w:r w:rsidRPr="00CB1628">
              <w:t>Applies properties of two- and three-dimensional shapes to solve problems across the curriculum and in everyday life.</w:t>
            </w:r>
          </w:p>
        </w:tc>
        <w:tc>
          <w:tcPr>
            <w:tcW w:w="864" w:type="dxa"/>
          </w:tcPr>
          <w:p w14:paraId="7F22FA8B" w14:textId="77777777" w:rsidR="00023611" w:rsidRDefault="00023611" w:rsidP="00023611">
            <w:pPr>
              <w:pStyle w:val="TableBodyCopy"/>
            </w:pPr>
          </w:p>
        </w:tc>
        <w:tc>
          <w:tcPr>
            <w:tcW w:w="866" w:type="dxa"/>
          </w:tcPr>
          <w:p w14:paraId="7BF295B0" w14:textId="77777777" w:rsidR="00023611" w:rsidRDefault="00023611" w:rsidP="00023611">
            <w:pPr>
              <w:pStyle w:val="TableBodyCopy"/>
            </w:pPr>
          </w:p>
        </w:tc>
        <w:tc>
          <w:tcPr>
            <w:tcW w:w="864" w:type="dxa"/>
          </w:tcPr>
          <w:p w14:paraId="2465700F" w14:textId="77777777" w:rsidR="00023611" w:rsidRDefault="00023611" w:rsidP="00023611">
            <w:pPr>
              <w:pStyle w:val="TableBodyCopy"/>
            </w:pPr>
          </w:p>
        </w:tc>
        <w:tc>
          <w:tcPr>
            <w:tcW w:w="864" w:type="dxa"/>
          </w:tcPr>
          <w:p w14:paraId="6288B14F" w14:textId="77777777" w:rsidR="00023611" w:rsidRDefault="00023611" w:rsidP="00023611">
            <w:pPr>
              <w:pStyle w:val="TableBodyCopy"/>
            </w:pPr>
          </w:p>
        </w:tc>
        <w:tc>
          <w:tcPr>
            <w:tcW w:w="864" w:type="dxa"/>
          </w:tcPr>
          <w:p w14:paraId="310716F1" w14:textId="77777777" w:rsidR="00023611" w:rsidRDefault="00023611" w:rsidP="00023611">
            <w:pPr>
              <w:pStyle w:val="TableBodyCopy"/>
            </w:pPr>
          </w:p>
        </w:tc>
        <w:tc>
          <w:tcPr>
            <w:tcW w:w="864" w:type="dxa"/>
          </w:tcPr>
          <w:p w14:paraId="7807DCF6" w14:textId="77777777" w:rsidR="00023611" w:rsidRDefault="00023611" w:rsidP="00023611">
            <w:pPr>
              <w:pStyle w:val="TableBodyCopy"/>
            </w:pPr>
          </w:p>
        </w:tc>
        <w:tc>
          <w:tcPr>
            <w:tcW w:w="864" w:type="dxa"/>
          </w:tcPr>
          <w:p w14:paraId="60B4B929" w14:textId="77777777" w:rsidR="00023611" w:rsidRDefault="00023611" w:rsidP="00023611">
            <w:pPr>
              <w:pStyle w:val="TableBodyCopy"/>
            </w:pPr>
          </w:p>
        </w:tc>
        <w:tc>
          <w:tcPr>
            <w:tcW w:w="864" w:type="dxa"/>
          </w:tcPr>
          <w:p w14:paraId="10303409" w14:textId="77777777" w:rsidR="00023611" w:rsidRDefault="00023611" w:rsidP="00023611">
            <w:pPr>
              <w:pStyle w:val="TableBodyCopy"/>
            </w:pPr>
          </w:p>
        </w:tc>
        <w:tc>
          <w:tcPr>
            <w:tcW w:w="864" w:type="dxa"/>
          </w:tcPr>
          <w:p w14:paraId="24490474" w14:textId="77777777" w:rsidR="00023611" w:rsidRDefault="00023611" w:rsidP="00023611">
            <w:pPr>
              <w:pStyle w:val="TableBodyCopy"/>
            </w:pPr>
          </w:p>
        </w:tc>
        <w:tc>
          <w:tcPr>
            <w:tcW w:w="864" w:type="dxa"/>
          </w:tcPr>
          <w:p w14:paraId="203C9F0C" w14:textId="77777777" w:rsidR="00023611" w:rsidRDefault="00023611" w:rsidP="00023611">
            <w:pPr>
              <w:pStyle w:val="TableBodyCopy"/>
            </w:pPr>
          </w:p>
        </w:tc>
        <w:tc>
          <w:tcPr>
            <w:tcW w:w="864" w:type="dxa"/>
          </w:tcPr>
          <w:p w14:paraId="50AE5F15" w14:textId="77777777" w:rsidR="00023611" w:rsidRDefault="00023611" w:rsidP="00023611">
            <w:pPr>
              <w:pStyle w:val="TableBodyCopy"/>
            </w:pPr>
          </w:p>
        </w:tc>
      </w:tr>
      <w:tr w:rsidR="003F1AD4" w:rsidRPr="00CC38F7" w14:paraId="09E81EDE" w14:textId="77777777" w:rsidTr="00D556E9">
        <w:tblPrEx>
          <w:tblCellMar>
            <w:left w:w="108" w:type="dxa"/>
            <w:right w:w="108" w:type="dxa"/>
          </w:tblCellMar>
        </w:tblPrEx>
        <w:trPr>
          <w:cantSplit/>
          <w:trHeight w:val="395"/>
        </w:trPr>
        <w:tc>
          <w:tcPr>
            <w:tcW w:w="4894" w:type="dxa"/>
          </w:tcPr>
          <w:p w14:paraId="0DD03944" w14:textId="3760445E" w:rsidR="003F1AD4" w:rsidRPr="00D97777" w:rsidRDefault="003F1AD4" w:rsidP="003F1AD4">
            <w:pPr>
              <w:pStyle w:val="TableBodyCopy"/>
            </w:pPr>
            <w:r>
              <w:t xml:space="preserve">Competency </w:t>
            </w:r>
            <w:r w:rsidRPr="00AB698F">
              <w:t>0</w:t>
            </w:r>
            <w:r>
              <w:t xml:space="preserve">14: </w:t>
            </w:r>
            <w:r w:rsidRPr="00EF25E7">
              <w:rPr>
                <w:i/>
              </w:rPr>
              <w:t xml:space="preserve">The teacher understands </w:t>
            </w:r>
            <w:r w:rsidR="00487A60">
              <w:rPr>
                <w:i/>
              </w:rPr>
              <w:t>coordinate, transformational and vector geometry and their connections</w:t>
            </w:r>
            <w:r w:rsidRPr="00EF25E7">
              <w:rPr>
                <w:i/>
              </w:rPr>
              <w:t>.</w:t>
            </w:r>
          </w:p>
        </w:tc>
        <w:tc>
          <w:tcPr>
            <w:tcW w:w="864" w:type="dxa"/>
          </w:tcPr>
          <w:p w14:paraId="0831AF23" w14:textId="77777777" w:rsidR="003F1AD4" w:rsidRDefault="003F1AD4" w:rsidP="00D556E9">
            <w:pPr>
              <w:pStyle w:val="TableBodyCopy"/>
            </w:pPr>
          </w:p>
        </w:tc>
        <w:tc>
          <w:tcPr>
            <w:tcW w:w="866" w:type="dxa"/>
          </w:tcPr>
          <w:p w14:paraId="7518857D" w14:textId="77777777" w:rsidR="003F1AD4" w:rsidRDefault="003F1AD4" w:rsidP="00D556E9">
            <w:pPr>
              <w:pStyle w:val="TableBodyCopy"/>
            </w:pPr>
          </w:p>
        </w:tc>
        <w:tc>
          <w:tcPr>
            <w:tcW w:w="864" w:type="dxa"/>
          </w:tcPr>
          <w:p w14:paraId="48C5F9F5" w14:textId="77777777" w:rsidR="003F1AD4" w:rsidRDefault="003F1AD4" w:rsidP="00D556E9">
            <w:pPr>
              <w:pStyle w:val="TableBodyCopy"/>
            </w:pPr>
          </w:p>
        </w:tc>
        <w:tc>
          <w:tcPr>
            <w:tcW w:w="864" w:type="dxa"/>
          </w:tcPr>
          <w:p w14:paraId="6E12F50E" w14:textId="77777777" w:rsidR="003F1AD4" w:rsidRDefault="003F1AD4" w:rsidP="00D556E9">
            <w:pPr>
              <w:pStyle w:val="TableBodyCopy"/>
            </w:pPr>
          </w:p>
        </w:tc>
        <w:tc>
          <w:tcPr>
            <w:tcW w:w="864" w:type="dxa"/>
          </w:tcPr>
          <w:p w14:paraId="68501E1C" w14:textId="77777777" w:rsidR="003F1AD4" w:rsidRDefault="003F1AD4" w:rsidP="00D556E9">
            <w:pPr>
              <w:pStyle w:val="TableBodyCopy"/>
            </w:pPr>
          </w:p>
        </w:tc>
        <w:tc>
          <w:tcPr>
            <w:tcW w:w="864" w:type="dxa"/>
          </w:tcPr>
          <w:p w14:paraId="649FF41B" w14:textId="77777777" w:rsidR="003F1AD4" w:rsidRDefault="003F1AD4" w:rsidP="00D556E9">
            <w:pPr>
              <w:pStyle w:val="TableBodyCopy"/>
            </w:pPr>
          </w:p>
        </w:tc>
        <w:tc>
          <w:tcPr>
            <w:tcW w:w="864" w:type="dxa"/>
          </w:tcPr>
          <w:p w14:paraId="6764AB23" w14:textId="77777777" w:rsidR="003F1AD4" w:rsidRDefault="003F1AD4" w:rsidP="00D556E9">
            <w:pPr>
              <w:pStyle w:val="TableBodyCopy"/>
            </w:pPr>
          </w:p>
        </w:tc>
        <w:tc>
          <w:tcPr>
            <w:tcW w:w="864" w:type="dxa"/>
          </w:tcPr>
          <w:p w14:paraId="1C065D2C" w14:textId="77777777" w:rsidR="003F1AD4" w:rsidRDefault="003F1AD4" w:rsidP="00D556E9">
            <w:pPr>
              <w:pStyle w:val="TableBodyCopy"/>
            </w:pPr>
          </w:p>
        </w:tc>
        <w:tc>
          <w:tcPr>
            <w:tcW w:w="864" w:type="dxa"/>
          </w:tcPr>
          <w:p w14:paraId="3B311356" w14:textId="77777777" w:rsidR="003F1AD4" w:rsidRDefault="003F1AD4" w:rsidP="00D556E9">
            <w:pPr>
              <w:pStyle w:val="TableBodyCopy"/>
            </w:pPr>
          </w:p>
        </w:tc>
        <w:tc>
          <w:tcPr>
            <w:tcW w:w="864" w:type="dxa"/>
          </w:tcPr>
          <w:p w14:paraId="64BFA67A" w14:textId="77777777" w:rsidR="003F1AD4" w:rsidRDefault="003F1AD4" w:rsidP="00D556E9">
            <w:pPr>
              <w:pStyle w:val="TableBodyCopy"/>
            </w:pPr>
          </w:p>
        </w:tc>
        <w:tc>
          <w:tcPr>
            <w:tcW w:w="864" w:type="dxa"/>
          </w:tcPr>
          <w:p w14:paraId="2762872A" w14:textId="77777777" w:rsidR="003F1AD4" w:rsidRDefault="003F1AD4" w:rsidP="00D556E9">
            <w:pPr>
              <w:pStyle w:val="TableBodyCopy"/>
            </w:pPr>
          </w:p>
        </w:tc>
      </w:tr>
      <w:tr w:rsidR="00487A60" w:rsidRPr="00CC38F7" w14:paraId="69763AAA" w14:textId="77777777" w:rsidTr="00D556E9">
        <w:tblPrEx>
          <w:tblCellMar>
            <w:left w:w="108" w:type="dxa"/>
            <w:right w:w="108" w:type="dxa"/>
          </w:tblCellMar>
        </w:tblPrEx>
        <w:trPr>
          <w:cantSplit/>
          <w:trHeight w:val="395"/>
        </w:trPr>
        <w:tc>
          <w:tcPr>
            <w:tcW w:w="4894" w:type="dxa"/>
          </w:tcPr>
          <w:p w14:paraId="42C31170" w14:textId="044C3BE6" w:rsidR="00487A60" w:rsidRPr="00D97777" w:rsidRDefault="00487A60" w:rsidP="00EF6AE5">
            <w:pPr>
              <w:pStyle w:val="TableDescriptivestatements"/>
              <w:numPr>
                <w:ilvl w:val="0"/>
                <w:numId w:val="14"/>
              </w:numPr>
            </w:pPr>
            <w:r w:rsidRPr="00944B04">
              <w:t>Identifies transformations (i.e., reflections, translations, glide-reflections, rotations, dilations) and explores their properties.</w:t>
            </w:r>
          </w:p>
        </w:tc>
        <w:tc>
          <w:tcPr>
            <w:tcW w:w="864" w:type="dxa"/>
          </w:tcPr>
          <w:p w14:paraId="5080BD3E" w14:textId="77777777" w:rsidR="00487A60" w:rsidRDefault="00487A60" w:rsidP="00487A60">
            <w:pPr>
              <w:pStyle w:val="TableBodyCopy"/>
            </w:pPr>
          </w:p>
        </w:tc>
        <w:tc>
          <w:tcPr>
            <w:tcW w:w="866" w:type="dxa"/>
          </w:tcPr>
          <w:p w14:paraId="75E8DF44" w14:textId="77777777" w:rsidR="00487A60" w:rsidRDefault="00487A60" w:rsidP="00487A60">
            <w:pPr>
              <w:pStyle w:val="TableBodyCopy"/>
            </w:pPr>
          </w:p>
        </w:tc>
        <w:tc>
          <w:tcPr>
            <w:tcW w:w="864" w:type="dxa"/>
          </w:tcPr>
          <w:p w14:paraId="01CA3B8D" w14:textId="77777777" w:rsidR="00487A60" w:rsidRDefault="00487A60" w:rsidP="00487A60">
            <w:pPr>
              <w:pStyle w:val="TableBodyCopy"/>
            </w:pPr>
          </w:p>
        </w:tc>
        <w:tc>
          <w:tcPr>
            <w:tcW w:w="864" w:type="dxa"/>
          </w:tcPr>
          <w:p w14:paraId="465B4FD6" w14:textId="77777777" w:rsidR="00487A60" w:rsidRDefault="00487A60" w:rsidP="00487A60">
            <w:pPr>
              <w:pStyle w:val="TableBodyCopy"/>
            </w:pPr>
          </w:p>
        </w:tc>
        <w:tc>
          <w:tcPr>
            <w:tcW w:w="864" w:type="dxa"/>
          </w:tcPr>
          <w:p w14:paraId="3812A6C0" w14:textId="77777777" w:rsidR="00487A60" w:rsidRDefault="00487A60" w:rsidP="00487A60">
            <w:pPr>
              <w:pStyle w:val="TableBodyCopy"/>
            </w:pPr>
          </w:p>
        </w:tc>
        <w:tc>
          <w:tcPr>
            <w:tcW w:w="864" w:type="dxa"/>
          </w:tcPr>
          <w:p w14:paraId="3E93F4B5" w14:textId="77777777" w:rsidR="00487A60" w:rsidRDefault="00487A60" w:rsidP="00487A60">
            <w:pPr>
              <w:pStyle w:val="TableBodyCopy"/>
            </w:pPr>
          </w:p>
        </w:tc>
        <w:tc>
          <w:tcPr>
            <w:tcW w:w="864" w:type="dxa"/>
          </w:tcPr>
          <w:p w14:paraId="4D1F9F3E" w14:textId="77777777" w:rsidR="00487A60" w:rsidRDefault="00487A60" w:rsidP="00487A60">
            <w:pPr>
              <w:pStyle w:val="TableBodyCopy"/>
            </w:pPr>
          </w:p>
        </w:tc>
        <w:tc>
          <w:tcPr>
            <w:tcW w:w="864" w:type="dxa"/>
          </w:tcPr>
          <w:p w14:paraId="512CDF0B" w14:textId="77777777" w:rsidR="00487A60" w:rsidRDefault="00487A60" w:rsidP="00487A60">
            <w:pPr>
              <w:pStyle w:val="TableBodyCopy"/>
            </w:pPr>
          </w:p>
        </w:tc>
        <w:tc>
          <w:tcPr>
            <w:tcW w:w="864" w:type="dxa"/>
          </w:tcPr>
          <w:p w14:paraId="41759AD0" w14:textId="77777777" w:rsidR="00487A60" w:rsidRDefault="00487A60" w:rsidP="00487A60">
            <w:pPr>
              <w:pStyle w:val="TableBodyCopy"/>
            </w:pPr>
          </w:p>
        </w:tc>
        <w:tc>
          <w:tcPr>
            <w:tcW w:w="864" w:type="dxa"/>
          </w:tcPr>
          <w:p w14:paraId="57C0F407" w14:textId="77777777" w:rsidR="00487A60" w:rsidRDefault="00487A60" w:rsidP="00487A60">
            <w:pPr>
              <w:pStyle w:val="TableBodyCopy"/>
            </w:pPr>
          </w:p>
        </w:tc>
        <w:tc>
          <w:tcPr>
            <w:tcW w:w="864" w:type="dxa"/>
          </w:tcPr>
          <w:p w14:paraId="205EA1E9" w14:textId="77777777" w:rsidR="00487A60" w:rsidRDefault="00487A60" w:rsidP="00487A60">
            <w:pPr>
              <w:pStyle w:val="TableBodyCopy"/>
            </w:pPr>
          </w:p>
        </w:tc>
      </w:tr>
      <w:tr w:rsidR="00487A60" w:rsidRPr="00CC38F7" w14:paraId="465492CB" w14:textId="77777777" w:rsidTr="00D556E9">
        <w:tblPrEx>
          <w:tblCellMar>
            <w:left w:w="108" w:type="dxa"/>
            <w:right w:w="108" w:type="dxa"/>
          </w:tblCellMar>
        </w:tblPrEx>
        <w:trPr>
          <w:cantSplit/>
          <w:trHeight w:val="395"/>
        </w:trPr>
        <w:tc>
          <w:tcPr>
            <w:tcW w:w="4894" w:type="dxa"/>
          </w:tcPr>
          <w:p w14:paraId="77B56F7C" w14:textId="26584976" w:rsidR="00487A60" w:rsidRDefault="00487A60" w:rsidP="00EF6AE5">
            <w:pPr>
              <w:pStyle w:val="TableDescriptivestatements"/>
            </w:pPr>
            <w:r w:rsidRPr="00944B04">
              <w:t>Uses the properties of transformations and their compositions to solve problems.</w:t>
            </w:r>
          </w:p>
        </w:tc>
        <w:tc>
          <w:tcPr>
            <w:tcW w:w="864" w:type="dxa"/>
          </w:tcPr>
          <w:p w14:paraId="0682DF30" w14:textId="77777777" w:rsidR="00487A60" w:rsidRDefault="00487A60" w:rsidP="00487A60">
            <w:pPr>
              <w:pStyle w:val="TableBodyCopy"/>
            </w:pPr>
          </w:p>
        </w:tc>
        <w:tc>
          <w:tcPr>
            <w:tcW w:w="866" w:type="dxa"/>
          </w:tcPr>
          <w:p w14:paraId="65B8E0B8" w14:textId="77777777" w:rsidR="00487A60" w:rsidRDefault="00487A60" w:rsidP="00487A60">
            <w:pPr>
              <w:pStyle w:val="TableBodyCopy"/>
            </w:pPr>
          </w:p>
        </w:tc>
        <w:tc>
          <w:tcPr>
            <w:tcW w:w="864" w:type="dxa"/>
          </w:tcPr>
          <w:p w14:paraId="0091DA19" w14:textId="77777777" w:rsidR="00487A60" w:rsidRDefault="00487A60" w:rsidP="00487A60">
            <w:pPr>
              <w:pStyle w:val="TableBodyCopy"/>
            </w:pPr>
          </w:p>
        </w:tc>
        <w:tc>
          <w:tcPr>
            <w:tcW w:w="864" w:type="dxa"/>
          </w:tcPr>
          <w:p w14:paraId="7668B018" w14:textId="77777777" w:rsidR="00487A60" w:rsidRDefault="00487A60" w:rsidP="00487A60">
            <w:pPr>
              <w:pStyle w:val="TableBodyCopy"/>
            </w:pPr>
          </w:p>
        </w:tc>
        <w:tc>
          <w:tcPr>
            <w:tcW w:w="864" w:type="dxa"/>
          </w:tcPr>
          <w:p w14:paraId="29387FB5" w14:textId="77777777" w:rsidR="00487A60" w:rsidRDefault="00487A60" w:rsidP="00487A60">
            <w:pPr>
              <w:pStyle w:val="TableBodyCopy"/>
            </w:pPr>
          </w:p>
        </w:tc>
        <w:tc>
          <w:tcPr>
            <w:tcW w:w="864" w:type="dxa"/>
          </w:tcPr>
          <w:p w14:paraId="778812D9" w14:textId="77777777" w:rsidR="00487A60" w:rsidRDefault="00487A60" w:rsidP="00487A60">
            <w:pPr>
              <w:pStyle w:val="TableBodyCopy"/>
            </w:pPr>
          </w:p>
        </w:tc>
        <w:tc>
          <w:tcPr>
            <w:tcW w:w="864" w:type="dxa"/>
          </w:tcPr>
          <w:p w14:paraId="3A4815B4" w14:textId="77777777" w:rsidR="00487A60" w:rsidRDefault="00487A60" w:rsidP="00487A60">
            <w:pPr>
              <w:pStyle w:val="TableBodyCopy"/>
            </w:pPr>
          </w:p>
        </w:tc>
        <w:tc>
          <w:tcPr>
            <w:tcW w:w="864" w:type="dxa"/>
          </w:tcPr>
          <w:p w14:paraId="7A75726E" w14:textId="77777777" w:rsidR="00487A60" w:rsidRDefault="00487A60" w:rsidP="00487A60">
            <w:pPr>
              <w:pStyle w:val="TableBodyCopy"/>
            </w:pPr>
          </w:p>
        </w:tc>
        <w:tc>
          <w:tcPr>
            <w:tcW w:w="864" w:type="dxa"/>
          </w:tcPr>
          <w:p w14:paraId="06B3D037" w14:textId="77777777" w:rsidR="00487A60" w:rsidRDefault="00487A60" w:rsidP="00487A60">
            <w:pPr>
              <w:pStyle w:val="TableBodyCopy"/>
            </w:pPr>
          </w:p>
        </w:tc>
        <w:tc>
          <w:tcPr>
            <w:tcW w:w="864" w:type="dxa"/>
          </w:tcPr>
          <w:p w14:paraId="3B4770F9" w14:textId="77777777" w:rsidR="00487A60" w:rsidRDefault="00487A60" w:rsidP="00487A60">
            <w:pPr>
              <w:pStyle w:val="TableBodyCopy"/>
            </w:pPr>
          </w:p>
        </w:tc>
        <w:tc>
          <w:tcPr>
            <w:tcW w:w="864" w:type="dxa"/>
          </w:tcPr>
          <w:p w14:paraId="3EC5D3A1" w14:textId="77777777" w:rsidR="00487A60" w:rsidRDefault="00487A60" w:rsidP="00487A60">
            <w:pPr>
              <w:pStyle w:val="TableBodyCopy"/>
            </w:pPr>
          </w:p>
        </w:tc>
      </w:tr>
      <w:tr w:rsidR="00487A60" w:rsidRPr="00CC38F7" w14:paraId="20F52247" w14:textId="77777777" w:rsidTr="00D556E9">
        <w:tblPrEx>
          <w:tblCellMar>
            <w:left w:w="108" w:type="dxa"/>
            <w:right w:w="108" w:type="dxa"/>
          </w:tblCellMar>
        </w:tblPrEx>
        <w:trPr>
          <w:cantSplit/>
          <w:trHeight w:val="395"/>
        </w:trPr>
        <w:tc>
          <w:tcPr>
            <w:tcW w:w="4894" w:type="dxa"/>
          </w:tcPr>
          <w:p w14:paraId="4A3B60F9" w14:textId="3BC2C027" w:rsidR="00487A60" w:rsidRPr="00204DD8" w:rsidRDefault="00487A60" w:rsidP="00EF6AE5">
            <w:pPr>
              <w:pStyle w:val="TableDescriptivestatements"/>
            </w:pPr>
            <w:r w:rsidRPr="00944B04">
              <w:t>Uses transformations to explore and describe reflectional, rotational and translational symmetry.</w:t>
            </w:r>
          </w:p>
        </w:tc>
        <w:tc>
          <w:tcPr>
            <w:tcW w:w="864" w:type="dxa"/>
          </w:tcPr>
          <w:p w14:paraId="63040340" w14:textId="77777777" w:rsidR="00487A60" w:rsidRDefault="00487A60" w:rsidP="00487A60">
            <w:pPr>
              <w:pStyle w:val="TableBodyCopy"/>
            </w:pPr>
          </w:p>
        </w:tc>
        <w:tc>
          <w:tcPr>
            <w:tcW w:w="866" w:type="dxa"/>
          </w:tcPr>
          <w:p w14:paraId="2BFDA370" w14:textId="77777777" w:rsidR="00487A60" w:rsidRDefault="00487A60" w:rsidP="00487A60">
            <w:pPr>
              <w:pStyle w:val="TableBodyCopy"/>
            </w:pPr>
          </w:p>
        </w:tc>
        <w:tc>
          <w:tcPr>
            <w:tcW w:w="864" w:type="dxa"/>
          </w:tcPr>
          <w:p w14:paraId="3C73DCD3" w14:textId="77777777" w:rsidR="00487A60" w:rsidRDefault="00487A60" w:rsidP="00487A60">
            <w:pPr>
              <w:pStyle w:val="TableBodyCopy"/>
            </w:pPr>
          </w:p>
        </w:tc>
        <w:tc>
          <w:tcPr>
            <w:tcW w:w="864" w:type="dxa"/>
          </w:tcPr>
          <w:p w14:paraId="43EB5C06" w14:textId="77777777" w:rsidR="00487A60" w:rsidRDefault="00487A60" w:rsidP="00487A60">
            <w:pPr>
              <w:pStyle w:val="TableBodyCopy"/>
            </w:pPr>
          </w:p>
        </w:tc>
        <w:tc>
          <w:tcPr>
            <w:tcW w:w="864" w:type="dxa"/>
          </w:tcPr>
          <w:p w14:paraId="3736360F" w14:textId="77777777" w:rsidR="00487A60" w:rsidRDefault="00487A60" w:rsidP="00487A60">
            <w:pPr>
              <w:pStyle w:val="TableBodyCopy"/>
            </w:pPr>
          </w:p>
        </w:tc>
        <w:tc>
          <w:tcPr>
            <w:tcW w:w="864" w:type="dxa"/>
          </w:tcPr>
          <w:p w14:paraId="35C4BC29" w14:textId="77777777" w:rsidR="00487A60" w:rsidRDefault="00487A60" w:rsidP="00487A60">
            <w:pPr>
              <w:pStyle w:val="TableBodyCopy"/>
            </w:pPr>
          </w:p>
        </w:tc>
        <w:tc>
          <w:tcPr>
            <w:tcW w:w="864" w:type="dxa"/>
          </w:tcPr>
          <w:p w14:paraId="57733B26" w14:textId="77777777" w:rsidR="00487A60" w:rsidRDefault="00487A60" w:rsidP="00487A60">
            <w:pPr>
              <w:pStyle w:val="TableBodyCopy"/>
            </w:pPr>
          </w:p>
        </w:tc>
        <w:tc>
          <w:tcPr>
            <w:tcW w:w="864" w:type="dxa"/>
          </w:tcPr>
          <w:p w14:paraId="7AB0FADE" w14:textId="77777777" w:rsidR="00487A60" w:rsidRDefault="00487A60" w:rsidP="00487A60">
            <w:pPr>
              <w:pStyle w:val="TableBodyCopy"/>
            </w:pPr>
          </w:p>
        </w:tc>
        <w:tc>
          <w:tcPr>
            <w:tcW w:w="864" w:type="dxa"/>
          </w:tcPr>
          <w:p w14:paraId="7294FD39" w14:textId="77777777" w:rsidR="00487A60" w:rsidRDefault="00487A60" w:rsidP="00487A60">
            <w:pPr>
              <w:pStyle w:val="TableBodyCopy"/>
            </w:pPr>
          </w:p>
        </w:tc>
        <w:tc>
          <w:tcPr>
            <w:tcW w:w="864" w:type="dxa"/>
          </w:tcPr>
          <w:p w14:paraId="58C3672C" w14:textId="77777777" w:rsidR="00487A60" w:rsidRDefault="00487A60" w:rsidP="00487A60">
            <w:pPr>
              <w:pStyle w:val="TableBodyCopy"/>
            </w:pPr>
          </w:p>
        </w:tc>
        <w:tc>
          <w:tcPr>
            <w:tcW w:w="864" w:type="dxa"/>
          </w:tcPr>
          <w:p w14:paraId="5B59D960" w14:textId="77777777" w:rsidR="00487A60" w:rsidRDefault="00487A60" w:rsidP="00487A60">
            <w:pPr>
              <w:pStyle w:val="TableBodyCopy"/>
            </w:pPr>
          </w:p>
        </w:tc>
      </w:tr>
      <w:tr w:rsidR="00487A60" w:rsidRPr="00CC38F7" w14:paraId="01C6DBC6" w14:textId="77777777" w:rsidTr="00D556E9">
        <w:tblPrEx>
          <w:tblCellMar>
            <w:left w:w="108" w:type="dxa"/>
            <w:right w:w="108" w:type="dxa"/>
          </w:tblCellMar>
        </w:tblPrEx>
        <w:trPr>
          <w:cantSplit/>
          <w:trHeight w:val="395"/>
        </w:trPr>
        <w:tc>
          <w:tcPr>
            <w:tcW w:w="4894" w:type="dxa"/>
          </w:tcPr>
          <w:p w14:paraId="7730AE91" w14:textId="2B204612" w:rsidR="00487A60" w:rsidRPr="00204DD8" w:rsidRDefault="00487A60" w:rsidP="00EF6AE5">
            <w:pPr>
              <w:pStyle w:val="TableDescriptivestatements"/>
            </w:pPr>
            <w:r w:rsidRPr="00944B04">
              <w:t>Applies transformations in the coordinate plane.</w:t>
            </w:r>
          </w:p>
        </w:tc>
        <w:tc>
          <w:tcPr>
            <w:tcW w:w="864" w:type="dxa"/>
          </w:tcPr>
          <w:p w14:paraId="21A5FA65" w14:textId="77777777" w:rsidR="00487A60" w:rsidRDefault="00487A60" w:rsidP="00487A60">
            <w:pPr>
              <w:pStyle w:val="TableBodyCopy"/>
            </w:pPr>
          </w:p>
        </w:tc>
        <w:tc>
          <w:tcPr>
            <w:tcW w:w="866" w:type="dxa"/>
          </w:tcPr>
          <w:p w14:paraId="7783C922" w14:textId="77777777" w:rsidR="00487A60" w:rsidRDefault="00487A60" w:rsidP="00487A60">
            <w:pPr>
              <w:pStyle w:val="TableBodyCopy"/>
            </w:pPr>
          </w:p>
        </w:tc>
        <w:tc>
          <w:tcPr>
            <w:tcW w:w="864" w:type="dxa"/>
          </w:tcPr>
          <w:p w14:paraId="15C81264" w14:textId="77777777" w:rsidR="00487A60" w:rsidRDefault="00487A60" w:rsidP="00487A60">
            <w:pPr>
              <w:pStyle w:val="TableBodyCopy"/>
            </w:pPr>
          </w:p>
        </w:tc>
        <w:tc>
          <w:tcPr>
            <w:tcW w:w="864" w:type="dxa"/>
          </w:tcPr>
          <w:p w14:paraId="377655AE" w14:textId="77777777" w:rsidR="00487A60" w:rsidRDefault="00487A60" w:rsidP="00487A60">
            <w:pPr>
              <w:pStyle w:val="TableBodyCopy"/>
            </w:pPr>
          </w:p>
        </w:tc>
        <w:tc>
          <w:tcPr>
            <w:tcW w:w="864" w:type="dxa"/>
          </w:tcPr>
          <w:p w14:paraId="51C1B566" w14:textId="77777777" w:rsidR="00487A60" w:rsidRDefault="00487A60" w:rsidP="00487A60">
            <w:pPr>
              <w:pStyle w:val="TableBodyCopy"/>
            </w:pPr>
          </w:p>
        </w:tc>
        <w:tc>
          <w:tcPr>
            <w:tcW w:w="864" w:type="dxa"/>
          </w:tcPr>
          <w:p w14:paraId="0F58E4F2" w14:textId="77777777" w:rsidR="00487A60" w:rsidRDefault="00487A60" w:rsidP="00487A60">
            <w:pPr>
              <w:pStyle w:val="TableBodyCopy"/>
            </w:pPr>
          </w:p>
        </w:tc>
        <w:tc>
          <w:tcPr>
            <w:tcW w:w="864" w:type="dxa"/>
          </w:tcPr>
          <w:p w14:paraId="6053D80D" w14:textId="77777777" w:rsidR="00487A60" w:rsidRDefault="00487A60" w:rsidP="00487A60">
            <w:pPr>
              <w:pStyle w:val="TableBodyCopy"/>
            </w:pPr>
          </w:p>
        </w:tc>
        <w:tc>
          <w:tcPr>
            <w:tcW w:w="864" w:type="dxa"/>
          </w:tcPr>
          <w:p w14:paraId="0B945726" w14:textId="77777777" w:rsidR="00487A60" w:rsidRDefault="00487A60" w:rsidP="00487A60">
            <w:pPr>
              <w:pStyle w:val="TableBodyCopy"/>
            </w:pPr>
          </w:p>
        </w:tc>
        <w:tc>
          <w:tcPr>
            <w:tcW w:w="864" w:type="dxa"/>
          </w:tcPr>
          <w:p w14:paraId="54DFF9E9" w14:textId="77777777" w:rsidR="00487A60" w:rsidRDefault="00487A60" w:rsidP="00487A60">
            <w:pPr>
              <w:pStyle w:val="TableBodyCopy"/>
            </w:pPr>
          </w:p>
        </w:tc>
        <w:tc>
          <w:tcPr>
            <w:tcW w:w="864" w:type="dxa"/>
          </w:tcPr>
          <w:p w14:paraId="2F8346D2" w14:textId="77777777" w:rsidR="00487A60" w:rsidRDefault="00487A60" w:rsidP="00487A60">
            <w:pPr>
              <w:pStyle w:val="TableBodyCopy"/>
            </w:pPr>
          </w:p>
        </w:tc>
        <w:tc>
          <w:tcPr>
            <w:tcW w:w="864" w:type="dxa"/>
          </w:tcPr>
          <w:p w14:paraId="5A40C4B3" w14:textId="77777777" w:rsidR="00487A60" w:rsidRDefault="00487A60" w:rsidP="00487A60">
            <w:pPr>
              <w:pStyle w:val="TableBodyCopy"/>
            </w:pPr>
          </w:p>
        </w:tc>
      </w:tr>
      <w:tr w:rsidR="003F1AD4" w:rsidRPr="00CC38F7" w14:paraId="6309597F" w14:textId="77777777" w:rsidTr="00D556E9">
        <w:tblPrEx>
          <w:tblCellMar>
            <w:left w:w="108" w:type="dxa"/>
            <w:right w:w="108" w:type="dxa"/>
          </w:tblCellMar>
        </w:tblPrEx>
        <w:trPr>
          <w:cantSplit/>
          <w:trHeight w:val="395"/>
        </w:trPr>
        <w:tc>
          <w:tcPr>
            <w:tcW w:w="4894" w:type="dxa"/>
          </w:tcPr>
          <w:p w14:paraId="44E9FF1D" w14:textId="10F5AD2D" w:rsidR="003F1AD4" w:rsidRDefault="00487A60" w:rsidP="00EF6AE5">
            <w:pPr>
              <w:pStyle w:val="TableDescriptivestatements"/>
            </w:pPr>
            <w:r>
              <w:t>Applies concepts and properties of slope, midpoint, parallelism, perpendicularity and distance to explore properties of geometric figures and solve problems in the coordinate plane</w:t>
            </w:r>
            <w:r w:rsidR="003F1AD4" w:rsidRPr="00374D6B">
              <w:t>.</w:t>
            </w:r>
          </w:p>
        </w:tc>
        <w:tc>
          <w:tcPr>
            <w:tcW w:w="864" w:type="dxa"/>
          </w:tcPr>
          <w:p w14:paraId="5FECE09D" w14:textId="77777777" w:rsidR="003F1AD4" w:rsidRDefault="003F1AD4" w:rsidP="003F1AD4">
            <w:pPr>
              <w:pStyle w:val="TableBodyCopy"/>
            </w:pPr>
          </w:p>
        </w:tc>
        <w:tc>
          <w:tcPr>
            <w:tcW w:w="866" w:type="dxa"/>
          </w:tcPr>
          <w:p w14:paraId="1D71D927" w14:textId="77777777" w:rsidR="003F1AD4" w:rsidRDefault="003F1AD4" w:rsidP="003F1AD4">
            <w:pPr>
              <w:pStyle w:val="TableBodyCopy"/>
            </w:pPr>
          </w:p>
        </w:tc>
        <w:tc>
          <w:tcPr>
            <w:tcW w:w="864" w:type="dxa"/>
          </w:tcPr>
          <w:p w14:paraId="33A47925" w14:textId="77777777" w:rsidR="003F1AD4" w:rsidRDefault="003F1AD4" w:rsidP="003F1AD4">
            <w:pPr>
              <w:pStyle w:val="TableBodyCopy"/>
            </w:pPr>
          </w:p>
        </w:tc>
        <w:tc>
          <w:tcPr>
            <w:tcW w:w="864" w:type="dxa"/>
          </w:tcPr>
          <w:p w14:paraId="47C86153" w14:textId="77777777" w:rsidR="003F1AD4" w:rsidRDefault="003F1AD4" w:rsidP="003F1AD4">
            <w:pPr>
              <w:pStyle w:val="TableBodyCopy"/>
            </w:pPr>
          </w:p>
        </w:tc>
        <w:tc>
          <w:tcPr>
            <w:tcW w:w="864" w:type="dxa"/>
          </w:tcPr>
          <w:p w14:paraId="6D4A81AB" w14:textId="77777777" w:rsidR="003F1AD4" w:rsidRDefault="003F1AD4" w:rsidP="003F1AD4">
            <w:pPr>
              <w:pStyle w:val="TableBodyCopy"/>
            </w:pPr>
          </w:p>
        </w:tc>
        <w:tc>
          <w:tcPr>
            <w:tcW w:w="864" w:type="dxa"/>
          </w:tcPr>
          <w:p w14:paraId="5E5D7920" w14:textId="77777777" w:rsidR="003F1AD4" w:rsidRDefault="003F1AD4" w:rsidP="003F1AD4">
            <w:pPr>
              <w:pStyle w:val="TableBodyCopy"/>
            </w:pPr>
          </w:p>
        </w:tc>
        <w:tc>
          <w:tcPr>
            <w:tcW w:w="864" w:type="dxa"/>
          </w:tcPr>
          <w:p w14:paraId="42FCB224" w14:textId="77777777" w:rsidR="003F1AD4" w:rsidRDefault="003F1AD4" w:rsidP="003F1AD4">
            <w:pPr>
              <w:pStyle w:val="TableBodyCopy"/>
            </w:pPr>
          </w:p>
        </w:tc>
        <w:tc>
          <w:tcPr>
            <w:tcW w:w="864" w:type="dxa"/>
          </w:tcPr>
          <w:p w14:paraId="734AF008" w14:textId="77777777" w:rsidR="003F1AD4" w:rsidRDefault="003F1AD4" w:rsidP="003F1AD4">
            <w:pPr>
              <w:pStyle w:val="TableBodyCopy"/>
            </w:pPr>
          </w:p>
        </w:tc>
        <w:tc>
          <w:tcPr>
            <w:tcW w:w="864" w:type="dxa"/>
          </w:tcPr>
          <w:p w14:paraId="1CE764C2" w14:textId="77777777" w:rsidR="003F1AD4" w:rsidRDefault="003F1AD4" w:rsidP="003F1AD4">
            <w:pPr>
              <w:pStyle w:val="TableBodyCopy"/>
            </w:pPr>
          </w:p>
        </w:tc>
        <w:tc>
          <w:tcPr>
            <w:tcW w:w="864" w:type="dxa"/>
          </w:tcPr>
          <w:p w14:paraId="74113812" w14:textId="77777777" w:rsidR="003F1AD4" w:rsidRDefault="003F1AD4" w:rsidP="003F1AD4">
            <w:pPr>
              <w:pStyle w:val="TableBodyCopy"/>
            </w:pPr>
          </w:p>
        </w:tc>
        <w:tc>
          <w:tcPr>
            <w:tcW w:w="864" w:type="dxa"/>
          </w:tcPr>
          <w:p w14:paraId="53A10353" w14:textId="77777777" w:rsidR="003F1AD4" w:rsidRDefault="003F1AD4" w:rsidP="003F1AD4">
            <w:pPr>
              <w:pStyle w:val="TableBodyCopy"/>
            </w:pPr>
          </w:p>
        </w:tc>
      </w:tr>
      <w:tr w:rsidR="00487A60" w:rsidRPr="00CC38F7" w14:paraId="329C0BAB" w14:textId="77777777" w:rsidTr="00D556E9">
        <w:tblPrEx>
          <w:tblCellMar>
            <w:left w:w="108" w:type="dxa"/>
            <w:right w:w="108" w:type="dxa"/>
          </w:tblCellMar>
        </w:tblPrEx>
        <w:trPr>
          <w:cantSplit/>
          <w:trHeight w:val="395"/>
        </w:trPr>
        <w:tc>
          <w:tcPr>
            <w:tcW w:w="4894" w:type="dxa"/>
          </w:tcPr>
          <w:p w14:paraId="4513166C" w14:textId="7F4A74FF" w:rsidR="00487A60" w:rsidRPr="00374D6B" w:rsidRDefault="00487A60" w:rsidP="00EF6AE5">
            <w:pPr>
              <w:pStyle w:val="TableDescriptivestatements"/>
            </w:pPr>
            <w:r w:rsidRPr="00F56B55">
              <w:lastRenderedPageBreak/>
              <w:t>Uses coordinate geometry to derive and explore the equations, properties and applications of conic sections (i.e., lines, circles, hyperbolas, ellipses, parabolas).</w:t>
            </w:r>
          </w:p>
        </w:tc>
        <w:tc>
          <w:tcPr>
            <w:tcW w:w="864" w:type="dxa"/>
          </w:tcPr>
          <w:p w14:paraId="084FFDDC" w14:textId="77777777" w:rsidR="00487A60" w:rsidRDefault="00487A60" w:rsidP="00487A60">
            <w:pPr>
              <w:pStyle w:val="TableBodyCopy"/>
            </w:pPr>
          </w:p>
        </w:tc>
        <w:tc>
          <w:tcPr>
            <w:tcW w:w="866" w:type="dxa"/>
          </w:tcPr>
          <w:p w14:paraId="7FCAA57A" w14:textId="77777777" w:rsidR="00487A60" w:rsidRDefault="00487A60" w:rsidP="00487A60">
            <w:pPr>
              <w:pStyle w:val="TableBodyCopy"/>
            </w:pPr>
          </w:p>
        </w:tc>
        <w:tc>
          <w:tcPr>
            <w:tcW w:w="864" w:type="dxa"/>
          </w:tcPr>
          <w:p w14:paraId="1C3B413E" w14:textId="77777777" w:rsidR="00487A60" w:rsidRDefault="00487A60" w:rsidP="00487A60">
            <w:pPr>
              <w:pStyle w:val="TableBodyCopy"/>
            </w:pPr>
          </w:p>
        </w:tc>
        <w:tc>
          <w:tcPr>
            <w:tcW w:w="864" w:type="dxa"/>
          </w:tcPr>
          <w:p w14:paraId="2842AE2F" w14:textId="77777777" w:rsidR="00487A60" w:rsidRDefault="00487A60" w:rsidP="00487A60">
            <w:pPr>
              <w:pStyle w:val="TableBodyCopy"/>
            </w:pPr>
          </w:p>
        </w:tc>
        <w:tc>
          <w:tcPr>
            <w:tcW w:w="864" w:type="dxa"/>
          </w:tcPr>
          <w:p w14:paraId="2120FF91" w14:textId="77777777" w:rsidR="00487A60" w:rsidRDefault="00487A60" w:rsidP="00487A60">
            <w:pPr>
              <w:pStyle w:val="TableBodyCopy"/>
            </w:pPr>
          </w:p>
        </w:tc>
        <w:tc>
          <w:tcPr>
            <w:tcW w:w="864" w:type="dxa"/>
          </w:tcPr>
          <w:p w14:paraId="09F923E3" w14:textId="77777777" w:rsidR="00487A60" w:rsidRDefault="00487A60" w:rsidP="00487A60">
            <w:pPr>
              <w:pStyle w:val="TableBodyCopy"/>
            </w:pPr>
          </w:p>
        </w:tc>
        <w:tc>
          <w:tcPr>
            <w:tcW w:w="864" w:type="dxa"/>
          </w:tcPr>
          <w:p w14:paraId="35E27682" w14:textId="77777777" w:rsidR="00487A60" w:rsidRDefault="00487A60" w:rsidP="00487A60">
            <w:pPr>
              <w:pStyle w:val="TableBodyCopy"/>
            </w:pPr>
          </w:p>
        </w:tc>
        <w:tc>
          <w:tcPr>
            <w:tcW w:w="864" w:type="dxa"/>
          </w:tcPr>
          <w:p w14:paraId="4BE93829" w14:textId="77777777" w:rsidR="00487A60" w:rsidRDefault="00487A60" w:rsidP="00487A60">
            <w:pPr>
              <w:pStyle w:val="TableBodyCopy"/>
            </w:pPr>
          </w:p>
        </w:tc>
        <w:tc>
          <w:tcPr>
            <w:tcW w:w="864" w:type="dxa"/>
          </w:tcPr>
          <w:p w14:paraId="4D1C5C0E" w14:textId="77777777" w:rsidR="00487A60" w:rsidRDefault="00487A60" w:rsidP="00487A60">
            <w:pPr>
              <w:pStyle w:val="TableBodyCopy"/>
            </w:pPr>
          </w:p>
        </w:tc>
        <w:tc>
          <w:tcPr>
            <w:tcW w:w="864" w:type="dxa"/>
          </w:tcPr>
          <w:p w14:paraId="540452C9" w14:textId="77777777" w:rsidR="00487A60" w:rsidRDefault="00487A60" w:rsidP="00487A60">
            <w:pPr>
              <w:pStyle w:val="TableBodyCopy"/>
            </w:pPr>
          </w:p>
        </w:tc>
        <w:tc>
          <w:tcPr>
            <w:tcW w:w="864" w:type="dxa"/>
          </w:tcPr>
          <w:p w14:paraId="44E8D0B8" w14:textId="77777777" w:rsidR="00487A60" w:rsidRDefault="00487A60" w:rsidP="00487A60">
            <w:pPr>
              <w:pStyle w:val="TableBodyCopy"/>
            </w:pPr>
          </w:p>
        </w:tc>
      </w:tr>
      <w:tr w:rsidR="00487A60" w:rsidRPr="00CC38F7" w14:paraId="6FB1F016" w14:textId="77777777" w:rsidTr="00D556E9">
        <w:tblPrEx>
          <w:tblCellMar>
            <w:left w:w="108" w:type="dxa"/>
            <w:right w:w="108" w:type="dxa"/>
          </w:tblCellMar>
        </w:tblPrEx>
        <w:trPr>
          <w:cantSplit/>
          <w:trHeight w:val="395"/>
        </w:trPr>
        <w:tc>
          <w:tcPr>
            <w:tcW w:w="4894" w:type="dxa"/>
          </w:tcPr>
          <w:p w14:paraId="3346A130" w14:textId="66774542" w:rsidR="00487A60" w:rsidRPr="00374D6B" w:rsidRDefault="00487A60" w:rsidP="00EF6AE5">
            <w:pPr>
              <w:pStyle w:val="TableDescriptivestatements"/>
            </w:pPr>
            <w:r w:rsidRPr="00F56B55">
              <w:t>Relates geometry and algebra by representing transformations as matrices and uses this relationship to solve problems.</w:t>
            </w:r>
          </w:p>
        </w:tc>
        <w:tc>
          <w:tcPr>
            <w:tcW w:w="864" w:type="dxa"/>
          </w:tcPr>
          <w:p w14:paraId="37A2892D" w14:textId="77777777" w:rsidR="00487A60" w:rsidRDefault="00487A60" w:rsidP="00487A60">
            <w:pPr>
              <w:pStyle w:val="TableBodyCopy"/>
            </w:pPr>
          </w:p>
        </w:tc>
        <w:tc>
          <w:tcPr>
            <w:tcW w:w="866" w:type="dxa"/>
          </w:tcPr>
          <w:p w14:paraId="71755BE9" w14:textId="77777777" w:rsidR="00487A60" w:rsidRDefault="00487A60" w:rsidP="00487A60">
            <w:pPr>
              <w:pStyle w:val="TableBodyCopy"/>
            </w:pPr>
          </w:p>
        </w:tc>
        <w:tc>
          <w:tcPr>
            <w:tcW w:w="864" w:type="dxa"/>
          </w:tcPr>
          <w:p w14:paraId="3E53EE4F" w14:textId="77777777" w:rsidR="00487A60" w:rsidRDefault="00487A60" w:rsidP="00487A60">
            <w:pPr>
              <w:pStyle w:val="TableBodyCopy"/>
            </w:pPr>
          </w:p>
        </w:tc>
        <w:tc>
          <w:tcPr>
            <w:tcW w:w="864" w:type="dxa"/>
          </w:tcPr>
          <w:p w14:paraId="34EA1F7F" w14:textId="77777777" w:rsidR="00487A60" w:rsidRDefault="00487A60" w:rsidP="00487A60">
            <w:pPr>
              <w:pStyle w:val="TableBodyCopy"/>
            </w:pPr>
          </w:p>
        </w:tc>
        <w:tc>
          <w:tcPr>
            <w:tcW w:w="864" w:type="dxa"/>
          </w:tcPr>
          <w:p w14:paraId="14C719F7" w14:textId="77777777" w:rsidR="00487A60" w:rsidRDefault="00487A60" w:rsidP="00487A60">
            <w:pPr>
              <w:pStyle w:val="TableBodyCopy"/>
            </w:pPr>
          </w:p>
        </w:tc>
        <w:tc>
          <w:tcPr>
            <w:tcW w:w="864" w:type="dxa"/>
          </w:tcPr>
          <w:p w14:paraId="353BCF81" w14:textId="77777777" w:rsidR="00487A60" w:rsidRDefault="00487A60" w:rsidP="00487A60">
            <w:pPr>
              <w:pStyle w:val="TableBodyCopy"/>
            </w:pPr>
          </w:p>
        </w:tc>
        <w:tc>
          <w:tcPr>
            <w:tcW w:w="864" w:type="dxa"/>
          </w:tcPr>
          <w:p w14:paraId="5294593C" w14:textId="77777777" w:rsidR="00487A60" w:rsidRDefault="00487A60" w:rsidP="00487A60">
            <w:pPr>
              <w:pStyle w:val="TableBodyCopy"/>
            </w:pPr>
          </w:p>
        </w:tc>
        <w:tc>
          <w:tcPr>
            <w:tcW w:w="864" w:type="dxa"/>
          </w:tcPr>
          <w:p w14:paraId="203036AE" w14:textId="77777777" w:rsidR="00487A60" w:rsidRDefault="00487A60" w:rsidP="00487A60">
            <w:pPr>
              <w:pStyle w:val="TableBodyCopy"/>
            </w:pPr>
          </w:p>
        </w:tc>
        <w:tc>
          <w:tcPr>
            <w:tcW w:w="864" w:type="dxa"/>
          </w:tcPr>
          <w:p w14:paraId="74AE698E" w14:textId="77777777" w:rsidR="00487A60" w:rsidRDefault="00487A60" w:rsidP="00487A60">
            <w:pPr>
              <w:pStyle w:val="TableBodyCopy"/>
            </w:pPr>
          </w:p>
        </w:tc>
        <w:tc>
          <w:tcPr>
            <w:tcW w:w="864" w:type="dxa"/>
          </w:tcPr>
          <w:p w14:paraId="62145D34" w14:textId="77777777" w:rsidR="00487A60" w:rsidRDefault="00487A60" w:rsidP="00487A60">
            <w:pPr>
              <w:pStyle w:val="TableBodyCopy"/>
            </w:pPr>
          </w:p>
        </w:tc>
        <w:tc>
          <w:tcPr>
            <w:tcW w:w="864" w:type="dxa"/>
          </w:tcPr>
          <w:p w14:paraId="42486E08" w14:textId="77777777" w:rsidR="00487A60" w:rsidRDefault="00487A60" w:rsidP="00487A60">
            <w:pPr>
              <w:pStyle w:val="TableBodyCopy"/>
            </w:pPr>
          </w:p>
        </w:tc>
      </w:tr>
      <w:tr w:rsidR="00487A60" w:rsidRPr="00CC38F7" w14:paraId="07B28DDF" w14:textId="77777777" w:rsidTr="00D556E9">
        <w:tblPrEx>
          <w:tblCellMar>
            <w:left w:w="108" w:type="dxa"/>
            <w:right w:w="108" w:type="dxa"/>
          </w:tblCellMar>
        </w:tblPrEx>
        <w:trPr>
          <w:cantSplit/>
          <w:trHeight w:val="395"/>
        </w:trPr>
        <w:tc>
          <w:tcPr>
            <w:tcW w:w="4894" w:type="dxa"/>
          </w:tcPr>
          <w:p w14:paraId="45CF9F86" w14:textId="08A8E11A" w:rsidR="00487A60" w:rsidRPr="00374D6B" w:rsidRDefault="00487A60" w:rsidP="00EF6AE5">
            <w:pPr>
              <w:pStyle w:val="TableDescriptivestatements"/>
            </w:pPr>
            <w:r w:rsidRPr="00F56B55">
              <w:t>Explores the relationship between geometric and algebraic representations of vectors and uses this relationship to solve problems.</w:t>
            </w:r>
          </w:p>
        </w:tc>
        <w:tc>
          <w:tcPr>
            <w:tcW w:w="864" w:type="dxa"/>
          </w:tcPr>
          <w:p w14:paraId="4927C0F4" w14:textId="77777777" w:rsidR="00487A60" w:rsidRDefault="00487A60" w:rsidP="00487A60">
            <w:pPr>
              <w:pStyle w:val="TableBodyCopy"/>
            </w:pPr>
          </w:p>
        </w:tc>
        <w:tc>
          <w:tcPr>
            <w:tcW w:w="866" w:type="dxa"/>
          </w:tcPr>
          <w:p w14:paraId="1522325A" w14:textId="77777777" w:rsidR="00487A60" w:rsidRDefault="00487A60" w:rsidP="00487A60">
            <w:pPr>
              <w:pStyle w:val="TableBodyCopy"/>
            </w:pPr>
          </w:p>
        </w:tc>
        <w:tc>
          <w:tcPr>
            <w:tcW w:w="864" w:type="dxa"/>
          </w:tcPr>
          <w:p w14:paraId="5BF254C6" w14:textId="77777777" w:rsidR="00487A60" w:rsidRDefault="00487A60" w:rsidP="00487A60">
            <w:pPr>
              <w:pStyle w:val="TableBodyCopy"/>
            </w:pPr>
          </w:p>
        </w:tc>
        <w:tc>
          <w:tcPr>
            <w:tcW w:w="864" w:type="dxa"/>
          </w:tcPr>
          <w:p w14:paraId="7AAB24F7" w14:textId="77777777" w:rsidR="00487A60" w:rsidRDefault="00487A60" w:rsidP="00487A60">
            <w:pPr>
              <w:pStyle w:val="TableBodyCopy"/>
            </w:pPr>
          </w:p>
        </w:tc>
        <w:tc>
          <w:tcPr>
            <w:tcW w:w="864" w:type="dxa"/>
          </w:tcPr>
          <w:p w14:paraId="12B60D4C" w14:textId="77777777" w:rsidR="00487A60" w:rsidRDefault="00487A60" w:rsidP="00487A60">
            <w:pPr>
              <w:pStyle w:val="TableBodyCopy"/>
            </w:pPr>
          </w:p>
        </w:tc>
        <w:tc>
          <w:tcPr>
            <w:tcW w:w="864" w:type="dxa"/>
          </w:tcPr>
          <w:p w14:paraId="6D28CFEF" w14:textId="77777777" w:rsidR="00487A60" w:rsidRDefault="00487A60" w:rsidP="00487A60">
            <w:pPr>
              <w:pStyle w:val="TableBodyCopy"/>
            </w:pPr>
          </w:p>
        </w:tc>
        <w:tc>
          <w:tcPr>
            <w:tcW w:w="864" w:type="dxa"/>
          </w:tcPr>
          <w:p w14:paraId="51BDEDEC" w14:textId="77777777" w:rsidR="00487A60" w:rsidRDefault="00487A60" w:rsidP="00487A60">
            <w:pPr>
              <w:pStyle w:val="TableBodyCopy"/>
            </w:pPr>
          </w:p>
        </w:tc>
        <w:tc>
          <w:tcPr>
            <w:tcW w:w="864" w:type="dxa"/>
          </w:tcPr>
          <w:p w14:paraId="7E5D585D" w14:textId="77777777" w:rsidR="00487A60" w:rsidRDefault="00487A60" w:rsidP="00487A60">
            <w:pPr>
              <w:pStyle w:val="TableBodyCopy"/>
            </w:pPr>
          </w:p>
        </w:tc>
        <w:tc>
          <w:tcPr>
            <w:tcW w:w="864" w:type="dxa"/>
          </w:tcPr>
          <w:p w14:paraId="5E13DB9F" w14:textId="77777777" w:rsidR="00487A60" w:rsidRDefault="00487A60" w:rsidP="00487A60">
            <w:pPr>
              <w:pStyle w:val="TableBodyCopy"/>
            </w:pPr>
          </w:p>
        </w:tc>
        <w:tc>
          <w:tcPr>
            <w:tcW w:w="864" w:type="dxa"/>
          </w:tcPr>
          <w:p w14:paraId="3ADD5C12" w14:textId="77777777" w:rsidR="00487A60" w:rsidRDefault="00487A60" w:rsidP="00487A60">
            <w:pPr>
              <w:pStyle w:val="TableBodyCopy"/>
            </w:pPr>
          </w:p>
        </w:tc>
        <w:tc>
          <w:tcPr>
            <w:tcW w:w="864" w:type="dxa"/>
          </w:tcPr>
          <w:p w14:paraId="5921FB4D" w14:textId="77777777" w:rsidR="00487A60" w:rsidRDefault="00487A60" w:rsidP="00487A60">
            <w:pPr>
              <w:pStyle w:val="TableBodyCopy"/>
            </w:pPr>
          </w:p>
        </w:tc>
      </w:tr>
      <w:tr w:rsidR="00775E6D" w:rsidRPr="00CC38F7" w14:paraId="087AA660" w14:textId="77777777" w:rsidTr="00190C7B">
        <w:tblPrEx>
          <w:tblCellMar>
            <w:left w:w="108" w:type="dxa"/>
            <w:right w:w="108" w:type="dxa"/>
          </w:tblCellMar>
        </w:tblPrEx>
        <w:trPr>
          <w:cantSplit/>
          <w:trHeight w:val="395"/>
        </w:trPr>
        <w:tc>
          <w:tcPr>
            <w:tcW w:w="4894" w:type="dxa"/>
          </w:tcPr>
          <w:p w14:paraId="358B821E" w14:textId="77777777" w:rsidR="00775E6D" w:rsidRPr="005F6201" w:rsidRDefault="00775E6D" w:rsidP="00190C7B">
            <w:pPr>
              <w:pStyle w:val="DomainHeader"/>
            </w:pPr>
            <w:r w:rsidRPr="00A815E6">
              <w:rPr>
                <w:rFonts w:eastAsia="Verdana"/>
              </w:rPr>
              <w:t>D</w:t>
            </w:r>
            <w:r>
              <w:t>omain</w:t>
            </w:r>
            <w:r w:rsidRPr="00A815E6">
              <w:rPr>
                <w:rFonts w:eastAsia="Verdana"/>
              </w:rPr>
              <w:t xml:space="preserve"> IV — </w:t>
            </w:r>
            <w:r w:rsidRPr="00B14A66">
              <w:t>Probability and Statistics</w:t>
            </w:r>
          </w:p>
        </w:tc>
        <w:tc>
          <w:tcPr>
            <w:tcW w:w="864" w:type="dxa"/>
          </w:tcPr>
          <w:p w14:paraId="440B7EE2" w14:textId="77777777" w:rsidR="00775E6D" w:rsidRDefault="00775E6D" w:rsidP="00190C7B">
            <w:pPr>
              <w:pStyle w:val="TableBodyCopy"/>
            </w:pPr>
          </w:p>
        </w:tc>
        <w:tc>
          <w:tcPr>
            <w:tcW w:w="866" w:type="dxa"/>
          </w:tcPr>
          <w:p w14:paraId="080F709B" w14:textId="77777777" w:rsidR="00775E6D" w:rsidRDefault="00775E6D" w:rsidP="00190C7B">
            <w:pPr>
              <w:pStyle w:val="TableBodyCopy"/>
            </w:pPr>
          </w:p>
        </w:tc>
        <w:tc>
          <w:tcPr>
            <w:tcW w:w="864" w:type="dxa"/>
          </w:tcPr>
          <w:p w14:paraId="535FAF3E" w14:textId="77777777" w:rsidR="00775E6D" w:rsidRDefault="00775E6D" w:rsidP="00190C7B">
            <w:pPr>
              <w:pStyle w:val="TableBodyCopy"/>
            </w:pPr>
          </w:p>
        </w:tc>
        <w:tc>
          <w:tcPr>
            <w:tcW w:w="864" w:type="dxa"/>
          </w:tcPr>
          <w:p w14:paraId="18D2BB90" w14:textId="77777777" w:rsidR="00775E6D" w:rsidRDefault="00775E6D" w:rsidP="00190C7B">
            <w:pPr>
              <w:pStyle w:val="TableBodyCopy"/>
            </w:pPr>
          </w:p>
        </w:tc>
        <w:tc>
          <w:tcPr>
            <w:tcW w:w="864" w:type="dxa"/>
          </w:tcPr>
          <w:p w14:paraId="67723536" w14:textId="77777777" w:rsidR="00775E6D" w:rsidRDefault="00775E6D" w:rsidP="00190C7B">
            <w:pPr>
              <w:pStyle w:val="TableBodyCopy"/>
            </w:pPr>
          </w:p>
        </w:tc>
        <w:tc>
          <w:tcPr>
            <w:tcW w:w="864" w:type="dxa"/>
          </w:tcPr>
          <w:p w14:paraId="237057C6" w14:textId="77777777" w:rsidR="00775E6D" w:rsidRDefault="00775E6D" w:rsidP="00190C7B">
            <w:pPr>
              <w:pStyle w:val="TableBodyCopy"/>
            </w:pPr>
          </w:p>
        </w:tc>
        <w:tc>
          <w:tcPr>
            <w:tcW w:w="864" w:type="dxa"/>
          </w:tcPr>
          <w:p w14:paraId="27E403C6" w14:textId="77777777" w:rsidR="00775E6D" w:rsidRDefault="00775E6D" w:rsidP="00190C7B">
            <w:pPr>
              <w:pStyle w:val="TableBodyCopy"/>
            </w:pPr>
          </w:p>
        </w:tc>
        <w:tc>
          <w:tcPr>
            <w:tcW w:w="864" w:type="dxa"/>
          </w:tcPr>
          <w:p w14:paraId="71718949" w14:textId="77777777" w:rsidR="00775E6D" w:rsidRDefault="00775E6D" w:rsidP="00190C7B">
            <w:pPr>
              <w:pStyle w:val="TableBodyCopy"/>
            </w:pPr>
          </w:p>
        </w:tc>
        <w:tc>
          <w:tcPr>
            <w:tcW w:w="864" w:type="dxa"/>
          </w:tcPr>
          <w:p w14:paraId="2BACA4DD" w14:textId="77777777" w:rsidR="00775E6D" w:rsidRDefault="00775E6D" w:rsidP="00190C7B">
            <w:pPr>
              <w:pStyle w:val="TableBodyCopy"/>
            </w:pPr>
          </w:p>
        </w:tc>
        <w:tc>
          <w:tcPr>
            <w:tcW w:w="864" w:type="dxa"/>
          </w:tcPr>
          <w:p w14:paraId="193D8921" w14:textId="77777777" w:rsidR="00775E6D" w:rsidRDefault="00775E6D" w:rsidP="00190C7B">
            <w:pPr>
              <w:pStyle w:val="TableBodyCopy"/>
            </w:pPr>
          </w:p>
        </w:tc>
        <w:tc>
          <w:tcPr>
            <w:tcW w:w="864" w:type="dxa"/>
          </w:tcPr>
          <w:p w14:paraId="68C27E78" w14:textId="77777777" w:rsidR="00775E6D" w:rsidRDefault="00775E6D" w:rsidP="00190C7B">
            <w:pPr>
              <w:pStyle w:val="TableBodyCopy"/>
            </w:pPr>
          </w:p>
        </w:tc>
      </w:tr>
      <w:tr w:rsidR="003F1AD4" w:rsidRPr="00CC38F7" w14:paraId="3EA42F2A" w14:textId="77777777" w:rsidTr="00D556E9">
        <w:tblPrEx>
          <w:tblCellMar>
            <w:left w:w="108" w:type="dxa"/>
            <w:right w:w="108" w:type="dxa"/>
          </w:tblCellMar>
        </w:tblPrEx>
        <w:trPr>
          <w:cantSplit/>
          <w:trHeight w:val="395"/>
        </w:trPr>
        <w:tc>
          <w:tcPr>
            <w:tcW w:w="4894" w:type="dxa"/>
          </w:tcPr>
          <w:p w14:paraId="7ACB5F64" w14:textId="16F3D938" w:rsidR="003F1AD4" w:rsidRPr="00A815E6" w:rsidRDefault="003F1AD4" w:rsidP="003F1AD4">
            <w:pPr>
              <w:pStyle w:val="TableBodyCopy"/>
              <w:rPr>
                <w:rFonts w:eastAsia="Verdana"/>
              </w:rPr>
            </w:pPr>
            <w:r>
              <w:t xml:space="preserve">Competency </w:t>
            </w:r>
            <w:r w:rsidRPr="00AB698F">
              <w:t>0</w:t>
            </w:r>
            <w:r>
              <w:t xml:space="preserve">15: </w:t>
            </w:r>
            <w:r w:rsidRPr="00EF25E7">
              <w:rPr>
                <w:i/>
              </w:rPr>
              <w:t xml:space="preserve">The teacher understands </w:t>
            </w:r>
            <w:r w:rsidR="00487A60">
              <w:rPr>
                <w:i/>
              </w:rPr>
              <w:t>how to use appropriate graphical and numerical techniques to explore data, characterize patterns and describe departures from patterns</w:t>
            </w:r>
            <w:r w:rsidRPr="00EF25E7">
              <w:rPr>
                <w:i/>
              </w:rPr>
              <w:t>.</w:t>
            </w:r>
          </w:p>
        </w:tc>
        <w:tc>
          <w:tcPr>
            <w:tcW w:w="864" w:type="dxa"/>
          </w:tcPr>
          <w:p w14:paraId="67177D35" w14:textId="77777777" w:rsidR="003F1AD4" w:rsidRDefault="003F1AD4" w:rsidP="00D556E9">
            <w:pPr>
              <w:pStyle w:val="TableBodyCopy"/>
            </w:pPr>
          </w:p>
        </w:tc>
        <w:tc>
          <w:tcPr>
            <w:tcW w:w="866" w:type="dxa"/>
          </w:tcPr>
          <w:p w14:paraId="0B2B3A17" w14:textId="77777777" w:rsidR="003F1AD4" w:rsidRDefault="003F1AD4" w:rsidP="00D556E9">
            <w:pPr>
              <w:pStyle w:val="TableBodyCopy"/>
            </w:pPr>
          </w:p>
        </w:tc>
        <w:tc>
          <w:tcPr>
            <w:tcW w:w="864" w:type="dxa"/>
          </w:tcPr>
          <w:p w14:paraId="1460440C" w14:textId="77777777" w:rsidR="003F1AD4" w:rsidRDefault="003F1AD4" w:rsidP="00D556E9">
            <w:pPr>
              <w:pStyle w:val="TableBodyCopy"/>
            </w:pPr>
          </w:p>
        </w:tc>
        <w:tc>
          <w:tcPr>
            <w:tcW w:w="864" w:type="dxa"/>
          </w:tcPr>
          <w:p w14:paraId="4C1F42F8" w14:textId="77777777" w:rsidR="003F1AD4" w:rsidRDefault="003F1AD4" w:rsidP="00D556E9">
            <w:pPr>
              <w:pStyle w:val="TableBodyCopy"/>
            </w:pPr>
          </w:p>
        </w:tc>
        <w:tc>
          <w:tcPr>
            <w:tcW w:w="864" w:type="dxa"/>
          </w:tcPr>
          <w:p w14:paraId="6659104A" w14:textId="77777777" w:rsidR="003F1AD4" w:rsidRDefault="003F1AD4" w:rsidP="00D556E9">
            <w:pPr>
              <w:pStyle w:val="TableBodyCopy"/>
            </w:pPr>
          </w:p>
        </w:tc>
        <w:tc>
          <w:tcPr>
            <w:tcW w:w="864" w:type="dxa"/>
          </w:tcPr>
          <w:p w14:paraId="01D2CBD1" w14:textId="77777777" w:rsidR="003F1AD4" w:rsidRDefault="003F1AD4" w:rsidP="00D556E9">
            <w:pPr>
              <w:pStyle w:val="TableBodyCopy"/>
            </w:pPr>
          </w:p>
        </w:tc>
        <w:tc>
          <w:tcPr>
            <w:tcW w:w="864" w:type="dxa"/>
          </w:tcPr>
          <w:p w14:paraId="0EE1B7BE" w14:textId="77777777" w:rsidR="003F1AD4" w:rsidRDefault="003F1AD4" w:rsidP="00D556E9">
            <w:pPr>
              <w:pStyle w:val="TableBodyCopy"/>
            </w:pPr>
          </w:p>
        </w:tc>
        <w:tc>
          <w:tcPr>
            <w:tcW w:w="864" w:type="dxa"/>
          </w:tcPr>
          <w:p w14:paraId="0452AAF4" w14:textId="77777777" w:rsidR="003F1AD4" w:rsidRDefault="003F1AD4" w:rsidP="00D556E9">
            <w:pPr>
              <w:pStyle w:val="TableBodyCopy"/>
            </w:pPr>
          </w:p>
        </w:tc>
        <w:tc>
          <w:tcPr>
            <w:tcW w:w="864" w:type="dxa"/>
          </w:tcPr>
          <w:p w14:paraId="7274FC39" w14:textId="77777777" w:rsidR="003F1AD4" w:rsidRDefault="003F1AD4" w:rsidP="00D556E9">
            <w:pPr>
              <w:pStyle w:val="TableBodyCopy"/>
            </w:pPr>
          </w:p>
        </w:tc>
        <w:tc>
          <w:tcPr>
            <w:tcW w:w="864" w:type="dxa"/>
          </w:tcPr>
          <w:p w14:paraId="0CFD0FA5" w14:textId="77777777" w:rsidR="003F1AD4" w:rsidRDefault="003F1AD4" w:rsidP="00D556E9">
            <w:pPr>
              <w:pStyle w:val="TableBodyCopy"/>
            </w:pPr>
          </w:p>
        </w:tc>
        <w:tc>
          <w:tcPr>
            <w:tcW w:w="864" w:type="dxa"/>
          </w:tcPr>
          <w:p w14:paraId="634DE702" w14:textId="77777777" w:rsidR="003F1AD4" w:rsidRDefault="003F1AD4" w:rsidP="00D556E9">
            <w:pPr>
              <w:pStyle w:val="TableBodyCopy"/>
            </w:pPr>
          </w:p>
        </w:tc>
      </w:tr>
      <w:tr w:rsidR="00487A60" w:rsidRPr="00CC38F7" w14:paraId="15EAA260" w14:textId="77777777" w:rsidTr="00C42800">
        <w:tblPrEx>
          <w:tblCellMar>
            <w:left w:w="108" w:type="dxa"/>
            <w:right w:w="108" w:type="dxa"/>
          </w:tblCellMar>
        </w:tblPrEx>
        <w:trPr>
          <w:cantSplit/>
          <w:trHeight w:val="395"/>
        </w:trPr>
        <w:tc>
          <w:tcPr>
            <w:tcW w:w="4894" w:type="dxa"/>
          </w:tcPr>
          <w:p w14:paraId="3EBB1EF0" w14:textId="05BD10EA" w:rsidR="00487A60" w:rsidRPr="00EB1196" w:rsidRDefault="00487A60" w:rsidP="00EF6AE5">
            <w:pPr>
              <w:pStyle w:val="TableDescriptivestatements"/>
              <w:numPr>
                <w:ilvl w:val="0"/>
                <w:numId w:val="15"/>
              </w:numPr>
            </w:pPr>
            <w:r w:rsidRPr="005C6B59">
              <w:t>Selects and uses an appropriate measurement scale (i.e., nominal, ordinal, interval, ratio) to answer research questions and analyze data.</w:t>
            </w:r>
          </w:p>
        </w:tc>
        <w:tc>
          <w:tcPr>
            <w:tcW w:w="864" w:type="dxa"/>
          </w:tcPr>
          <w:p w14:paraId="2B9EBA1A" w14:textId="77777777" w:rsidR="00487A60" w:rsidRDefault="00487A60" w:rsidP="00487A60">
            <w:pPr>
              <w:pStyle w:val="TableBodyCopy"/>
            </w:pPr>
          </w:p>
        </w:tc>
        <w:tc>
          <w:tcPr>
            <w:tcW w:w="866" w:type="dxa"/>
          </w:tcPr>
          <w:p w14:paraId="035633EB" w14:textId="77777777" w:rsidR="00487A60" w:rsidRDefault="00487A60" w:rsidP="00487A60">
            <w:pPr>
              <w:pStyle w:val="TableBodyCopy"/>
            </w:pPr>
          </w:p>
        </w:tc>
        <w:tc>
          <w:tcPr>
            <w:tcW w:w="864" w:type="dxa"/>
          </w:tcPr>
          <w:p w14:paraId="1D1261E4" w14:textId="77777777" w:rsidR="00487A60" w:rsidRDefault="00487A60" w:rsidP="00487A60">
            <w:pPr>
              <w:pStyle w:val="TableBodyCopy"/>
            </w:pPr>
          </w:p>
        </w:tc>
        <w:tc>
          <w:tcPr>
            <w:tcW w:w="864" w:type="dxa"/>
          </w:tcPr>
          <w:p w14:paraId="65421F0C" w14:textId="77777777" w:rsidR="00487A60" w:rsidRDefault="00487A60" w:rsidP="00487A60">
            <w:pPr>
              <w:pStyle w:val="TableBodyCopy"/>
            </w:pPr>
          </w:p>
        </w:tc>
        <w:tc>
          <w:tcPr>
            <w:tcW w:w="864" w:type="dxa"/>
          </w:tcPr>
          <w:p w14:paraId="34AE0A8B" w14:textId="77777777" w:rsidR="00487A60" w:rsidRDefault="00487A60" w:rsidP="00487A60">
            <w:pPr>
              <w:pStyle w:val="TableBodyCopy"/>
            </w:pPr>
          </w:p>
        </w:tc>
        <w:tc>
          <w:tcPr>
            <w:tcW w:w="864" w:type="dxa"/>
          </w:tcPr>
          <w:p w14:paraId="13D741A7" w14:textId="77777777" w:rsidR="00487A60" w:rsidRDefault="00487A60" w:rsidP="00487A60">
            <w:pPr>
              <w:pStyle w:val="TableBodyCopy"/>
            </w:pPr>
          </w:p>
        </w:tc>
        <w:tc>
          <w:tcPr>
            <w:tcW w:w="864" w:type="dxa"/>
          </w:tcPr>
          <w:p w14:paraId="43FE5E43" w14:textId="77777777" w:rsidR="00487A60" w:rsidRDefault="00487A60" w:rsidP="00487A60">
            <w:pPr>
              <w:pStyle w:val="TableBodyCopy"/>
            </w:pPr>
          </w:p>
        </w:tc>
        <w:tc>
          <w:tcPr>
            <w:tcW w:w="864" w:type="dxa"/>
          </w:tcPr>
          <w:p w14:paraId="10730BD5" w14:textId="77777777" w:rsidR="00487A60" w:rsidRDefault="00487A60" w:rsidP="00487A60">
            <w:pPr>
              <w:pStyle w:val="TableBodyCopy"/>
            </w:pPr>
          </w:p>
        </w:tc>
        <w:tc>
          <w:tcPr>
            <w:tcW w:w="864" w:type="dxa"/>
          </w:tcPr>
          <w:p w14:paraId="2899958A" w14:textId="77777777" w:rsidR="00487A60" w:rsidRDefault="00487A60" w:rsidP="00487A60">
            <w:pPr>
              <w:pStyle w:val="TableBodyCopy"/>
            </w:pPr>
          </w:p>
        </w:tc>
        <w:tc>
          <w:tcPr>
            <w:tcW w:w="864" w:type="dxa"/>
          </w:tcPr>
          <w:p w14:paraId="270A9A96" w14:textId="77777777" w:rsidR="00487A60" w:rsidRDefault="00487A60" w:rsidP="00487A60">
            <w:pPr>
              <w:pStyle w:val="TableBodyCopy"/>
            </w:pPr>
          </w:p>
        </w:tc>
        <w:tc>
          <w:tcPr>
            <w:tcW w:w="864" w:type="dxa"/>
          </w:tcPr>
          <w:p w14:paraId="5CD942F5" w14:textId="77777777" w:rsidR="00487A60" w:rsidRDefault="00487A60" w:rsidP="00487A60">
            <w:pPr>
              <w:pStyle w:val="TableBodyCopy"/>
            </w:pPr>
          </w:p>
        </w:tc>
      </w:tr>
      <w:tr w:rsidR="00487A60" w:rsidRPr="00CC38F7" w14:paraId="12C163D3" w14:textId="77777777" w:rsidTr="00C42800">
        <w:tblPrEx>
          <w:tblCellMar>
            <w:left w:w="108" w:type="dxa"/>
            <w:right w:w="108" w:type="dxa"/>
          </w:tblCellMar>
        </w:tblPrEx>
        <w:trPr>
          <w:cantSplit/>
          <w:trHeight w:val="395"/>
        </w:trPr>
        <w:tc>
          <w:tcPr>
            <w:tcW w:w="4894" w:type="dxa"/>
          </w:tcPr>
          <w:p w14:paraId="7C143F8C" w14:textId="1B76AC54" w:rsidR="00487A60" w:rsidRPr="00EB1196" w:rsidRDefault="00487A60" w:rsidP="00EF6AE5">
            <w:pPr>
              <w:pStyle w:val="TableDescriptivestatements"/>
              <w:numPr>
                <w:ilvl w:val="0"/>
                <w:numId w:val="15"/>
              </w:numPr>
            </w:pPr>
            <w:r w:rsidRPr="005C6B59">
              <w:t>Organizes, displays and interprets data in a variety of formats (e.g., tables, frequency distributions, scatter plots, stem-and-leaf plots, box-and-whisker plots, histograms, pie charts).</w:t>
            </w:r>
          </w:p>
        </w:tc>
        <w:tc>
          <w:tcPr>
            <w:tcW w:w="864" w:type="dxa"/>
          </w:tcPr>
          <w:p w14:paraId="2FD6CAA8" w14:textId="77777777" w:rsidR="00487A60" w:rsidRDefault="00487A60" w:rsidP="00487A60">
            <w:pPr>
              <w:pStyle w:val="TableBodyCopy"/>
            </w:pPr>
          </w:p>
        </w:tc>
        <w:tc>
          <w:tcPr>
            <w:tcW w:w="866" w:type="dxa"/>
          </w:tcPr>
          <w:p w14:paraId="5E295EFA" w14:textId="77777777" w:rsidR="00487A60" w:rsidRDefault="00487A60" w:rsidP="00487A60">
            <w:pPr>
              <w:pStyle w:val="TableBodyCopy"/>
            </w:pPr>
          </w:p>
        </w:tc>
        <w:tc>
          <w:tcPr>
            <w:tcW w:w="864" w:type="dxa"/>
          </w:tcPr>
          <w:p w14:paraId="742D95C0" w14:textId="77777777" w:rsidR="00487A60" w:rsidRDefault="00487A60" w:rsidP="00487A60">
            <w:pPr>
              <w:pStyle w:val="TableBodyCopy"/>
            </w:pPr>
          </w:p>
        </w:tc>
        <w:tc>
          <w:tcPr>
            <w:tcW w:w="864" w:type="dxa"/>
          </w:tcPr>
          <w:p w14:paraId="13D6ED66" w14:textId="77777777" w:rsidR="00487A60" w:rsidRDefault="00487A60" w:rsidP="00487A60">
            <w:pPr>
              <w:pStyle w:val="TableBodyCopy"/>
            </w:pPr>
          </w:p>
        </w:tc>
        <w:tc>
          <w:tcPr>
            <w:tcW w:w="864" w:type="dxa"/>
          </w:tcPr>
          <w:p w14:paraId="375E2544" w14:textId="77777777" w:rsidR="00487A60" w:rsidRDefault="00487A60" w:rsidP="00487A60">
            <w:pPr>
              <w:pStyle w:val="TableBodyCopy"/>
            </w:pPr>
          </w:p>
        </w:tc>
        <w:tc>
          <w:tcPr>
            <w:tcW w:w="864" w:type="dxa"/>
          </w:tcPr>
          <w:p w14:paraId="31C878EC" w14:textId="77777777" w:rsidR="00487A60" w:rsidRDefault="00487A60" w:rsidP="00487A60">
            <w:pPr>
              <w:pStyle w:val="TableBodyCopy"/>
            </w:pPr>
          </w:p>
        </w:tc>
        <w:tc>
          <w:tcPr>
            <w:tcW w:w="864" w:type="dxa"/>
          </w:tcPr>
          <w:p w14:paraId="72D3B9B1" w14:textId="77777777" w:rsidR="00487A60" w:rsidRDefault="00487A60" w:rsidP="00487A60">
            <w:pPr>
              <w:pStyle w:val="TableBodyCopy"/>
            </w:pPr>
          </w:p>
        </w:tc>
        <w:tc>
          <w:tcPr>
            <w:tcW w:w="864" w:type="dxa"/>
          </w:tcPr>
          <w:p w14:paraId="3F87B1D6" w14:textId="77777777" w:rsidR="00487A60" w:rsidRDefault="00487A60" w:rsidP="00487A60">
            <w:pPr>
              <w:pStyle w:val="TableBodyCopy"/>
            </w:pPr>
          </w:p>
        </w:tc>
        <w:tc>
          <w:tcPr>
            <w:tcW w:w="864" w:type="dxa"/>
          </w:tcPr>
          <w:p w14:paraId="53BE465E" w14:textId="77777777" w:rsidR="00487A60" w:rsidRDefault="00487A60" w:rsidP="00487A60">
            <w:pPr>
              <w:pStyle w:val="TableBodyCopy"/>
            </w:pPr>
          </w:p>
        </w:tc>
        <w:tc>
          <w:tcPr>
            <w:tcW w:w="864" w:type="dxa"/>
          </w:tcPr>
          <w:p w14:paraId="459E6601" w14:textId="77777777" w:rsidR="00487A60" w:rsidRDefault="00487A60" w:rsidP="00487A60">
            <w:pPr>
              <w:pStyle w:val="TableBodyCopy"/>
            </w:pPr>
          </w:p>
        </w:tc>
        <w:tc>
          <w:tcPr>
            <w:tcW w:w="864" w:type="dxa"/>
          </w:tcPr>
          <w:p w14:paraId="68BC16BE" w14:textId="77777777" w:rsidR="00487A60" w:rsidRDefault="00487A60" w:rsidP="00487A60">
            <w:pPr>
              <w:pStyle w:val="TableBodyCopy"/>
            </w:pPr>
          </w:p>
        </w:tc>
      </w:tr>
      <w:tr w:rsidR="00487A60" w:rsidRPr="00CC38F7" w14:paraId="463509A4" w14:textId="77777777" w:rsidTr="00C42800">
        <w:tblPrEx>
          <w:tblCellMar>
            <w:left w:w="108" w:type="dxa"/>
            <w:right w:w="108" w:type="dxa"/>
          </w:tblCellMar>
        </w:tblPrEx>
        <w:trPr>
          <w:cantSplit/>
          <w:trHeight w:val="395"/>
        </w:trPr>
        <w:tc>
          <w:tcPr>
            <w:tcW w:w="4894" w:type="dxa"/>
          </w:tcPr>
          <w:p w14:paraId="69574893" w14:textId="39A8A1AC" w:rsidR="00487A60" w:rsidRPr="00EB1196" w:rsidRDefault="00487A60" w:rsidP="00EF6AE5">
            <w:pPr>
              <w:pStyle w:val="TableDescriptivestatements"/>
              <w:numPr>
                <w:ilvl w:val="0"/>
                <w:numId w:val="15"/>
              </w:numPr>
            </w:pPr>
            <w:r w:rsidRPr="005C6B59">
              <w:t>Applies concepts of center, spread, shape and skewness to describe a data distribution.</w:t>
            </w:r>
          </w:p>
        </w:tc>
        <w:tc>
          <w:tcPr>
            <w:tcW w:w="864" w:type="dxa"/>
          </w:tcPr>
          <w:p w14:paraId="54881741" w14:textId="77777777" w:rsidR="00487A60" w:rsidRDefault="00487A60" w:rsidP="00487A60">
            <w:pPr>
              <w:pStyle w:val="TableBodyCopy"/>
            </w:pPr>
          </w:p>
        </w:tc>
        <w:tc>
          <w:tcPr>
            <w:tcW w:w="866" w:type="dxa"/>
          </w:tcPr>
          <w:p w14:paraId="03F0E904" w14:textId="77777777" w:rsidR="00487A60" w:rsidRDefault="00487A60" w:rsidP="00487A60">
            <w:pPr>
              <w:pStyle w:val="TableBodyCopy"/>
            </w:pPr>
          </w:p>
        </w:tc>
        <w:tc>
          <w:tcPr>
            <w:tcW w:w="864" w:type="dxa"/>
          </w:tcPr>
          <w:p w14:paraId="4C27EE1B" w14:textId="77777777" w:rsidR="00487A60" w:rsidRDefault="00487A60" w:rsidP="00487A60">
            <w:pPr>
              <w:pStyle w:val="TableBodyCopy"/>
            </w:pPr>
          </w:p>
        </w:tc>
        <w:tc>
          <w:tcPr>
            <w:tcW w:w="864" w:type="dxa"/>
          </w:tcPr>
          <w:p w14:paraId="32E66FBB" w14:textId="77777777" w:rsidR="00487A60" w:rsidRDefault="00487A60" w:rsidP="00487A60">
            <w:pPr>
              <w:pStyle w:val="TableBodyCopy"/>
            </w:pPr>
          </w:p>
        </w:tc>
        <w:tc>
          <w:tcPr>
            <w:tcW w:w="864" w:type="dxa"/>
          </w:tcPr>
          <w:p w14:paraId="4D591E51" w14:textId="77777777" w:rsidR="00487A60" w:rsidRDefault="00487A60" w:rsidP="00487A60">
            <w:pPr>
              <w:pStyle w:val="TableBodyCopy"/>
            </w:pPr>
          </w:p>
        </w:tc>
        <w:tc>
          <w:tcPr>
            <w:tcW w:w="864" w:type="dxa"/>
          </w:tcPr>
          <w:p w14:paraId="6EECEAE8" w14:textId="77777777" w:rsidR="00487A60" w:rsidRDefault="00487A60" w:rsidP="00487A60">
            <w:pPr>
              <w:pStyle w:val="TableBodyCopy"/>
            </w:pPr>
          </w:p>
        </w:tc>
        <w:tc>
          <w:tcPr>
            <w:tcW w:w="864" w:type="dxa"/>
          </w:tcPr>
          <w:p w14:paraId="11FCAC30" w14:textId="77777777" w:rsidR="00487A60" w:rsidRDefault="00487A60" w:rsidP="00487A60">
            <w:pPr>
              <w:pStyle w:val="TableBodyCopy"/>
            </w:pPr>
          </w:p>
        </w:tc>
        <w:tc>
          <w:tcPr>
            <w:tcW w:w="864" w:type="dxa"/>
          </w:tcPr>
          <w:p w14:paraId="2566621D" w14:textId="77777777" w:rsidR="00487A60" w:rsidRDefault="00487A60" w:rsidP="00487A60">
            <w:pPr>
              <w:pStyle w:val="TableBodyCopy"/>
            </w:pPr>
          </w:p>
        </w:tc>
        <w:tc>
          <w:tcPr>
            <w:tcW w:w="864" w:type="dxa"/>
          </w:tcPr>
          <w:p w14:paraId="63CEC09C" w14:textId="77777777" w:rsidR="00487A60" w:rsidRDefault="00487A60" w:rsidP="00487A60">
            <w:pPr>
              <w:pStyle w:val="TableBodyCopy"/>
            </w:pPr>
          </w:p>
        </w:tc>
        <w:tc>
          <w:tcPr>
            <w:tcW w:w="864" w:type="dxa"/>
          </w:tcPr>
          <w:p w14:paraId="0DC004DB" w14:textId="77777777" w:rsidR="00487A60" w:rsidRDefault="00487A60" w:rsidP="00487A60">
            <w:pPr>
              <w:pStyle w:val="TableBodyCopy"/>
            </w:pPr>
          </w:p>
        </w:tc>
        <w:tc>
          <w:tcPr>
            <w:tcW w:w="864" w:type="dxa"/>
          </w:tcPr>
          <w:p w14:paraId="1A86F36B" w14:textId="77777777" w:rsidR="00487A60" w:rsidRDefault="00487A60" w:rsidP="00487A60">
            <w:pPr>
              <w:pStyle w:val="TableBodyCopy"/>
            </w:pPr>
          </w:p>
        </w:tc>
      </w:tr>
      <w:tr w:rsidR="00487A60" w:rsidRPr="00CC38F7" w14:paraId="15DDF9CD" w14:textId="77777777" w:rsidTr="00C42800">
        <w:tblPrEx>
          <w:tblCellMar>
            <w:left w:w="108" w:type="dxa"/>
            <w:right w:w="108" w:type="dxa"/>
          </w:tblCellMar>
        </w:tblPrEx>
        <w:trPr>
          <w:cantSplit/>
          <w:trHeight w:val="395"/>
        </w:trPr>
        <w:tc>
          <w:tcPr>
            <w:tcW w:w="4894" w:type="dxa"/>
          </w:tcPr>
          <w:p w14:paraId="7866419C" w14:textId="177DE6D1" w:rsidR="00487A60" w:rsidRPr="00EB1196" w:rsidRDefault="00487A60" w:rsidP="00EF6AE5">
            <w:pPr>
              <w:pStyle w:val="TableDescriptivestatements"/>
              <w:numPr>
                <w:ilvl w:val="0"/>
                <w:numId w:val="15"/>
              </w:numPr>
            </w:pPr>
            <w:r w:rsidRPr="005C6B59">
              <w:lastRenderedPageBreak/>
              <w:t>Understands measures of central tendency (i.e., mean, median, mode) and dispersion (i.e., range, interquartile range, variance, standard deviation).</w:t>
            </w:r>
          </w:p>
        </w:tc>
        <w:tc>
          <w:tcPr>
            <w:tcW w:w="864" w:type="dxa"/>
          </w:tcPr>
          <w:p w14:paraId="05EFE5D3" w14:textId="77777777" w:rsidR="00487A60" w:rsidRDefault="00487A60" w:rsidP="00487A60">
            <w:pPr>
              <w:pStyle w:val="TableBodyCopy"/>
            </w:pPr>
          </w:p>
        </w:tc>
        <w:tc>
          <w:tcPr>
            <w:tcW w:w="866" w:type="dxa"/>
          </w:tcPr>
          <w:p w14:paraId="5F5095B5" w14:textId="77777777" w:rsidR="00487A60" w:rsidRDefault="00487A60" w:rsidP="00487A60">
            <w:pPr>
              <w:pStyle w:val="TableBodyCopy"/>
            </w:pPr>
          </w:p>
        </w:tc>
        <w:tc>
          <w:tcPr>
            <w:tcW w:w="864" w:type="dxa"/>
          </w:tcPr>
          <w:p w14:paraId="318C3A97" w14:textId="77777777" w:rsidR="00487A60" w:rsidRDefault="00487A60" w:rsidP="00487A60">
            <w:pPr>
              <w:pStyle w:val="TableBodyCopy"/>
            </w:pPr>
          </w:p>
        </w:tc>
        <w:tc>
          <w:tcPr>
            <w:tcW w:w="864" w:type="dxa"/>
          </w:tcPr>
          <w:p w14:paraId="6BB073AB" w14:textId="77777777" w:rsidR="00487A60" w:rsidRDefault="00487A60" w:rsidP="00487A60">
            <w:pPr>
              <w:pStyle w:val="TableBodyCopy"/>
            </w:pPr>
          </w:p>
        </w:tc>
        <w:tc>
          <w:tcPr>
            <w:tcW w:w="864" w:type="dxa"/>
          </w:tcPr>
          <w:p w14:paraId="6B524587" w14:textId="77777777" w:rsidR="00487A60" w:rsidRDefault="00487A60" w:rsidP="00487A60">
            <w:pPr>
              <w:pStyle w:val="TableBodyCopy"/>
            </w:pPr>
          </w:p>
        </w:tc>
        <w:tc>
          <w:tcPr>
            <w:tcW w:w="864" w:type="dxa"/>
          </w:tcPr>
          <w:p w14:paraId="4E424726" w14:textId="77777777" w:rsidR="00487A60" w:rsidRDefault="00487A60" w:rsidP="00487A60">
            <w:pPr>
              <w:pStyle w:val="TableBodyCopy"/>
            </w:pPr>
          </w:p>
        </w:tc>
        <w:tc>
          <w:tcPr>
            <w:tcW w:w="864" w:type="dxa"/>
          </w:tcPr>
          <w:p w14:paraId="5FB0676D" w14:textId="77777777" w:rsidR="00487A60" w:rsidRDefault="00487A60" w:rsidP="00487A60">
            <w:pPr>
              <w:pStyle w:val="TableBodyCopy"/>
            </w:pPr>
          </w:p>
        </w:tc>
        <w:tc>
          <w:tcPr>
            <w:tcW w:w="864" w:type="dxa"/>
          </w:tcPr>
          <w:p w14:paraId="0D7CACA6" w14:textId="77777777" w:rsidR="00487A60" w:rsidRDefault="00487A60" w:rsidP="00487A60">
            <w:pPr>
              <w:pStyle w:val="TableBodyCopy"/>
            </w:pPr>
          </w:p>
        </w:tc>
        <w:tc>
          <w:tcPr>
            <w:tcW w:w="864" w:type="dxa"/>
          </w:tcPr>
          <w:p w14:paraId="02F80CF0" w14:textId="77777777" w:rsidR="00487A60" w:rsidRDefault="00487A60" w:rsidP="00487A60">
            <w:pPr>
              <w:pStyle w:val="TableBodyCopy"/>
            </w:pPr>
          </w:p>
        </w:tc>
        <w:tc>
          <w:tcPr>
            <w:tcW w:w="864" w:type="dxa"/>
          </w:tcPr>
          <w:p w14:paraId="0115023F" w14:textId="77777777" w:rsidR="00487A60" w:rsidRDefault="00487A60" w:rsidP="00487A60">
            <w:pPr>
              <w:pStyle w:val="TableBodyCopy"/>
            </w:pPr>
          </w:p>
        </w:tc>
        <w:tc>
          <w:tcPr>
            <w:tcW w:w="864" w:type="dxa"/>
          </w:tcPr>
          <w:p w14:paraId="1E03E111" w14:textId="77777777" w:rsidR="00487A60" w:rsidRDefault="00487A60" w:rsidP="00487A60">
            <w:pPr>
              <w:pStyle w:val="TableBodyCopy"/>
            </w:pPr>
          </w:p>
        </w:tc>
      </w:tr>
      <w:tr w:rsidR="00487A60" w:rsidRPr="00CC38F7" w14:paraId="4A1FFC1B" w14:textId="77777777" w:rsidTr="00C42800">
        <w:tblPrEx>
          <w:tblCellMar>
            <w:left w:w="108" w:type="dxa"/>
            <w:right w:w="108" w:type="dxa"/>
          </w:tblCellMar>
        </w:tblPrEx>
        <w:trPr>
          <w:cantSplit/>
          <w:trHeight w:val="395"/>
        </w:trPr>
        <w:tc>
          <w:tcPr>
            <w:tcW w:w="4894" w:type="dxa"/>
          </w:tcPr>
          <w:p w14:paraId="1BCBC9D2" w14:textId="693A319E" w:rsidR="00487A60" w:rsidRPr="00EB1196" w:rsidRDefault="00487A60" w:rsidP="00EF6AE5">
            <w:pPr>
              <w:pStyle w:val="TableDescriptivestatements"/>
              <w:numPr>
                <w:ilvl w:val="0"/>
                <w:numId w:val="15"/>
              </w:numPr>
            </w:pPr>
            <w:r w:rsidRPr="00A42297">
              <w:t>Applies linear transformations (i.e., translating, stretching, shrinking) to convert data and describes the effect of linear transformations on measures of central tendency and dispersion.</w:t>
            </w:r>
          </w:p>
        </w:tc>
        <w:tc>
          <w:tcPr>
            <w:tcW w:w="864" w:type="dxa"/>
          </w:tcPr>
          <w:p w14:paraId="740A3CE6" w14:textId="77777777" w:rsidR="00487A60" w:rsidRDefault="00487A60" w:rsidP="00487A60">
            <w:pPr>
              <w:pStyle w:val="TableBodyCopy"/>
            </w:pPr>
          </w:p>
        </w:tc>
        <w:tc>
          <w:tcPr>
            <w:tcW w:w="866" w:type="dxa"/>
          </w:tcPr>
          <w:p w14:paraId="47CF4BED" w14:textId="77777777" w:rsidR="00487A60" w:rsidRDefault="00487A60" w:rsidP="00487A60">
            <w:pPr>
              <w:pStyle w:val="TableBodyCopy"/>
            </w:pPr>
          </w:p>
        </w:tc>
        <w:tc>
          <w:tcPr>
            <w:tcW w:w="864" w:type="dxa"/>
          </w:tcPr>
          <w:p w14:paraId="76A08D0D" w14:textId="77777777" w:rsidR="00487A60" w:rsidRDefault="00487A60" w:rsidP="00487A60">
            <w:pPr>
              <w:pStyle w:val="TableBodyCopy"/>
            </w:pPr>
          </w:p>
        </w:tc>
        <w:tc>
          <w:tcPr>
            <w:tcW w:w="864" w:type="dxa"/>
          </w:tcPr>
          <w:p w14:paraId="08501048" w14:textId="77777777" w:rsidR="00487A60" w:rsidRDefault="00487A60" w:rsidP="00487A60">
            <w:pPr>
              <w:pStyle w:val="TableBodyCopy"/>
            </w:pPr>
          </w:p>
        </w:tc>
        <w:tc>
          <w:tcPr>
            <w:tcW w:w="864" w:type="dxa"/>
          </w:tcPr>
          <w:p w14:paraId="028D44A5" w14:textId="77777777" w:rsidR="00487A60" w:rsidRDefault="00487A60" w:rsidP="00487A60">
            <w:pPr>
              <w:pStyle w:val="TableBodyCopy"/>
            </w:pPr>
          </w:p>
        </w:tc>
        <w:tc>
          <w:tcPr>
            <w:tcW w:w="864" w:type="dxa"/>
          </w:tcPr>
          <w:p w14:paraId="008F210C" w14:textId="77777777" w:rsidR="00487A60" w:rsidRDefault="00487A60" w:rsidP="00487A60">
            <w:pPr>
              <w:pStyle w:val="TableBodyCopy"/>
            </w:pPr>
          </w:p>
        </w:tc>
        <w:tc>
          <w:tcPr>
            <w:tcW w:w="864" w:type="dxa"/>
          </w:tcPr>
          <w:p w14:paraId="0DF37832" w14:textId="77777777" w:rsidR="00487A60" w:rsidRDefault="00487A60" w:rsidP="00487A60">
            <w:pPr>
              <w:pStyle w:val="TableBodyCopy"/>
            </w:pPr>
          </w:p>
        </w:tc>
        <w:tc>
          <w:tcPr>
            <w:tcW w:w="864" w:type="dxa"/>
          </w:tcPr>
          <w:p w14:paraId="5056CE6E" w14:textId="77777777" w:rsidR="00487A60" w:rsidRDefault="00487A60" w:rsidP="00487A60">
            <w:pPr>
              <w:pStyle w:val="TableBodyCopy"/>
            </w:pPr>
          </w:p>
        </w:tc>
        <w:tc>
          <w:tcPr>
            <w:tcW w:w="864" w:type="dxa"/>
          </w:tcPr>
          <w:p w14:paraId="2D3A287C" w14:textId="77777777" w:rsidR="00487A60" w:rsidRDefault="00487A60" w:rsidP="00487A60">
            <w:pPr>
              <w:pStyle w:val="TableBodyCopy"/>
            </w:pPr>
          </w:p>
        </w:tc>
        <w:tc>
          <w:tcPr>
            <w:tcW w:w="864" w:type="dxa"/>
          </w:tcPr>
          <w:p w14:paraId="2B2FF6E3" w14:textId="77777777" w:rsidR="00487A60" w:rsidRDefault="00487A60" w:rsidP="00487A60">
            <w:pPr>
              <w:pStyle w:val="TableBodyCopy"/>
            </w:pPr>
          </w:p>
        </w:tc>
        <w:tc>
          <w:tcPr>
            <w:tcW w:w="864" w:type="dxa"/>
          </w:tcPr>
          <w:p w14:paraId="6A1F3422" w14:textId="77777777" w:rsidR="00487A60" w:rsidRDefault="00487A60" w:rsidP="00487A60">
            <w:pPr>
              <w:pStyle w:val="TableBodyCopy"/>
            </w:pPr>
          </w:p>
        </w:tc>
      </w:tr>
      <w:tr w:rsidR="00487A60" w:rsidRPr="00CC38F7" w14:paraId="3C1BDC28" w14:textId="77777777" w:rsidTr="00C42800">
        <w:tblPrEx>
          <w:tblCellMar>
            <w:left w:w="108" w:type="dxa"/>
            <w:right w:w="108" w:type="dxa"/>
          </w:tblCellMar>
        </w:tblPrEx>
        <w:trPr>
          <w:cantSplit/>
          <w:trHeight w:val="395"/>
        </w:trPr>
        <w:tc>
          <w:tcPr>
            <w:tcW w:w="4894" w:type="dxa"/>
          </w:tcPr>
          <w:p w14:paraId="3D23E91C" w14:textId="0B8108F3" w:rsidR="00487A60" w:rsidRPr="00EB1196" w:rsidRDefault="00487A60" w:rsidP="00EF6AE5">
            <w:pPr>
              <w:pStyle w:val="TableDescriptivestatements"/>
              <w:numPr>
                <w:ilvl w:val="0"/>
                <w:numId w:val="15"/>
              </w:numPr>
            </w:pPr>
            <w:r w:rsidRPr="00A42297">
              <w:t>Analyzes connections among concepts of center and spread, data clusters and gaps, data outliers and measures of central tendency and dispersion.</w:t>
            </w:r>
          </w:p>
        </w:tc>
        <w:tc>
          <w:tcPr>
            <w:tcW w:w="864" w:type="dxa"/>
          </w:tcPr>
          <w:p w14:paraId="25B2A6AC" w14:textId="77777777" w:rsidR="00487A60" w:rsidRDefault="00487A60" w:rsidP="00487A60">
            <w:pPr>
              <w:pStyle w:val="TableBodyCopy"/>
            </w:pPr>
          </w:p>
        </w:tc>
        <w:tc>
          <w:tcPr>
            <w:tcW w:w="866" w:type="dxa"/>
          </w:tcPr>
          <w:p w14:paraId="51B0E39C" w14:textId="77777777" w:rsidR="00487A60" w:rsidRDefault="00487A60" w:rsidP="00487A60">
            <w:pPr>
              <w:pStyle w:val="TableBodyCopy"/>
            </w:pPr>
          </w:p>
        </w:tc>
        <w:tc>
          <w:tcPr>
            <w:tcW w:w="864" w:type="dxa"/>
          </w:tcPr>
          <w:p w14:paraId="0A18AA52" w14:textId="77777777" w:rsidR="00487A60" w:rsidRDefault="00487A60" w:rsidP="00487A60">
            <w:pPr>
              <w:pStyle w:val="TableBodyCopy"/>
            </w:pPr>
          </w:p>
        </w:tc>
        <w:tc>
          <w:tcPr>
            <w:tcW w:w="864" w:type="dxa"/>
          </w:tcPr>
          <w:p w14:paraId="6F4ACCAD" w14:textId="77777777" w:rsidR="00487A60" w:rsidRDefault="00487A60" w:rsidP="00487A60">
            <w:pPr>
              <w:pStyle w:val="TableBodyCopy"/>
            </w:pPr>
          </w:p>
        </w:tc>
        <w:tc>
          <w:tcPr>
            <w:tcW w:w="864" w:type="dxa"/>
          </w:tcPr>
          <w:p w14:paraId="239AEE3A" w14:textId="77777777" w:rsidR="00487A60" w:rsidRDefault="00487A60" w:rsidP="00487A60">
            <w:pPr>
              <w:pStyle w:val="TableBodyCopy"/>
            </w:pPr>
          </w:p>
        </w:tc>
        <w:tc>
          <w:tcPr>
            <w:tcW w:w="864" w:type="dxa"/>
          </w:tcPr>
          <w:p w14:paraId="09B1F7C6" w14:textId="77777777" w:rsidR="00487A60" w:rsidRDefault="00487A60" w:rsidP="00487A60">
            <w:pPr>
              <w:pStyle w:val="TableBodyCopy"/>
            </w:pPr>
          </w:p>
        </w:tc>
        <w:tc>
          <w:tcPr>
            <w:tcW w:w="864" w:type="dxa"/>
          </w:tcPr>
          <w:p w14:paraId="0B7B0C19" w14:textId="77777777" w:rsidR="00487A60" w:rsidRDefault="00487A60" w:rsidP="00487A60">
            <w:pPr>
              <w:pStyle w:val="TableBodyCopy"/>
            </w:pPr>
          </w:p>
        </w:tc>
        <w:tc>
          <w:tcPr>
            <w:tcW w:w="864" w:type="dxa"/>
          </w:tcPr>
          <w:p w14:paraId="0A8BD228" w14:textId="77777777" w:rsidR="00487A60" w:rsidRDefault="00487A60" w:rsidP="00487A60">
            <w:pPr>
              <w:pStyle w:val="TableBodyCopy"/>
            </w:pPr>
          </w:p>
        </w:tc>
        <w:tc>
          <w:tcPr>
            <w:tcW w:w="864" w:type="dxa"/>
          </w:tcPr>
          <w:p w14:paraId="310A0F6A" w14:textId="77777777" w:rsidR="00487A60" w:rsidRDefault="00487A60" w:rsidP="00487A60">
            <w:pPr>
              <w:pStyle w:val="TableBodyCopy"/>
            </w:pPr>
          </w:p>
        </w:tc>
        <w:tc>
          <w:tcPr>
            <w:tcW w:w="864" w:type="dxa"/>
          </w:tcPr>
          <w:p w14:paraId="69FE28E7" w14:textId="77777777" w:rsidR="00487A60" w:rsidRDefault="00487A60" w:rsidP="00487A60">
            <w:pPr>
              <w:pStyle w:val="TableBodyCopy"/>
            </w:pPr>
          </w:p>
        </w:tc>
        <w:tc>
          <w:tcPr>
            <w:tcW w:w="864" w:type="dxa"/>
          </w:tcPr>
          <w:p w14:paraId="56740620" w14:textId="77777777" w:rsidR="00487A60" w:rsidRDefault="00487A60" w:rsidP="00487A60">
            <w:pPr>
              <w:pStyle w:val="TableBodyCopy"/>
            </w:pPr>
          </w:p>
        </w:tc>
      </w:tr>
      <w:tr w:rsidR="00487A60" w:rsidRPr="00CC38F7" w14:paraId="6174B7BF" w14:textId="77777777" w:rsidTr="00C42800">
        <w:tblPrEx>
          <w:tblCellMar>
            <w:left w:w="108" w:type="dxa"/>
            <w:right w:w="108" w:type="dxa"/>
          </w:tblCellMar>
        </w:tblPrEx>
        <w:trPr>
          <w:cantSplit/>
          <w:trHeight w:val="395"/>
        </w:trPr>
        <w:tc>
          <w:tcPr>
            <w:tcW w:w="4894" w:type="dxa"/>
          </w:tcPr>
          <w:p w14:paraId="7ACE5180" w14:textId="0BB9F571" w:rsidR="00487A60" w:rsidRPr="00EB1196" w:rsidRDefault="00487A60" w:rsidP="00EF6AE5">
            <w:pPr>
              <w:pStyle w:val="TableDescriptivestatements"/>
              <w:numPr>
                <w:ilvl w:val="0"/>
                <w:numId w:val="15"/>
              </w:numPr>
            </w:pPr>
            <w:r w:rsidRPr="00A42297">
              <w:t>Supports arguments, makes predictions and draws conclusions using summary statistics and graphs to analyze and interpret one-variable data.</w:t>
            </w:r>
          </w:p>
        </w:tc>
        <w:tc>
          <w:tcPr>
            <w:tcW w:w="864" w:type="dxa"/>
          </w:tcPr>
          <w:p w14:paraId="581983A6" w14:textId="77777777" w:rsidR="00487A60" w:rsidRDefault="00487A60" w:rsidP="00487A60">
            <w:pPr>
              <w:pStyle w:val="TableBodyCopy"/>
            </w:pPr>
          </w:p>
        </w:tc>
        <w:tc>
          <w:tcPr>
            <w:tcW w:w="866" w:type="dxa"/>
          </w:tcPr>
          <w:p w14:paraId="65DC63B9" w14:textId="77777777" w:rsidR="00487A60" w:rsidRDefault="00487A60" w:rsidP="00487A60">
            <w:pPr>
              <w:pStyle w:val="TableBodyCopy"/>
            </w:pPr>
          </w:p>
        </w:tc>
        <w:tc>
          <w:tcPr>
            <w:tcW w:w="864" w:type="dxa"/>
          </w:tcPr>
          <w:p w14:paraId="52EAAA0A" w14:textId="77777777" w:rsidR="00487A60" w:rsidRDefault="00487A60" w:rsidP="00487A60">
            <w:pPr>
              <w:pStyle w:val="TableBodyCopy"/>
            </w:pPr>
          </w:p>
        </w:tc>
        <w:tc>
          <w:tcPr>
            <w:tcW w:w="864" w:type="dxa"/>
          </w:tcPr>
          <w:p w14:paraId="0F8A28D0" w14:textId="77777777" w:rsidR="00487A60" w:rsidRDefault="00487A60" w:rsidP="00487A60">
            <w:pPr>
              <w:pStyle w:val="TableBodyCopy"/>
            </w:pPr>
          </w:p>
        </w:tc>
        <w:tc>
          <w:tcPr>
            <w:tcW w:w="864" w:type="dxa"/>
          </w:tcPr>
          <w:p w14:paraId="424C6B9C" w14:textId="77777777" w:rsidR="00487A60" w:rsidRDefault="00487A60" w:rsidP="00487A60">
            <w:pPr>
              <w:pStyle w:val="TableBodyCopy"/>
            </w:pPr>
          </w:p>
        </w:tc>
        <w:tc>
          <w:tcPr>
            <w:tcW w:w="864" w:type="dxa"/>
          </w:tcPr>
          <w:p w14:paraId="08C9146B" w14:textId="77777777" w:rsidR="00487A60" w:rsidRDefault="00487A60" w:rsidP="00487A60">
            <w:pPr>
              <w:pStyle w:val="TableBodyCopy"/>
            </w:pPr>
          </w:p>
        </w:tc>
        <w:tc>
          <w:tcPr>
            <w:tcW w:w="864" w:type="dxa"/>
          </w:tcPr>
          <w:p w14:paraId="2521110F" w14:textId="77777777" w:rsidR="00487A60" w:rsidRDefault="00487A60" w:rsidP="00487A60">
            <w:pPr>
              <w:pStyle w:val="TableBodyCopy"/>
            </w:pPr>
          </w:p>
        </w:tc>
        <w:tc>
          <w:tcPr>
            <w:tcW w:w="864" w:type="dxa"/>
          </w:tcPr>
          <w:p w14:paraId="00982B2B" w14:textId="77777777" w:rsidR="00487A60" w:rsidRDefault="00487A60" w:rsidP="00487A60">
            <w:pPr>
              <w:pStyle w:val="TableBodyCopy"/>
            </w:pPr>
          </w:p>
        </w:tc>
        <w:tc>
          <w:tcPr>
            <w:tcW w:w="864" w:type="dxa"/>
          </w:tcPr>
          <w:p w14:paraId="68BCC55E" w14:textId="77777777" w:rsidR="00487A60" w:rsidRDefault="00487A60" w:rsidP="00487A60">
            <w:pPr>
              <w:pStyle w:val="TableBodyCopy"/>
            </w:pPr>
          </w:p>
        </w:tc>
        <w:tc>
          <w:tcPr>
            <w:tcW w:w="864" w:type="dxa"/>
          </w:tcPr>
          <w:p w14:paraId="2CECA28F" w14:textId="77777777" w:rsidR="00487A60" w:rsidRDefault="00487A60" w:rsidP="00487A60">
            <w:pPr>
              <w:pStyle w:val="TableBodyCopy"/>
            </w:pPr>
          </w:p>
        </w:tc>
        <w:tc>
          <w:tcPr>
            <w:tcW w:w="864" w:type="dxa"/>
          </w:tcPr>
          <w:p w14:paraId="0D250D1D" w14:textId="77777777" w:rsidR="00487A60" w:rsidRDefault="00487A60" w:rsidP="00487A60">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3D8828D4" w:rsidR="00071B18" w:rsidRPr="00EB1196" w:rsidRDefault="000C4584" w:rsidP="00560A11">
            <w:pPr>
              <w:pStyle w:val="TableBodyCopy"/>
            </w:pPr>
            <w:r>
              <w:t xml:space="preserve">Competency </w:t>
            </w:r>
            <w:r w:rsidRPr="00AB698F">
              <w:t>0</w:t>
            </w:r>
            <w:r>
              <w:t xml:space="preserve">16: </w:t>
            </w:r>
            <w:r w:rsidRPr="00EF25E7">
              <w:rPr>
                <w:i/>
              </w:rPr>
              <w:t xml:space="preserve">The teacher understands </w:t>
            </w:r>
            <w:r w:rsidR="000C68DE">
              <w:rPr>
                <w:i/>
              </w:rPr>
              <w:t>concepts and applications of probability</w:t>
            </w:r>
            <w:r w:rsidRPr="00EF25E7">
              <w:rPr>
                <w:i/>
              </w:rPr>
              <w:t>.</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0C68DE" w:rsidRPr="00CC38F7" w14:paraId="2B6738F5" w14:textId="77777777" w:rsidTr="00C42800">
        <w:tblPrEx>
          <w:tblCellMar>
            <w:left w:w="108" w:type="dxa"/>
            <w:right w:w="108" w:type="dxa"/>
          </w:tblCellMar>
        </w:tblPrEx>
        <w:trPr>
          <w:cantSplit/>
          <w:trHeight w:val="395"/>
        </w:trPr>
        <w:tc>
          <w:tcPr>
            <w:tcW w:w="4894" w:type="dxa"/>
          </w:tcPr>
          <w:p w14:paraId="77ECDA6C" w14:textId="46669E89" w:rsidR="000C68DE" w:rsidRPr="00EB1196" w:rsidRDefault="000C68DE" w:rsidP="00EF6AE5">
            <w:pPr>
              <w:pStyle w:val="TableDescriptivestatements"/>
              <w:numPr>
                <w:ilvl w:val="0"/>
                <w:numId w:val="16"/>
              </w:numPr>
            </w:pPr>
            <w:r w:rsidRPr="001441ED">
              <w:t>Understands how to explore concepts of probability through sampling, experiments and simulations and generates and uses probability models to represent situations.</w:t>
            </w:r>
          </w:p>
        </w:tc>
        <w:tc>
          <w:tcPr>
            <w:tcW w:w="864" w:type="dxa"/>
          </w:tcPr>
          <w:p w14:paraId="54845C31" w14:textId="77777777" w:rsidR="000C68DE" w:rsidRDefault="000C68DE" w:rsidP="000C68DE">
            <w:pPr>
              <w:pStyle w:val="TableBodyCopy"/>
            </w:pPr>
          </w:p>
        </w:tc>
        <w:tc>
          <w:tcPr>
            <w:tcW w:w="866" w:type="dxa"/>
          </w:tcPr>
          <w:p w14:paraId="74D1A07C" w14:textId="77777777" w:rsidR="000C68DE" w:rsidRDefault="000C68DE" w:rsidP="000C68DE">
            <w:pPr>
              <w:pStyle w:val="TableBodyCopy"/>
            </w:pPr>
          </w:p>
        </w:tc>
        <w:tc>
          <w:tcPr>
            <w:tcW w:w="864" w:type="dxa"/>
          </w:tcPr>
          <w:p w14:paraId="2906A956" w14:textId="77777777" w:rsidR="000C68DE" w:rsidRDefault="000C68DE" w:rsidP="000C68DE">
            <w:pPr>
              <w:pStyle w:val="TableBodyCopy"/>
            </w:pPr>
          </w:p>
        </w:tc>
        <w:tc>
          <w:tcPr>
            <w:tcW w:w="864" w:type="dxa"/>
          </w:tcPr>
          <w:p w14:paraId="7F9B1E7B" w14:textId="77777777" w:rsidR="000C68DE" w:rsidRDefault="000C68DE" w:rsidP="000C68DE">
            <w:pPr>
              <w:pStyle w:val="TableBodyCopy"/>
            </w:pPr>
          </w:p>
        </w:tc>
        <w:tc>
          <w:tcPr>
            <w:tcW w:w="864" w:type="dxa"/>
          </w:tcPr>
          <w:p w14:paraId="7CED5781" w14:textId="77777777" w:rsidR="000C68DE" w:rsidRDefault="000C68DE" w:rsidP="000C68DE">
            <w:pPr>
              <w:pStyle w:val="TableBodyCopy"/>
            </w:pPr>
          </w:p>
        </w:tc>
        <w:tc>
          <w:tcPr>
            <w:tcW w:w="864" w:type="dxa"/>
          </w:tcPr>
          <w:p w14:paraId="3842F5C3" w14:textId="77777777" w:rsidR="000C68DE" w:rsidRDefault="000C68DE" w:rsidP="000C68DE">
            <w:pPr>
              <w:pStyle w:val="TableBodyCopy"/>
            </w:pPr>
          </w:p>
        </w:tc>
        <w:tc>
          <w:tcPr>
            <w:tcW w:w="864" w:type="dxa"/>
          </w:tcPr>
          <w:p w14:paraId="7BDB0417" w14:textId="77777777" w:rsidR="000C68DE" w:rsidRDefault="000C68DE" w:rsidP="000C68DE">
            <w:pPr>
              <w:pStyle w:val="TableBodyCopy"/>
            </w:pPr>
          </w:p>
        </w:tc>
        <w:tc>
          <w:tcPr>
            <w:tcW w:w="864" w:type="dxa"/>
          </w:tcPr>
          <w:p w14:paraId="1C38E6C9" w14:textId="77777777" w:rsidR="000C68DE" w:rsidRDefault="000C68DE" w:rsidP="000C68DE">
            <w:pPr>
              <w:pStyle w:val="TableBodyCopy"/>
            </w:pPr>
          </w:p>
        </w:tc>
        <w:tc>
          <w:tcPr>
            <w:tcW w:w="864" w:type="dxa"/>
          </w:tcPr>
          <w:p w14:paraId="4DFA6D62" w14:textId="77777777" w:rsidR="000C68DE" w:rsidRDefault="000C68DE" w:rsidP="000C68DE">
            <w:pPr>
              <w:pStyle w:val="TableBodyCopy"/>
            </w:pPr>
          </w:p>
        </w:tc>
        <w:tc>
          <w:tcPr>
            <w:tcW w:w="864" w:type="dxa"/>
          </w:tcPr>
          <w:p w14:paraId="1B432391" w14:textId="77777777" w:rsidR="000C68DE" w:rsidRDefault="000C68DE" w:rsidP="000C68DE">
            <w:pPr>
              <w:pStyle w:val="TableBodyCopy"/>
            </w:pPr>
          </w:p>
        </w:tc>
        <w:tc>
          <w:tcPr>
            <w:tcW w:w="864" w:type="dxa"/>
          </w:tcPr>
          <w:p w14:paraId="79B838C8" w14:textId="77777777" w:rsidR="000C68DE" w:rsidRDefault="000C68DE" w:rsidP="000C68DE">
            <w:pPr>
              <w:pStyle w:val="TableBodyCopy"/>
            </w:pPr>
          </w:p>
        </w:tc>
      </w:tr>
      <w:tr w:rsidR="000C68DE" w:rsidRPr="00CC38F7" w14:paraId="42389434" w14:textId="77777777" w:rsidTr="00C42800">
        <w:tblPrEx>
          <w:tblCellMar>
            <w:left w:w="108" w:type="dxa"/>
            <w:right w:w="108" w:type="dxa"/>
          </w:tblCellMar>
        </w:tblPrEx>
        <w:trPr>
          <w:cantSplit/>
          <w:trHeight w:val="395"/>
        </w:trPr>
        <w:tc>
          <w:tcPr>
            <w:tcW w:w="4894" w:type="dxa"/>
          </w:tcPr>
          <w:p w14:paraId="21E929AC" w14:textId="5566E2E7" w:rsidR="000C68DE" w:rsidRPr="00EB1196" w:rsidRDefault="000C68DE" w:rsidP="00EF6AE5">
            <w:pPr>
              <w:pStyle w:val="TableDescriptivestatements"/>
              <w:numPr>
                <w:ilvl w:val="0"/>
                <w:numId w:val="16"/>
              </w:numPr>
            </w:pPr>
            <w:r w:rsidRPr="001441ED">
              <w:t>Uses the concepts and principles of probability to describe the outcomes of simple and compound events.</w:t>
            </w:r>
          </w:p>
        </w:tc>
        <w:tc>
          <w:tcPr>
            <w:tcW w:w="864" w:type="dxa"/>
          </w:tcPr>
          <w:p w14:paraId="08F07A3D" w14:textId="77777777" w:rsidR="000C68DE" w:rsidRDefault="000C68DE" w:rsidP="000C68DE">
            <w:pPr>
              <w:pStyle w:val="TableBodyCopy"/>
            </w:pPr>
          </w:p>
        </w:tc>
        <w:tc>
          <w:tcPr>
            <w:tcW w:w="866" w:type="dxa"/>
          </w:tcPr>
          <w:p w14:paraId="0C8E25F8" w14:textId="77777777" w:rsidR="000C68DE" w:rsidRDefault="000C68DE" w:rsidP="000C68DE">
            <w:pPr>
              <w:pStyle w:val="TableBodyCopy"/>
            </w:pPr>
          </w:p>
        </w:tc>
        <w:tc>
          <w:tcPr>
            <w:tcW w:w="864" w:type="dxa"/>
          </w:tcPr>
          <w:p w14:paraId="44534A39" w14:textId="77777777" w:rsidR="000C68DE" w:rsidRDefault="000C68DE" w:rsidP="000C68DE">
            <w:pPr>
              <w:pStyle w:val="TableBodyCopy"/>
            </w:pPr>
          </w:p>
        </w:tc>
        <w:tc>
          <w:tcPr>
            <w:tcW w:w="864" w:type="dxa"/>
          </w:tcPr>
          <w:p w14:paraId="4A535036" w14:textId="77777777" w:rsidR="000C68DE" w:rsidRDefault="000C68DE" w:rsidP="000C68DE">
            <w:pPr>
              <w:pStyle w:val="TableBodyCopy"/>
            </w:pPr>
          </w:p>
        </w:tc>
        <w:tc>
          <w:tcPr>
            <w:tcW w:w="864" w:type="dxa"/>
          </w:tcPr>
          <w:p w14:paraId="793909D8" w14:textId="77777777" w:rsidR="000C68DE" w:rsidRDefault="000C68DE" w:rsidP="000C68DE">
            <w:pPr>
              <w:pStyle w:val="TableBodyCopy"/>
            </w:pPr>
          </w:p>
        </w:tc>
        <w:tc>
          <w:tcPr>
            <w:tcW w:w="864" w:type="dxa"/>
          </w:tcPr>
          <w:p w14:paraId="1C3BA8B2" w14:textId="77777777" w:rsidR="000C68DE" w:rsidRDefault="000C68DE" w:rsidP="000C68DE">
            <w:pPr>
              <w:pStyle w:val="TableBodyCopy"/>
            </w:pPr>
          </w:p>
        </w:tc>
        <w:tc>
          <w:tcPr>
            <w:tcW w:w="864" w:type="dxa"/>
          </w:tcPr>
          <w:p w14:paraId="37C366A4" w14:textId="77777777" w:rsidR="000C68DE" w:rsidRDefault="000C68DE" w:rsidP="000C68DE">
            <w:pPr>
              <w:pStyle w:val="TableBodyCopy"/>
            </w:pPr>
          </w:p>
        </w:tc>
        <w:tc>
          <w:tcPr>
            <w:tcW w:w="864" w:type="dxa"/>
          </w:tcPr>
          <w:p w14:paraId="5E458156" w14:textId="77777777" w:rsidR="000C68DE" w:rsidRDefault="000C68DE" w:rsidP="000C68DE">
            <w:pPr>
              <w:pStyle w:val="TableBodyCopy"/>
            </w:pPr>
          </w:p>
        </w:tc>
        <w:tc>
          <w:tcPr>
            <w:tcW w:w="864" w:type="dxa"/>
          </w:tcPr>
          <w:p w14:paraId="2B7F9F54" w14:textId="77777777" w:rsidR="000C68DE" w:rsidRDefault="000C68DE" w:rsidP="000C68DE">
            <w:pPr>
              <w:pStyle w:val="TableBodyCopy"/>
            </w:pPr>
          </w:p>
        </w:tc>
        <w:tc>
          <w:tcPr>
            <w:tcW w:w="864" w:type="dxa"/>
          </w:tcPr>
          <w:p w14:paraId="5A10203F" w14:textId="77777777" w:rsidR="000C68DE" w:rsidRDefault="000C68DE" w:rsidP="000C68DE">
            <w:pPr>
              <w:pStyle w:val="TableBodyCopy"/>
            </w:pPr>
          </w:p>
        </w:tc>
        <w:tc>
          <w:tcPr>
            <w:tcW w:w="864" w:type="dxa"/>
          </w:tcPr>
          <w:p w14:paraId="37B1FCB6" w14:textId="77777777" w:rsidR="000C68DE" w:rsidRDefault="000C68DE" w:rsidP="000C68DE">
            <w:pPr>
              <w:pStyle w:val="TableBodyCopy"/>
            </w:pPr>
          </w:p>
        </w:tc>
      </w:tr>
      <w:tr w:rsidR="000C68DE" w:rsidRPr="00CC38F7" w14:paraId="02A413C5" w14:textId="77777777" w:rsidTr="00C42800">
        <w:tblPrEx>
          <w:tblCellMar>
            <w:left w:w="108" w:type="dxa"/>
            <w:right w:w="108" w:type="dxa"/>
          </w:tblCellMar>
        </w:tblPrEx>
        <w:trPr>
          <w:cantSplit/>
          <w:trHeight w:val="395"/>
        </w:trPr>
        <w:tc>
          <w:tcPr>
            <w:tcW w:w="4894" w:type="dxa"/>
          </w:tcPr>
          <w:p w14:paraId="07DF6B17" w14:textId="2B3188EE" w:rsidR="000C68DE" w:rsidRPr="00EB1196" w:rsidRDefault="000C68DE" w:rsidP="00EF6AE5">
            <w:pPr>
              <w:pStyle w:val="TableDescriptivestatements"/>
              <w:numPr>
                <w:ilvl w:val="0"/>
                <w:numId w:val="16"/>
              </w:numPr>
            </w:pPr>
            <w:r w:rsidRPr="001441ED">
              <w:t>Determines probabilities by constructing sample spaces to model situations.</w:t>
            </w:r>
          </w:p>
        </w:tc>
        <w:tc>
          <w:tcPr>
            <w:tcW w:w="864" w:type="dxa"/>
          </w:tcPr>
          <w:p w14:paraId="211C1265" w14:textId="77777777" w:rsidR="000C68DE" w:rsidRDefault="000C68DE" w:rsidP="000C68DE">
            <w:pPr>
              <w:pStyle w:val="TableBodyCopy"/>
            </w:pPr>
          </w:p>
        </w:tc>
        <w:tc>
          <w:tcPr>
            <w:tcW w:w="866" w:type="dxa"/>
          </w:tcPr>
          <w:p w14:paraId="4CFA79A4" w14:textId="77777777" w:rsidR="000C68DE" w:rsidRDefault="000C68DE" w:rsidP="000C68DE">
            <w:pPr>
              <w:pStyle w:val="TableBodyCopy"/>
            </w:pPr>
          </w:p>
        </w:tc>
        <w:tc>
          <w:tcPr>
            <w:tcW w:w="864" w:type="dxa"/>
          </w:tcPr>
          <w:p w14:paraId="40197753" w14:textId="77777777" w:rsidR="000C68DE" w:rsidRDefault="000C68DE" w:rsidP="000C68DE">
            <w:pPr>
              <w:pStyle w:val="TableBodyCopy"/>
            </w:pPr>
          </w:p>
        </w:tc>
        <w:tc>
          <w:tcPr>
            <w:tcW w:w="864" w:type="dxa"/>
          </w:tcPr>
          <w:p w14:paraId="2C037076" w14:textId="77777777" w:rsidR="000C68DE" w:rsidRDefault="000C68DE" w:rsidP="000C68DE">
            <w:pPr>
              <w:pStyle w:val="TableBodyCopy"/>
            </w:pPr>
          </w:p>
        </w:tc>
        <w:tc>
          <w:tcPr>
            <w:tcW w:w="864" w:type="dxa"/>
          </w:tcPr>
          <w:p w14:paraId="1AFE3962" w14:textId="77777777" w:rsidR="000C68DE" w:rsidRDefault="000C68DE" w:rsidP="000C68DE">
            <w:pPr>
              <w:pStyle w:val="TableBodyCopy"/>
            </w:pPr>
          </w:p>
        </w:tc>
        <w:tc>
          <w:tcPr>
            <w:tcW w:w="864" w:type="dxa"/>
          </w:tcPr>
          <w:p w14:paraId="25EC2844" w14:textId="77777777" w:rsidR="000C68DE" w:rsidRDefault="000C68DE" w:rsidP="000C68DE">
            <w:pPr>
              <w:pStyle w:val="TableBodyCopy"/>
            </w:pPr>
          </w:p>
        </w:tc>
        <w:tc>
          <w:tcPr>
            <w:tcW w:w="864" w:type="dxa"/>
          </w:tcPr>
          <w:p w14:paraId="6FD16D00" w14:textId="77777777" w:rsidR="000C68DE" w:rsidRDefault="000C68DE" w:rsidP="000C68DE">
            <w:pPr>
              <w:pStyle w:val="TableBodyCopy"/>
            </w:pPr>
          </w:p>
        </w:tc>
        <w:tc>
          <w:tcPr>
            <w:tcW w:w="864" w:type="dxa"/>
          </w:tcPr>
          <w:p w14:paraId="504F90F6" w14:textId="77777777" w:rsidR="000C68DE" w:rsidRDefault="000C68DE" w:rsidP="000C68DE">
            <w:pPr>
              <w:pStyle w:val="TableBodyCopy"/>
            </w:pPr>
          </w:p>
        </w:tc>
        <w:tc>
          <w:tcPr>
            <w:tcW w:w="864" w:type="dxa"/>
          </w:tcPr>
          <w:p w14:paraId="1778FFDE" w14:textId="77777777" w:rsidR="000C68DE" w:rsidRDefault="000C68DE" w:rsidP="000C68DE">
            <w:pPr>
              <w:pStyle w:val="TableBodyCopy"/>
            </w:pPr>
          </w:p>
        </w:tc>
        <w:tc>
          <w:tcPr>
            <w:tcW w:w="864" w:type="dxa"/>
          </w:tcPr>
          <w:p w14:paraId="17FC9A9A" w14:textId="77777777" w:rsidR="000C68DE" w:rsidRDefault="000C68DE" w:rsidP="000C68DE">
            <w:pPr>
              <w:pStyle w:val="TableBodyCopy"/>
            </w:pPr>
          </w:p>
        </w:tc>
        <w:tc>
          <w:tcPr>
            <w:tcW w:w="864" w:type="dxa"/>
          </w:tcPr>
          <w:p w14:paraId="50C3CD34" w14:textId="77777777" w:rsidR="000C68DE" w:rsidRDefault="000C68DE" w:rsidP="000C68DE">
            <w:pPr>
              <w:pStyle w:val="TableBodyCopy"/>
            </w:pPr>
          </w:p>
        </w:tc>
      </w:tr>
      <w:tr w:rsidR="000C4584" w:rsidRPr="00CC38F7" w14:paraId="3C69115C" w14:textId="77777777" w:rsidTr="00C42800">
        <w:tblPrEx>
          <w:tblCellMar>
            <w:left w:w="108" w:type="dxa"/>
            <w:right w:w="108" w:type="dxa"/>
          </w:tblCellMar>
        </w:tblPrEx>
        <w:trPr>
          <w:cantSplit/>
          <w:trHeight w:val="395"/>
        </w:trPr>
        <w:tc>
          <w:tcPr>
            <w:tcW w:w="4894" w:type="dxa"/>
          </w:tcPr>
          <w:p w14:paraId="35791822" w14:textId="5903A582" w:rsidR="000C4584" w:rsidRPr="00EB1196" w:rsidRDefault="000C68DE" w:rsidP="00EF6AE5">
            <w:pPr>
              <w:pStyle w:val="TableDescriptivestatements"/>
              <w:numPr>
                <w:ilvl w:val="0"/>
                <w:numId w:val="16"/>
              </w:numPr>
            </w:pPr>
            <w:r>
              <w:t>Solves a variety of probability problems using combinations and permutations</w:t>
            </w:r>
            <w:r w:rsidR="000C4584" w:rsidRPr="00D258F9">
              <w:t>.</w:t>
            </w:r>
          </w:p>
        </w:tc>
        <w:tc>
          <w:tcPr>
            <w:tcW w:w="864" w:type="dxa"/>
          </w:tcPr>
          <w:p w14:paraId="019F906B" w14:textId="77777777" w:rsidR="000C4584" w:rsidRDefault="000C4584" w:rsidP="000C4584">
            <w:pPr>
              <w:pStyle w:val="TableBodyCopy"/>
            </w:pPr>
          </w:p>
        </w:tc>
        <w:tc>
          <w:tcPr>
            <w:tcW w:w="866" w:type="dxa"/>
          </w:tcPr>
          <w:p w14:paraId="617417F6" w14:textId="77777777" w:rsidR="000C4584" w:rsidRDefault="000C4584" w:rsidP="000C4584">
            <w:pPr>
              <w:pStyle w:val="TableBodyCopy"/>
            </w:pPr>
          </w:p>
        </w:tc>
        <w:tc>
          <w:tcPr>
            <w:tcW w:w="864" w:type="dxa"/>
          </w:tcPr>
          <w:p w14:paraId="3DC80FF6" w14:textId="77777777" w:rsidR="000C4584" w:rsidRDefault="000C4584" w:rsidP="000C4584">
            <w:pPr>
              <w:pStyle w:val="TableBodyCopy"/>
            </w:pPr>
          </w:p>
        </w:tc>
        <w:tc>
          <w:tcPr>
            <w:tcW w:w="864" w:type="dxa"/>
          </w:tcPr>
          <w:p w14:paraId="3F191C45" w14:textId="77777777" w:rsidR="000C4584" w:rsidRDefault="000C4584" w:rsidP="000C4584">
            <w:pPr>
              <w:pStyle w:val="TableBodyCopy"/>
            </w:pPr>
          </w:p>
        </w:tc>
        <w:tc>
          <w:tcPr>
            <w:tcW w:w="864" w:type="dxa"/>
          </w:tcPr>
          <w:p w14:paraId="415E5CFB" w14:textId="77777777" w:rsidR="000C4584" w:rsidRDefault="000C4584" w:rsidP="000C4584">
            <w:pPr>
              <w:pStyle w:val="TableBodyCopy"/>
            </w:pPr>
          </w:p>
        </w:tc>
        <w:tc>
          <w:tcPr>
            <w:tcW w:w="864" w:type="dxa"/>
          </w:tcPr>
          <w:p w14:paraId="5C21E1D3" w14:textId="77777777" w:rsidR="000C4584" w:rsidRDefault="000C4584" w:rsidP="000C4584">
            <w:pPr>
              <w:pStyle w:val="TableBodyCopy"/>
            </w:pPr>
          </w:p>
        </w:tc>
        <w:tc>
          <w:tcPr>
            <w:tcW w:w="864" w:type="dxa"/>
          </w:tcPr>
          <w:p w14:paraId="1AE130EC" w14:textId="77777777" w:rsidR="000C4584" w:rsidRDefault="000C4584" w:rsidP="000C4584">
            <w:pPr>
              <w:pStyle w:val="TableBodyCopy"/>
            </w:pPr>
          </w:p>
        </w:tc>
        <w:tc>
          <w:tcPr>
            <w:tcW w:w="864" w:type="dxa"/>
          </w:tcPr>
          <w:p w14:paraId="4C1E9C55" w14:textId="77777777" w:rsidR="000C4584" w:rsidRDefault="000C4584" w:rsidP="000C4584">
            <w:pPr>
              <w:pStyle w:val="TableBodyCopy"/>
            </w:pPr>
          </w:p>
        </w:tc>
        <w:tc>
          <w:tcPr>
            <w:tcW w:w="864" w:type="dxa"/>
          </w:tcPr>
          <w:p w14:paraId="4D605779" w14:textId="77777777" w:rsidR="000C4584" w:rsidRDefault="000C4584" w:rsidP="000C4584">
            <w:pPr>
              <w:pStyle w:val="TableBodyCopy"/>
            </w:pPr>
          </w:p>
        </w:tc>
        <w:tc>
          <w:tcPr>
            <w:tcW w:w="864" w:type="dxa"/>
          </w:tcPr>
          <w:p w14:paraId="04089AB2" w14:textId="77777777" w:rsidR="000C4584" w:rsidRDefault="000C4584" w:rsidP="000C4584">
            <w:pPr>
              <w:pStyle w:val="TableBodyCopy"/>
            </w:pPr>
          </w:p>
        </w:tc>
        <w:tc>
          <w:tcPr>
            <w:tcW w:w="864" w:type="dxa"/>
          </w:tcPr>
          <w:p w14:paraId="59235B0E" w14:textId="77777777" w:rsidR="000C4584" w:rsidRDefault="000C4584" w:rsidP="000C4584">
            <w:pPr>
              <w:pStyle w:val="TableBodyCopy"/>
            </w:pPr>
          </w:p>
        </w:tc>
      </w:tr>
      <w:tr w:rsidR="000C68DE" w:rsidRPr="00CC38F7" w14:paraId="17FA4404" w14:textId="77777777" w:rsidTr="00C42800">
        <w:tblPrEx>
          <w:tblCellMar>
            <w:left w:w="108" w:type="dxa"/>
            <w:right w:w="108" w:type="dxa"/>
          </w:tblCellMar>
        </w:tblPrEx>
        <w:trPr>
          <w:cantSplit/>
          <w:trHeight w:val="395"/>
        </w:trPr>
        <w:tc>
          <w:tcPr>
            <w:tcW w:w="4894" w:type="dxa"/>
          </w:tcPr>
          <w:p w14:paraId="0F37FDF8" w14:textId="232F2300" w:rsidR="000C68DE" w:rsidRPr="00EB1196" w:rsidRDefault="000C68DE" w:rsidP="00EF6AE5">
            <w:pPr>
              <w:pStyle w:val="TableDescriptivestatements"/>
              <w:numPr>
                <w:ilvl w:val="0"/>
                <w:numId w:val="16"/>
              </w:numPr>
            </w:pPr>
            <w:r w:rsidRPr="00CE2A64">
              <w:t>Solves a variety of probability problems using ratios of areas of geometric regions.</w:t>
            </w:r>
          </w:p>
        </w:tc>
        <w:tc>
          <w:tcPr>
            <w:tcW w:w="864" w:type="dxa"/>
          </w:tcPr>
          <w:p w14:paraId="7216C0DF" w14:textId="77777777" w:rsidR="000C68DE" w:rsidRDefault="000C68DE" w:rsidP="000C68DE">
            <w:pPr>
              <w:pStyle w:val="TableBodyCopy"/>
            </w:pPr>
          </w:p>
        </w:tc>
        <w:tc>
          <w:tcPr>
            <w:tcW w:w="866" w:type="dxa"/>
          </w:tcPr>
          <w:p w14:paraId="6DF22A8A" w14:textId="77777777" w:rsidR="000C68DE" w:rsidRDefault="000C68DE" w:rsidP="000C68DE">
            <w:pPr>
              <w:pStyle w:val="TableBodyCopy"/>
            </w:pPr>
          </w:p>
        </w:tc>
        <w:tc>
          <w:tcPr>
            <w:tcW w:w="864" w:type="dxa"/>
          </w:tcPr>
          <w:p w14:paraId="7E56CFF6" w14:textId="77777777" w:rsidR="000C68DE" w:rsidRDefault="000C68DE" w:rsidP="000C68DE">
            <w:pPr>
              <w:pStyle w:val="TableBodyCopy"/>
            </w:pPr>
          </w:p>
        </w:tc>
        <w:tc>
          <w:tcPr>
            <w:tcW w:w="864" w:type="dxa"/>
          </w:tcPr>
          <w:p w14:paraId="63751CDB" w14:textId="77777777" w:rsidR="000C68DE" w:rsidRDefault="000C68DE" w:rsidP="000C68DE">
            <w:pPr>
              <w:pStyle w:val="TableBodyCopy"/>
            </w:pPr>
          </w:p>
        </w:tc>
        <w:tc>
          <w:tcPr>
            <w:tcW w:w="864" w:type="dxa"/>
          </w:tcPr>
          <w:p w14:paraId="1EE0ED94" w14:textId="77777777" w:rsidR="000C68DE" w:rsidRDefault="000C68DE" w:rsidP="000C68DE">
            <w:pPr>
              <w:pStyle w:val="TableBodyCopy"/>
            </w:pPr>
          </w:p>
        </w:tc>
        <w:tc>
          <w:tcPr>
            <w:tcW w:w="864" w:type="dxa"/>
          </w:tcPr>
          <w:p w14:paraId="36070F72" w14:textId="77777777" w:rsidR="000C68DE" w:rsidRDefault="000C68DE" w:rsidP="000C68DE">
            <w:pPr>
              <w:pStyle w:val="TableBodyCopy"/>
            </w:pPr>
          </w:p>
        </w:tc>
        <w:tc>
          <w:tcPr>
            <w:tcW w:w="864" w:type="dxa"/>
          </w:tcPr>
          <w:p w14:paraId="47E86999" w14:textId="77777777" w:rsidR="000C68DE" w:rsidRDefault="000C68DE" w:rsidP="000C68DE">
            <w:pPr>
              <w:pStyle w:val="TableBodyCopy"/>
            </w:pPr>
          </w:p>
        </w:tc>
        <w:tc>
          <w:tcPr>
            <w:tcW w:w="864" w:type="dxa"/>
          </w:tcPr>
          <w:p w14:paraId="3A27DC9D" w14:textId="77777777" w:rsidR="000C68DE" w:rsidRDefault="000C68DE" w:rsidP="000C68DE">
            <w:pPr>
              <w:pStyle w:val="TableBodyCopy"/>
            </w:pPr>
          </w:p>
        </w:tc>
        <w:tc>
          <w:tcPr>
            <w:tcW w:w="864" w:type="dxa"/>
          </w:tcPr>
          <w:p w14:paraId="26473832" w14:textId="77777777" w:rsidR="000C68DE" w:rsidRDefault="000C68DE" w:rsidP="000C68DE">
            <w:pPr>
              <w:pStyle w:val="TableBodyCopy"/>
            </w:pPr>
          </w:p>
        </w:tc>
        <w:tc>
          <w:tcPr>
            <w:tcW w:w="864" w:type="dxa"/>
          </w:tcPr>
          <w:p w14:paraId="1543A2BE" w14:textId="77777777" w:rsidR="000C68DE" w:rsidRDefault="000C68DE" w:rsidP="000C68DE">
            <w:pPr>
              <w:pStyle w:val="TableBodyCopy"/>
            </w:pPr>
          </w:p>
        </w:tc>
        <w:tc>
          <w:tcPr>
            <w:tcW w:w="864" w:type="dxa"/>
          </w:tcPr>
          <w:p w14:paraId="5EC71EED" w14:textId="77777777" w:rsidR="000C68DE" w:rsidRDefault="000C68DE" w:rsidP="000C68DE">
            <w:pPr>
              <w:pStyle w:val="TableBodyCopy"/>
            </w:pPr>
          </w:p>
        </w:tc>
      </w:tr>
      <w:tr w:rsidR="000C68DE" w:rsidRPr="00CC38F7" w14:paraId="252ABB2E" w14:textId="77777777" w:rsidTr="00C42800">
        <w:tblPrEx>
          <w:tblCellMar>
            <w:left w:w="108" w:type="dxa"/>
            <w:right w:w="108" w:type="dxa"/>
          </w:tblCellMar>
        </w:tblPrEx>
        <w:trPr>
          <w:cantSplit/>
          <w:trHeight w:val="395"/>
        </w:trPr>
        <w:tc>
          <w:tcPr>
            <w:tcW w:w="4894" w:type="dxa"/>
          </w:tcPr>
          <w:p w14:paraId="1BB71DA1" w14:textId="5DC27DFD" w:rsidR="000C68DE" w:rsidRPr="00EB1196" w:rsidRDefault="000C68DE" w:rsidP="00EF6AE5">
            <w:pPr>
              <w:pStyle w:val="TableDescriptivestatements"/>
              <w:numPr>
                <w:ilvl w:val="0"/>
                <w:numId w:val="16"/>
              </w:numPr>
            </w:pPr>
            <w:r w:rsidRPr="00CE2A64">
              <w:lastRenderedPageBreak/>
              <w:t>Calculates probabilities using the axioms of probability and related theorems and concepts such as the addition rule, multiplication rule, conditional probability and independence.</w:t>
            </w:r>
          </w:p>
        </w:tc>
        <w:tc>
          <w:tcPr>
            <w:tcW w:w="864" w:type="dxa"/>
          </w:tcPr>
          <w:p w14:paraId="5AF86E6C" w14:textId="77777777" w:rsidR="000C68DE" w:rsidRDefault="000C68DE" w:rsidP="000C68DE">
            <w:pPr>
              <w:pStyle w:val="TableBodyCopy"/>
            </w:pPr>
          </w:p>
        </w:tc>
        <w:tc>
          <w:tcPr>
            <w:tcW w:w="866" w:type="dxa"/>
          </w:tcPr>
          <w:p w14:paraId="07B10346" w14:textId="77777777" w:rsidR="000C68DE" w:rsidRDefault="000C68DE" w:rsidP="000C68DE">
            <w:pPr>
              <w:pStyle w:val="TableBodyCopy"/>
            </w:pPr>
          </w:p>
        </w:tc>
        <w:tc>
          <w:tcPr>
            <w:tcW w:w="864" w:type="dxa"/>
          </w:tcPr>
          <w:p w14:paraId="2CD74655" w14:textId="77777777" w:rsidR="000C68DE" w:rsidRDefault="000C68DE" w:rsidP="000C68DE">
            <w:pPr>
              <w:pStyle w:val="TableBodyCopy"/>
            </w:pPr>
          </w:p>
        </w:tc>
        <w:tc>
          <w:tcPr>
            <w:tcW w:w="864" w:type="dxa"/>
          </w:tcPr>
          <w:p w14:paraId="59B203AB" w14:textId="77777777" w:rsidR="000C68DE" w:rsidRDefault="000C68DE" w:rsidP="000C68DE">
            <w:pPr>
              <w:pStyle w:val="TableBodyCopy"/>
            </w:pPr>
          </w:p>
        </w:tc>
        <w:tc>
          <w:tcPr>
            <w:tcW w:w="864" w:type="dxa"/>
          </w:tcPr>
          <w:p w14:paraId="1D439A54" w14:textId="77777777" w:rsidR="000C68DE" w:rsidRDefault="000C68DE" w:rsidP="000C68DE">
            <w:pPr>
              <w:pStyle w:val="TableBodyCopy"/>
            </w:pPr>
          </w:p>
        </w:tc>
        <w:tc>
          <w:tcPr>
            <w:tcW w:w="864" w:type="dxa"/>
          </w:tcPr>
          <w:p w14:paraId="45844EE0" w14:textId="77777777" w:rsidR="000C68DE" w:rsidRDefault="000C68DE" w:rsidP="000C68DE">
            <w:pPr>
              <w:pStyle w:val="TableBodyCopy"/>
            </w:pPr>
          </w:p>
        </w:tc>
        <w:tc>
          <w:tcPr>
            <w:tcW w:w="864" w:type="dxa"/>
          </w:tcPr>
          <w:p w14:paraId="7FD2B05A" w14:textId="77777777" w:rsidR="000C68DE" w:rsidRDefault="000C68DE" w:rsidP="000C68DE">
            <w:pPr>
              <w:pStyle w:val="TableBodyCopy"/>
            </w:pPr>
          </w:p>
        </w:tc>
        <w:tc>
          <w:tcPr>
            <w:tcW w:w="864" w:type="dxa"/>
          </w:tcPr>
          <w:p w14:paraId="50C469C0" w14:textId="77777777" w:rsidR="000C68DE" w:rsidRDefault="000C68DE" w:rsidP="000C68DE">
            <w:pPr>
              <w:pStyle w:val="TableBodyCopy"/>
            </w:pPr>
          </w:p>
        </w:tc>
        <w:tc>
          <w:tcPr>
            <w:tcW w:w="864" w:type="dxa"/>
          </w:tcPr>
          <w:p w14:paraId="1A19CABC" w14:textId="77777777" w:rsidR="000C68DE" w:rsidRDefault="000C68DE" w:rsidP="000C68DE">
            <w:pPr>
              <w:pStyle w:val="TableBodyCopy"/>
            </w:pPr>
          </w:p>
        </w:tc>
        <w:tc>
          <w:tcPr>
            <w:tcW w:w="864" w:type="dxa"/>
          </w:tcPr>
          <w:p w14:paraId="6A835BEC" w14:textId="77777777" w:rsidR="000C68DE" w:rsidRDefault="000C68DE" w:rsidP="000C68DE">
            <w:pPr>
              <w:pStyle w:val="TableBodyCopy"/>
            </w:pPr>
          </w:p>
        </w:tc>
        <w:tc>
          <w:tcPr>
            <w:tcW w:w="864" w:type="dxa"/>
          </w:tcPr>
          <w:p w14:paraId="4C6A4D77" w14:textId="77777777" w:rsidR="000C68DE" w:rsidRDefault="000C68DE" w:rsidP="000C68DE">
            <w:pPr>
              <w:pStyle w:val="TableBodyCopy"/>
            </w:pPr>
          </w:p>
        </w:tc>
      </w:tr>
      <w:tr w:rsidR="000C68DE" w:rsidRPr="00CC38F7" w14:paraId="7F3C0C12" w14:textId="77777777" w:rsidTr="00C42800">
        <w:tblPrEx>
          <w:tblCellMar>
            <w:left w:w="108" w:type="dxa"/>
            <w:right w:w="108" w:type="dxa"/>
          </w:tblCellMar>
        </w:tblPrEx>
        <w:trPr>
          <w:cantSplit/>
          <w:trHeight w:val="395"/>
        </w:trPr>
        <w:tc>
          <w:tcPr>
            <w:tcW w:w="4894" w:type="dxa"/>
          </w:tcPr>
          <w:p w14:paraId="0FC56E29" w14:textId="60E86337" w:rsidR="000C68DE" w:rsidRPr="00EB1196" w:rsidRDefault="000C68DE" w:rsidP="00EF6AE5">
            <w:pPr>
              <w:pStyle w:val="TableDescriptivestatements"/>
              <w:numPr>
                <w:ilvl w:val="0"/>
                <w:numId w:val="16"/>
              </w:numPr>
            </w:pPr>
            <w:r w:rsidRPr="00055728">
              <w:t>Understands expected value, variance and standard deviation of probability distributions (e.g., binomial, geometric, uniform, normal).</w:t>
            </w:r>
          </w:p>
        </w:tc>
        <w:tc>
          <w:tcPr>
            <w:tcW w:w="864" w:type="dxa"/>
          </w:tcPr>
          <w:p w14:paraId="241FDDF5" w14:textId="77777777" w:rsidR="000C68DE" w:rsidRDefault="000C68DE" w:rsidP="000C68DE">
            <w:pPr>
              <w:pStyle w:val="TableBodyCopy"/>
            </w:pPr>
          </w:p>
        </w:tc>
        <w:tc>
          <w:tcPr>
            <w:tcW w:w="866" w:type="dxa"/>
          </w:tcPr>
          <w:p w14:paraId="7592C948" w14:textId="77777777" w:rsidR="000C68DE" w:rsidRDefault="000C68DE" w:rsidP="000C68DE">
            <w:pPr>
              <w:pStyle w:val="TableBodyCopy"/>
            </w:pPr>
          </w:p>
        </w:tc>
        <w:tc>
          <w:tcPr>
            <w:tcW w:w="864" w:type="dxa"/>
          </w:tcPr>
          <w:p w14:paraId="1B40C1B9" w14:textId="77777777" w:rsidR="000C68DE" w:rsidRDefault="000C68DE" w:rsidP="000C68DE">
            <w:pPr>
              <w:pStyle w:val="TableBodyCopy"/>
            </w:pPr>
          </w:p>
        </w:tc>
        <w:tc>
          <w:tcPr>
            <w:tcW w:w="864" w:type="dxa"/>
          </w:tcPr>
          <w:p w14:paraId="1E54A5B5" w14:textId="77777777" w:rsidR="000C68DE" w:rsidRDefault="000C68DE" w:rsidP="000C68DE">
            <w:pPr>
              <w:pStyle w:val="TableBodyCopy"/>
            </w:pPr>
          </w:p>
        </w:tc>
        <w:tc>
          <w:tcPr>
            <w:tcW w:w="864" w:type="dxa"/>
          </w:tcPr>
          <w:p w14:paraId="3065DFE1" w14:textId="77777777" w:rsidR="000C68DE" w:rsidRDefault="000C68DE" w:rsidP="000C68DE">
            <w:pPr>
              <w:pStyle w:val="TableBodyCopy"/>
            </w:pPr>
          </w:p>
        </w:tc>
        <w:tc>
          <w:tcPr>
            <w:tcW w:w="864" w:type="dxa"/>
          </w:tcPr>
          <w:p w14:paraId="4F4A8D62" w14:textId="77777777" w:rsidR="000C68DE" w:rsidRDefault="000C68DE" w:rsidP="000C68DE">
            <w:pPr>
              <w:pStyle w:val="TableBodyCopy"/>
            </w:pPr>
          </w:p>
        </w:tc>
        <w:tc>
          <w:tcPr>
            <w:tcW w:w="864" w:type="dxa"/>
          </w:tcPr>
          <w:p w14:paraId="7A1ECFD9" w14:textId="77777777" w:rsidR="000C68DE" w:rsidRDefault="000C68DE" w:rsidP="000C68DE">
            <w:pPr>
              <w:pStyle w:val="TableBodyCopy"/>
            </w:pPr>
          </w:p>
        </w:tc>
        <w:tc>
          <w:tcPr>
            <w:tcW w:w="864" w:type="dxa"/>
          </w:tcPr>
          <w:p w14:paraId="0B18C394" w14:textId="77777777" w:rsidR="000C68DE" w:rsidRDefault="000C68DE" w:rsidP="000C68DE">
            <w:pPr>
              <w:pStyle w:val="TableBodyCopy"/>
            </w:pPr>
          </w:p>
        </w:tc>
        <w:tc>
          <w:tcPr>
            <w:tcW w:w="864" w:type="dxa"/>
          </w:tcPr>
          <w:p w14:paraId="5013AF19" w14:textId="77777777" w:rsidR="000C68DE" w:rsidRDefault="000C68DE" w:rsidP="000C68DE">
            <w:pPr>
              <w:pStyle w:val="TableBodyCopy"/>
            </w:pPr>
          </w:p>
        </w:tc>
        <w:tc>
          <w:tcPr>
            <w:tcW w:w="864" w:type="dxa"/>
          </w:tcPr>
          <w:p w14:paraId="1E3143FA" w14:textId="77777777" w:rsidR="000C68DE" w:rsidRDefault="000C68DE" w:rsidP="000C68DE">
            <w:pPr>
              <w:pStyle w:val="TableBodyCopy"/>
            </w:pPr>
          </w:p>
        </w:tc>
        <w:tc>
          <w:tcPr>
            <w:tcW w:w="864" w:type="dxa"/>
          </w:tcPr>
          <w:p w14:paraId="630984E4" w14:textId="77777777" w:rsidR="000C68DE" w:rsidRDefault="000C68DE" w:rsidP="000C68DE">
            <w:pPr>
              <w:pStyle w:val="TableBodyCopy"/>
            </w:pPr>
          </w:p>
        </w:tc>
      </w:tr>
      <w:tr w:rsidR="000C68DE" w:rsidRPr="00CC38F7" w14:paraId="1F66224A" w14:textId="77777777" w:rsidTr="00C42800">
        <w:tblPrEx>
          <w:tblCellMar>
            <w:left w:w="108" w:type="dxa"/>
            <w:right w:w="108" w:type="dxa"/>
          </w:tblCellMar>
        </w:tblPrEx>
        <w:trPr>
          <w:cantSplit/>
          <w:trHeight w:val="395"/>
        </w:trPr>
        <w:tc>
          <w:tcPr>
            <w:tcW w:w="4894" w:type="dxa"/>
          </w:tcPr>
          <w:p w14:paraId="25B14D0E" w14:textId="1AEE5BE2" w:rsidR="000C68DE" w:rsidRPr="00EB1196" w:rsidRDefault="000C68DE" w:rsidP="00EF6AE5">
            <w:pPr>
              <w:pStyle w:val="TableDescriptivestatements"/>
              <w:numPr>
                <w:ilvl w:val="0"/>
                <w:numId w:val="16"/>
              </w:numPr>
            </w:pPr>
            <w:r w:rsidRPr="00055728">
              <w:t>Applies concepts and properties of discrete and continuous random variables to model and solve a variety of problems involving probability and probability distributions (e.g., binomial, geometric, uniform, normal).</w:t>
            </w:r>
          </w:p>
        </w:tc>
        <w:tc>
          <w:tcPr>
            <w:tcW w:w="864" w:type="dxa"/>
          </w:tcPr>
          <w:p w14:paraId="1DE5EBDA" w14:textId="77777777" w:rsidR="000C68DE" w:rsidRDefault="000C68DE" w:rsidP="000C68DE">
            <w:pPr>
              <w:pStyle w:val="TableBodyCopy"/>
            </w:pPr>
          </w:p>
        </w:tc>
        <w:tc>
          <w:tcPr>
            <w:tcW w:w="866" w:type="dxa"/>
          </w:tcPr>
          <w:p w14:paraId="1895D4E7" w14:textId="77777777" w:rsidR="000C68DE" w:rsidRDefault="000C68DE" w:rsidP="000C68DE">
            <w:pPr>
              <w:pStyle w:val="TableBodyCopy"/>
            </w:pPr>
          </w:p>
        </w:tc>
        <w:tc>
          <w:tcPr>
            <w:tcW w:w="864" w:type="dxa"/>
          </w:tcPr>
          <w:p w14:paraId="47155911" w14:textId="77777777" w:rsidR="000C68DE" w:rsidRDefault="000C68DE" w:rsidP="000C68DE">
            <w:pPr>
              <w:pStyle w:val="TableBodyCopy"/>
            </w:pPr>
          </w:p>
        </w:tc>
        <w:tc>
          <w:tcPr>
            <w:tcW w:w="864" w:type="dxa"/>
          </w:tcPr>
          <w:p w14:paraId="1906AF07" w14:textId="77777777" w:rsidR="000C68DE" w:rsidRDefault="000C68DE" w:rsidP="000C68DE">
            <w:pPr>
              <w:pStyle w:val="TableBodyCopy"/>
            </w:pPr>
          </w:p>
        </w:tc>
        <w:tc>
          <w:tcPr>
            <w:tcW w:w="864" w:type="dxa"/>
          </w:tcPr>
          <w:p w14:paraId="30756ED2" w14:textId="77777777" w:rsidR="000C68DE" w:rsidRDefault="000C68DE" w:rsidP="000C68DE">
            <w:pPr>
              <w:pStyle w:val="TableBodyCopy"/>
            </w:pPr>
          </w:p>
        </w:tc>
        <w:tc>
          <w:tcPr>
            <w:tcW w:w="864" w:type="dxa"/>
          </w:tcPr>
          <w:p w14:paraId="24292883" w14:textId="77777777" w:rsidR="000C68DE" w:rsidRDefault="000C68DE" w:rsidP="000C68DE">
            <w:pPr>
              <w:pStyle w:val="TableBodyCopy"/>
            </w:pPr>
          </w:p>
        </w:tc>
        <w:tc>
          <w:tcPr>
            <w:tcW w:w="864" w:type="dxa"/>
          </w:tcPr>
          <w:p w14:paraId="5A03E23C" w14:textId="77777777" w:rsidR="000C68DE" w:rsidRDefault="000C68DE" w:rsidP="000C68DE">
            <w:pPr>
              <w:pStyle w:val="TableBodyCopy"/>
            </w:pPr>
          </w:p>
        </w:tc>
        <w:tc>
          <w:tcPr>
            <w:tcW w:w="864" w:type="dxa"/>
          </w:tcPr>
          <w:p w14:paraId="620AFDEC" w14:textId="77777777" w:rsidR="000C68DE" w:rsidRDefault="000C68DE" w:rsidP="000C68DE">
            <w:pPr>
              <w:pStyle w:val="TableBodyCopy"/>
            </w:pPr>
          </w:p>
        </w:tc>
        <w:tc>
          <w:tcPr>
            <w:tcW w:w="864" w:type="dxa"/>
          </w:tcPr>
          <w:p w14:paraId="5ABC36AD" w14:textId="77777777" w:rsidR="000C68DE" w:rsidRDefault="000C68DE" w:rsidP="000C68DE">
            <w:pPr>
              <w:pStyle w:val="TableBodyCopy"/>
            </w:pPr>
          </w:p>
        </w:tc>
        <w:tc>
          <w:tcPr>
            <w:tcW w:w="864" w:type="dxa"/>
          </w:tcPr>
          <w:p w14:paraId="018A72ED" w14:textId="77777777" w:rsidR="000C68DE" w:rsidRDefault="000C68DE" w:rsidP="000C68DE">
            <w:pPr>
              <w:pStyle w:val="TableBodyCopy"/>
            </w:pPr>
          </w:p>
        </w:tc>
        <w:tc>
          <w:tcPr>
            <w:tcW w:w="864" w:type="dxa"/>
          </w:tcPr>
          <w:p w14:paraId="3767AD0A" w14:textId="77777777" w:rsidR="000C68DE" w:rsidRDefault="000C68DE" w:rsidP="000C68DE">
            <w:pPr>
              <w:pStyle w:val="TableBodyCopy"/>
            </w:pP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65FF636D" w:rsidR="000C4584" w:rsidRPr="00A815E6" w:rsidRDefault="000C4584" w:rsidP="000C4584">
            <w:pPr>
              <w:pStyle w:val="TableBodyCopy"/>
              <w:rPr>
                <w:rFonts w:eastAsia="Verdana"/>
              </w:rPr>
            </w:pPr>
            <w:r>
              <w:t xml:space="preserve">Competency </w:t>
            </w:r>
            <w:r w:rsidRPr="00AB698F">
              <w:t>0</w:t>
            </w:r>
            <w:r>
              <w:t xml:space="preserve">17: </w:t>
            </w:r>
            <w:r w:rsidRPr="00EF25E7">
              <w:rPr>
                <w:i/>
              </w:rPr>
              <w:t xml:space="preserve">The teacher understands </w:t>
            </w:r>
            <w:r w:rsidR="00D76EC4" w:rsidRPr="008247B8">
              <w:rPr>
                <w:i/>
              </w:rPr>
              <w:t xml:space="preserve">the </w:t>
            </w:r>
            <w:r w:rsidR="00D76EC4">
              <w:rPr>
                <w:i/>
              </w:rPr>
              <w:t>relationships among probability theory, sampling and statistical inference and how statistical inference is used in making and evaluating predictions</w:t>
            </w:r>
            <w:r w:rsidRPr="00EF25E7">
              <w:rPr>
                <w:i/>
              </w:rPr>
              <w:t>.</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D76EC4" w:rsidRPr="00CC38F7" w14:paraId="3EE248E8" w14:textId="77777777" w:rsidTr="00C42800">
        <w:tblPrEx>
          <w:tblCellMar>
            <w:left w:w="108" w:type="dxa"/>
            <w:right w:w="108" w:type="dxa"/>
          </w:tblCellMar>
        </w:tblPrEx>
        <w:trPr>
          <w:cantSplit/>
          <w:trHeight w:val="395"/>
        </w:trPr>
        <w:tc>
          <w:tcPr>
            <w:tcW w:w="4894" w:type="dxa"/>
          </w:tcPr>
          <w:p w14:paraId="43563341" w14:textId="07B189AE" w:rsidR="00D76EC4" w:rsidRDefault="00D76EC4" w:rsidP="00EF6AE5">
            <w:pPr>
              <w:pStyle w:val="TableDescriptivestatements"/>
              <w:numPr>
                <w:ilvl w:val="0"/>
                <w:numId w:val="19"/>
              </w:numPr>
            </w:pPr>
            <w:r w:rsidRPr="0039503B">
              <w:t>Applies knowledge of designing, conducting, analyzing and interpreting statistical experiments to investigate real-world problems.</w:t>
            </w:r>
          </w:p>
        </w:tc>
        <w:tc>
          <w:tcPr>
            <w:tcW w:w="864" w:type="dxa"/>
          </w:tcPr>
          <w:p w14:paraId="5CF91A68" w14:textId="77777777" w:rsidR="00D76EC4" w:rsidRDefault="00D76EC4" w:rsidP="00D76EC4">
            <w:pPr>
              <w:pStyle w:val="TableBodyCopy"/>
            </w:pPr>
          </w:p>
        </w:tc>
        <w:tc>
          <w:tcPr>
            <w:tcW w:w="866" w:type="dxa"/>
          </w:tcPr>
          <w:p w14:paraId="5B76E0CB" w14:textId="77777777" w:rsidR="00D76EC4" w:rsidRDefault="00D76EC4" w:rsidP="00D76EC4">
            <w:pPr>
              <w:pStyle w:val="TableBodyCopy"/>
            </w:pPr>
          </w:p>
        </w:tc>
        <w:tc>
          <w:tcPr>
            <w:tcW w:w="864" w:type="dxa"/>
          </w:tcPr>
          <w:p w14:paraId="7A9AC3DA" w14:textId="77777777" w:rsidR="00D76EC4" w:rsidRDefault="00D76EC4" w:rsidP="00D76EC4">
            <w:pPr>
              <w:pStyle w:val="TableBodyCopy"/>
            </w:pPr>
          </w:p>
        </w:tc>
        <w:tc>
          <w:tcPr>
            <w:tcW w:w="864" w:type="dxa"/>
          </w:tcPr>
          <w:p w14:paraId="1E5888EB" w14:textId="77777777" w:rsidR="00D76EC4" w:rsidRDefault="00D76EC4" w:rsidP="00D76EC4">
            <w:pPr>
              <w:pStyle w:val="TableBodyCopy"/>
            </w:pPr>
          </w:p>
        </w:tc>
        <w:tc>
          <w:tcPr>
            <w:tcW w:w="864" w:type="dxa"/>
          </w:tcPr>
          <w:p w14:paraId="458969A0" w14:textId="77777777" w:rsidR="00D76EC4" w:rsidRDefault="00D76EC4" w:rsidP="00D76EC4">
            <w:pPr>
              <w:pStyle w:val="TableBodyCopy"/>
            </w:pPr>
          </w:p>
        </w:tc>
        <w:tc>
          <w:tcPr>
            <w:tcW w:w="864" w:type="dxa"/>
          </w:tcPr>
          <w:p w14:paraId="43A5F930" w14:textId="77777777" w:rsidR="00D76EC4" w:rsidRDefault="00D76EC4" w:rsidP="00D76EC4">
            <w:pPr>
              <w:pStyle w:val="TableBodyCopy"/>
            </w:pPr>
          </w:p>
        </w:tc>
        <w:tc>
          <w:tcPr>
            <w:tcW w:w="864" w:type="dxa"/>
          </w:tcPr>
          <w:p w14:paraId="51558D03" w14:textId="77777777" w:rsidR="00D76EC4" w:rsidRDefault="00D76EC4" w:rsidP="00D76EC4">
            <w:pPr>
              <w:pStyle w:val="TableBodyCopy"/>
            </w:pPr>
          </w:p>
        </w:tc>
        <w:tc>
          <w:tcPr>
            <w:tcW w:w="864" w:type="dxa"/>
          </w:tcPr>
          <w:p w14:paraId="5A0F9F7A" w14:textId="77777777" w:rsidR="00D76EC4" w:rsidRDefault="00D76EC4" w:rsidP="00D76EC4">
            <w:pPr>
              <w:pStyle w:val="TableBodyCopy"/>
            </w:pPr>
          </w:p>
        </w:tc>
        <w:tc>
          <w:tcPr>
            <w:tcW w:w="864" w:type="dxa"/>
          </w:tcPr>
          <w:p w14:paraId="24660109" w14:textId="77777777" w:rsidR="00D76EC4" w:rsidRDefault="00D76EC4" w:rsidP="00D76EC4">
            <w:pPr>
              <w:pStyle w:val="TableBodyCopy"/>
            </w:pPr>
          </w:p>
        </w:tc>
        <w:tc>
          <w:tcPr>
            <w:tcW w:w="864" w:type="dxa"/>
          </w:tcPr>
          <w:p w14:paraId="78427774" w14:textId="77777777" w:rsidR="00D76EC4" w:rsidRDefault="00D76EC4" w:rsidP="00D76EC4">
            <w:pPr>
              <w:pStyle w:val="TableBodyCopy"/>
            </w:pPr>
          </w:p>
        </w:tc>
        <w:tc>
          <w:tcPr>
            <w:tcW w:w="864" w:type="dxa"/>
          </w:tcPr>
          <w:p w14:paraId="28ED9E65" w14:textId="77777777" w:rsidR="00D76EC4" w:rsidRDefault="00D76EC4" w:rsidP="00D76EC4">
            <w:pPr>
              <w:pStyle w:val="TableBodyCopy"/>
            </w:pPr>
          </w:p>
        </w:tc>
      </w:tr>
      <w:tr w:rsidR="00D76EC4" w:rsidRPr="00CC38F7" w14:paraId="60CA2233" w14:textId="77777777" w:rsidTr="00C42800">
        <w:tblPrEx>
          <w:tblCellMar>
            <w:left w:w="108" w:type="dxa"/>
            <w:right w:w="108" w:type="dxa"/>
          </w:tblCellMar>
        </w:tblPrEx>
        <w:trPr>
          <w:cantSplit/>
          <w:trHeight w:val="395"/>
        </w:trPr>
        <w:tc>
          <w:tcPr>
            <w:tcW w:w="4894" w:type="dxa"/>
          </w:tcPr>
          <w:p w14:paraId="74D44224" w14:textId="0F7AD5F9" w:rsidR="00D76EC4" w:rsidRDefault="00D76EC4" w:rsidP="00EF6AE5">
            <w:pPr>
              <w:pStyle w:val="TableDescriptivestatements"/>
            </w:pPr>
            <w:r w:rsidRPr="0039503B">
              <w:t>Analyzes and interprets statistical information (e.g., the results of polls and surveys) and recognizes misleading as well as valid uses of statistics.</w:t>
            </w:r>
          </w:p>
        </w:tc>
        <w:tc>
          <w:tcPr>
            <w:tcW w:w="864" w:type="dxa"/>
          </w:tcPr>
          <w:p w14:paraId="0DFA4A4E" w14:textId="77777777" w:rsidR="00D76EC4" w:rsidRDefault="00D76EC4" w:rsidP="00D76EC4">
            <w:pPr>
              <w:pStyle w:val="TableBodyCopy"/>
            </w:pPr>
          </w:p>
        </w:tc>
        <w:tc>
          <w:tcPr>
            <w:tcW w:w="866" w:type="dxa"/>
          </w:tcPr>
          <w:p w14:paraId="5601431D" w14:textId="77777777" w:rsidR="00D76EC4" w:rsidRDefault="00D76EC4" w:rsidP="00D76EC4">
            <w:pPr>
              <w:pStyle w:val="TableBodyCopy"/>
            </w:pPr>
          </w:p>
        </w:tc>
        <w:tc>
          <w:tcPr>
            <w:tcW w:w="864" w:type="dxa"/>
          </w:tcPr>
          <w:p w14:paraId="097892E5" w14:textId="77777777" w:rsidR="00D76EC4" w:rsidRDefault="00D76EC4" w:rsidP="00D76EC4">
            <w:pPr>
              <w:pStyle w:val="TableBodyCopy"/>
            </w:pPr>
          </w:p>
        </w:tc>
        <w:tc>
          <w:tcPr>
            <w:tcW w:w="864" w:type="dxa"/>
          </w:tcPr>
          <w:p w14:paraId="71A8091F" w14:textId="77777777" w:rsidR="00D76EC4" w:rsidRDefault="00D76EC4" w:rsidP="00D76EC4">
            <w:pPr>
              <w:pStyle w:val="TableBodyCopy"/>
            </w:pPr>
          </w:p>
        </w:tc>
        <w:tc>
          <w:tcPr>
            <w:tcW w:w="864" w:type="dxa"/>
          </w:tcPr>
          <w:p w14:paraId="5672D15D" w14:textId="77777777" w:rsidR="00D76EC4" w:rsidRDefault="00D76EC4" w:rsidP="00D76EC4">
            <w:pPr>
              <w:pStyle w:val="TableBodyCopy"/>
            </w:pPr>
          </w:p>
        </w:tc>
        <w:tc>
          <w:tcPr>
            <w:tcW w:w="864" w:type="dxa"/>
          </w:tcPr>
          <w:p w14:paraId="0DD6B43B" w14:textId="77777777" w:rsidR="00D76EC4" w:rsidRDefault="00D76EC4" w:rsidP="00D76EC4">
            <w:pPr>
              <w:pStyle w:val="TableBodyCopy"/>
            </w:pPr>
          </w:p>
        </w:tc>
        <w:tc>
          <w:tcPr>
            <w:tcW w:w="864" w:type="dxa"/>
          </w:tcPr>
          <w:p w14:paraId="00CCEDF0" w14:textId="77777777" w:rsidR="00D76EC4" w:rsidRDefault="00D76EC4" w:rsidP="00D76EC4">
            <w:pPr>
              <w:pStyle w:val="TableBodyCopy"/>
            </w:pPr>
          </w:p>
        </w:tc>
        <w:tc>
          <w:tcPr>
            <w:tcW w:w="864" w:type="dxa"/>
          </w:tcPr>
          <w:p w14:paraId="50D0D3FF" w14:textId="77777777" w:rsidR="00D76EC4" w:rsidRDefault="00D76EC4" w:rsidP="00D76EC4">
            <w:pPr>
              <w:pStyle w:val="TableBodyCopy"/>
            </w:pPr>
          </w:p>
        </w:tc>
        <w:tc>
          <w:tcPr>
            <w:tcW w:w="864" w:type="dxa"/>
          </w:tcPr>
          <w:p w14:paraId="7661C63C" w14:textId="77777777" w:rsidR="00D76EC4" w:rsidRDefault="00D76EC4" w:rsidP="00D76EC4">
            <w:pPr>
              <w:pStyle w:val="TableBodyCopy"/>
            </w:pPr>
          </w:p>
        </w:tc>
        <w:tc>
          <w:tcPr>
            <w:tcW w:w="864" w:type="dxa"/>
          </w:tcPr>
          <w:p w14:paraId="1FFEE6FB" w14:textId="77777777" w:rsidR="00D76EC4" w:rsidRDefault="00D76EC4" w:rsidP="00D76EC4">
            <w:pPr>
              <w:pStyle w:val="TableBodyCopy"/>
            </w:pPr>
          </w:p>
        </w:tc>
        <w:tc>
          <w:tcPr>
            <w:tcW w:w="864" w:type="dxa"/>
          </w:tcPr>
          <w:p w14:paraId="10EFF657" w14:textId="77777777" w:rsidR="00D76EC4" w:rsidRDefault="00D76EC4" w:rsidP="00D76EC4">
            <w:pPr>
              <w:pStyle w:val="TableBodyCopy"/>
            </w:pPr>
          </w:p>
        </w:tc>
      </w:tr>
      <w:tr w:rsidR="00D76EC4" w:rsidRPr="00CC38F7" w14:paraId="56F17E74" w14:textId="77777777" w:rsidTr="00C42800">
        <w:tblPrEx>
          <w:tblCellMar>
            <w:left w:w="108" w:type="dxa"/>
            <w:right w:w="108" w:type="dxa"/>
          </w:tblCellMar>
        </w:tblPrEx>
        <w:trPr>
          <w:cantSplit/>
          <w:trHeight w:val="395"/>
        </w:trPr>
        <w:tc>
          <w:tcPr>
            <w:tcW w:w="4894" w:type="dxa"/>
          </w:tcPr>
          <w:p w14:paraId="741E44B5" w14:textId="29B0FFCF" w:rsidR="00D76EC4" w:rsidRDefault="00D76EC4" w:rsidP="00EF6AE5">
            <w:pPr>
              <w:pStyle w:val="TableDescriptivestatements"/>
            </w:pPr>
            <w:r w:rsidRPr="0039503B">
              <w:t>Understands random samples and sample statistics (e.g., the relationship between sample size and confidence intervals, biased or unbiased estimators).</w:t>
            </w:r>
          </w:p>
        </w:tc>
        <w:tc>
          <w:tcPr>
            <w:tcW w:w="864" w:type="dxa"/>
          </w:tcPr>
          <w:p w14:paraId="483EDBAC" w14:textId="77777777" w:rsidR="00D76EC4" w:rsidRDefault="00D76EC4" w:rsidP="00D76EC4">
            <w:pPr>
              <w:pStyle w:val="TableBodyCopy"/>
            </w:pPr>
          </w:p>
        </w:tc>
        <w:tc>
          <w:tcPr>
            <w:tcW w:w="866" w:type="dxa"/>
          </w:tcPr>
          <w:p w14:paraId="2E7E4282" w14:textId="77777777" w:rsidR="00D76EC4" w:rsidRDefault="00D76EC4" w:rsidP="00D76EC4">
            <w:pPr>
              <w:pStyle w:val="TableBodyCopy"/>
            </w:pPr>
          </w:p>
        </w:tc>
        <w:tc>
          <w:tcPr>
            <w:tcW w:w="864" w:type="dxa"/>
          </w:tcPr>
          <w:p w14:paraId="3CCA33B8" w14:textId="77777777" w:rsidR="00D76EC4" w:rsidRDefault="00D76EC4" w:rsidP="00D76EC4">
            <w:pPr>
              <w:pStyle w:val="TableBodyCopy"/>
            </w:pPr>
          </w:p>
        </w:tc>
        <w:tc>
          <w:tcPr>
            <w:tcW w:w="864" w:type="dxa"/>
          </w:tcPr>
          <w:p w14:paraId="342EE00D" w14:textId="77777777" w:rsidR="00D76EC4" w:rsidRDefault="00D76EC4" w:rsidP="00D76EC4">
            <w:pPr>
              <w:pStyle w:val="TableBodyCopy"/>
            </w:pPr>
          </w:p>
        </w:tc>
        <w:tc>
          <w:tcPr>
            <w:tcW w:w="864" w:type="dxa"/>
          </w:tcPr>
          <w:p w14:paraId="05563422" w14:textId="77777777" w:rsidR="00D76EC4" w:rsidRDefault="00D76EC4" w:rsidP="00D76EC4">
            <w:pPr>
              <w:pStyle w:val="TableBodyCopy"/>
            </w:pPr>
          </w:p>
        </w:tc>
        <w:tc>
          <w:tcPr>
            <w:tcW w:w="864" w:type="dxa"/>
          </w:tcPr>
          <w:p w14:paraId="571AB4EC" w14:textId="77777777" w:rsidR="00D76EC4" w:rsidRDefault="00D76EC4" w:rsidP="00D76EC4">
            <w:pPr>
              <w:pStyle w:val="TableBodyCopy"/>
            </w:pPr>
          </w:p>
        </w:tc>
        <w:tc>
          <w:tcPr>
            <w:tcW w:w="864" w:type="dxa"/>
          </w:tcPr>
          <w:p w14:paraId="369BA0E5" w14:textId="77777777" w:rsidR="00D76EC4" w:rsidRDefault="00D76EC4" w:rsidP="00D76EC4">
            <w:pPr>
              <w:pStyle w:val="TableBodyCopy"/>
            </w:pPr>
          </w:p>
        </w:tc>
        <w:tc>
          <w:tcPr>
            <w:tcW w:w="864" w:type="dxa"/>
          </w:tcPr>
          <w:p w14:paraId="0B783EE5" w14:textId="77777777" w:rsidR="00D76EC4" w:rsidRDefault="00D76EC4" w:rsidP="00D76EC4">
            <w:pPr>
              <w:pStyle w:val="TableBodyCopy"/>
            </w:pPr>
          </w:p>
        </w:tc>
        <w:tc>
          <w:tcPr>
            <w:tcW w:w="864" w:type="dxa"/>
          </w:tcPr>
          <w:p w14:paraId="1F119888" w14:textId="77777777" w:rsidR="00D76EC4" w:rsidRDefault="00D76EC4" w:rsidP="00D76EC4">
            <w:pPr>
              <w:pStyle w:val="TableBodyCopy"/>
            </w:pPr>
          </w:p>
        </w:tc>
        <w:tc>
          <w:tcPr>
            <w:tcW w:w="864" w:type="dxa"/>
          </w:tcPr>
          <w:p w14:paraId="01155BDF" w14:textId="77777777" w:rsidR="00D76EC4" w:rsidRDefault="00D76EC4" w:rsidP="00D76EC4">
            <w:pPr>
              <w:pStyle w:val="TableBodyCopy"/>
            </w:pPr>
          </w:p>
        </w:tc>
        <w:tc>
          <w:tcPr>
            <w:tcW w:w="864" w:type="dxa"/>
          </w:tcPr>
          <w:p w14:paraId="2B7231E9" w14:textId="77777777" w:rsidR="00D76EC4" w:rsidRDefault="00D76EC4" w:rsidP="00D76EC4">
            <w:pPr>
              <w:pStyle w:val="TableBodyCopy"/>
            </w:pPr>
          </w:p>
        </w:tc>
      </w:tr>
      <w:tr w:rsidR="00D76EC4" w:rsidRPr="00CC38F7" w14:paraId="4A5A7772" w14:textId="77777777" w:rsidTr="00C42800">
        <w:tblPrEx>
          <w:tblCellMar>
            <w:left w:w="108" w:type="dxa"/>
            <w:right w:w="108" w:type="dxa"/>
          </w:tblCellMar>
        </w:tblPrEx>
        <w:trPr>
          <w:cantSplit/>
          <w:trHeight w:val="395"/>
        </w:trPr>
        <w:tc>
          <w:tcPr>
            <w:tcW w:w="4894" w:type="dxa"/>
          </w:tcPr>
          <w:p w14:paraId="77045A8E" w14:textId="24C11D6A" w:rsidR="00D76EC4" w:rsidRDefault="00D76EC4" w:rsidP="00EF6AE5">
            <w:pPr>
              <w:pStyle w:val="TableDescriptivestatements"/>
            </w:pPr>
            <w:r w:rsidRPr="0039503B">
              <w:lastRenderedPageBreak/>
              <w:t>Makes inferences about a population using binomial, normal and geometric distributions.</w:t>
            </w:r>
          </w:p>
        </w:tc>
        <w:tc>
          <w:tcPr>
            <w:tcW w:w="864" w:type="dxa"/>
          </w:tcPr>
          <w:p w14:paraId="7D12FBCF" w14:textId="77777777" w:rsidR="00D76EC4" w:rsidRDefault="00D76EC4" w:rsidP="00D76EC4">
            <w:pPr>
              <w:pStyle w:val="TableBodyCopy"/>
            </w:pPr>
          </w:p>
        </w:tc>
        <w:tc>
          <w:tcPr>
            <w:tcW w:w="866" w:type="dxa"/>
          </w:tcPr>
          <w:p w14:paraId="5C5328B6" w14:textId="77777777" w:rsidR="00D76EC4" w:rsidRDefault="00D76EC4" w:rsidP="00D76EC4">
            <w:pPr>
              <w:pStyle w:val="TableBodyCopy"/>
            </w:pPr>
          </w:p>
        </w:tc>
        <w:tc>
          <w:tcPr>
            <w:tcW w:w="864" w:type="dxa"/>
          </w:tcPr>
          <w:p w14:paraId="7D4DB956" w14:textId="77777777" w:rsidR="00D76EC4" w:rsidRDefault="00D76EC4" w:rsidP="00D76EC4">
            <w:pPr>
              <w:pStyle w:val="TableBodyCopy"/>
            </w:pPr>
          </w:p>
        </w:tc>
        <w:tc>
          <w:tcPr>
            <w:tcW w:w="864" w:type="dxa"/>
          </w:tcPr>
          <w:p w14:paraId="29CC15AD" w14:textId="77777777" w:rsidR="00D76EC4" w:rsidRDefault="00D76EC4" w:rsidP="00D76EC4">
            <w:pPr>
              <w:pStyle w:val="TableBodyCopy"/>
            </w:pPr>
          </w:p>
        </w:tc>
        <w:tc>
          <w:tcPr>
            <w:tcW w:w="864" w:type="dxa"/>
          </w:tcPr>
          <w:p w14:paraId="15684406" w14:textId="77777777" w:rsidR="00D76EC4" w:rsidRDefault="00D76EC4" w:rsidP="00D76EC4">
            <w:pPr>
              <w:pStyle w:val="TableBodyCopy"/>
            </w:pPr>
          </w:p>
        </w:tc>
        <w:tc>
          <w:tcPr>
            <w:tcW w:w="864" w:type="dxa"/>
          </w:tcPr>
          <w:p w14:paraId="5C065A2B" w14:textId="77777777" w:rsidR="00D76EC4" w:rsidRDefault="00D76EC4" w:rsidP="00D76EC4">
            <w:pPr>
              <w:pStyle w:val="TableBodyCopy"/>
            </w:pPr>
          </w:p>
        </w:tc>
        <w:tc>
          <w:tcPr>
            <w:tcW w:w="864" w:type="dxa"/>
          </w:tcPr>
          <w:p w14:paraId="7ABE021A" w14:textId="77777777" w:rsidR="00D76EC4" w:rsidRDefault="00D76EC4" w:rsidP="00D76EC4">
            <w:pPr>
              <w:pStyle w:val="TableBodyCopy"/>
            </w:pPr>
          </w:p>
        </w:tc>
        <w:tc>
          <w:tcPr>
            <w:tcW w:w="864" w:type="dxa"/>
          </w:tcPr>
          <w:p w14:paraId="6663A185" w14:textId="77777777" w:rsidR="00D76EC4" w:rsidRDefault="00D76EC4" w:rsidP="00D76EC4">
            <w:pPr>
              <w:pStyle w:val="TableBodyCopy"/>
            </w:pPr>
          </w:p>
        </w:tc>
        <w:tc>
          <w:tcPr>
            <w:tcW w:w="864" w:type="dxa"/>
          </w:tcPr>
          <w:p w14:paraId="173851BF" w14:textId="77777777" w:rsidR="00D76EC4" w:rsidRDefault="00D76EC4" w:rsidP="00D76EC4">
            <w:pPr>
              <w:pStyle w:val="TableBodyCopy"/>
            </w:pPr>
          </w:p>
        </w:tc>
        <w:tc>
          <w:tcPr>
            <w:tcW w:w="864" w:type="dxa"/>
          </w:tcPr>
          <w:p w14:paraId="66A4CB79" w14:textId="77777777" w:rsidR="00D76EC4" w:rsidRDefault="00D76EC4" w:rsidP="00D76EC4">
            <w:pPr>
              <w:pStyle w:val="TableBodyCopy"/>
            </w:pPr>
          </w:p>
        </w:tc>
        <w:tc>
          <w:tcPr>
            <w:tcW w:w="864" w:type="dxa"/>
          </w:tcPr>
          <w:p w14:paraId="5B1EDEE9" w14:textId="77777777" w:rsidR="00D76EC4" w:rsidRDefault="00D76EC4" w:rsidP="00D76EC4">
            <w:pPr>
              <w:pStyle w:val="TableBodyCopy"/>
            </w:pPr>
          </w:p>
        </w:tc>
      </w:tr>
      <w:tr w:rsidR="00D76EC4" w:rsidRPr="00CC38F7" w14:paraId="738CC643" w14:textId="77777777" w:rsidTr="00C42800">
        <w:tblPrEx>
          <w:tblCellMar>
            <w:left w:w="108" w:type="dxa"/>
            <w:right w:w="108" w:type="dxa"/>
          </w:tblCellMar>
        </w:tblPrEx>
        <w:trPr>
          <w:cantSplit/>
          <w:trHeight w:val="395"/>
        </w:trPr>
        <w:tc>
          <w:tcPr>
            <w:tcW w:w="4894" w:type="dxa"/>
          </w:tcPr>
          <w:p w14:paraId="5E93F80A" w14:textId="186BE21A" w:rsidR="00D76EC4" w:rsidRDefault="00D76EC4" w:rsidP="00EF6AE5">
            <w:pPr>
              <w:pStyle w:val="TableDescriptivestatements"/>
            </w:pPr>
            <w:r w:rsidRPr="00C57EB5">
              <w:t>Describes and analyzes bivariate data using various techniques (e.g., scatterplots, regression lines, outliers, residual analysis, correlation coefficients).</w:t>
            </w:r>
          </w:p>
        </w:tc>
        <w:tc>
          <w:tcPr>
            <w:tcW w:w="864" w:type="dxa"/>
          </w:tcPr>
          <w:p w14:paraId="6D9F7090" w14:textId="77777777" w:rsidR="00D76EC4" w:rsidRDefault="00D76EC4" w:rsidP="00D76EC4">
            <w:pPr>
              <w:pStyle w:val="TableBodyCopy"/>
            </w:pPr>
          </w:p>
        </w:tc>
        <w:tc>
          <w:tcPr>
            <w:tcW w:w="866" w:type="dxa"/>
          </w:tcPr>
          <w:p w14:paraId="18AE48B7" w14:textId="77777777" w:rsidR="00D76EC4" w:rsidRDefault="00D76EC4" w:rsidP="00D76EC4">
            <w:pPr>
              <w:pStyle w:val="TableBodyCopy"/>
            </w:pPr>
          </w:p>
        </w:tc>
        <w:tc>
          <w:tcPr>
            <w:tcW w:w="864" w:type="dxa"/>
          </w:tcPr>
          <w:p w14:paraId="71284674" w14:textId="77777777" w:rsidR="00D76EC4" w:rsidRDefault="00D76EC4" w:rsidP="00D76EC4">
            <w:pPr>
              <w:pStyle w:val="TableBodyCopy"/>
            </w:pPr>
          </w:p>
        </w:tc>
        <w:tc>
          <w:tcPr>
            <w:tcW w:w="864" w:type="dxa"/>
          </w:tcPr>
          <w:p w14:paraId="3123D643" w14:textId="77777777" w:rsidR="00D76EC4" w:rsidRDefault="00D76EC4" w:rsidP="00D76EC4">
            <w:pPr>
              <w:pStyle w:val="TableBodyCopy"/>
            </w:pPr>
          </w:p>
        </w:tc>
        <w:tc>
          <w:tcPr>
            <w:tcW w:w="864" w:type="dxa"/>
          </w:tcPr>
          <w:p w14:paraId="46DFA793" w14:textId="77777777" w:rsidR="00D76EC4" w:rsidRDefault="00D76EC4" w:rsidP="00D76EC4">
            <w:pPr>
              <w:pStyle w:val="TableBodyCopy"/>
            </w:pPr>
          </w:p>
        </w:tc>
        <w:tc>
          <w:tcPr>
            <w:tcW w:w="864" w:type="dxa"/>
          </w:tcPr>
          <w:p w14:paraId="0D2C8713" w14:textId="77777777" w:rsidR="00D76EC4" w:rsidRDefault="00D76EC4" w:rsidP="00D76EC4">
            <w:pPr>
              <w:pStyle w:val="TableBodyCopy"/>
            </w:pPr>
          </w:p>
        </w:tc>
        <w:tc>
          <w:tcPr>
            <w:tcW w:w="864" w:type="dxa"/>
          </w:tcPr>
          <w:p w14:paraId="0046A11F" w14:textId="77777777" w:rsidR="00D76EC4" w:rsidRDefault="00D76EC4" w:rsidP="00D76EC4">
            <w:pPr>
              <w:pStyle w:val="TableBodyCopy"/>
            </w:pPr>
          </w:p>
        </w:tc>
        <w:tc>
          <w:tcPr>
            <w:tcW w:w="864" w:type="dxa"/>
          </w:tcPr>
          <w:p w14:paraId="309FE519" w14:textId="77777777" w:rsidR="00D76EC4" w:rsidRDefault="00D76EC4" w:rsidP="00D76EC4">
            <w:pPr>
              <w:pStyle w:val="TableBodyCopy"/>
            </w:pPr>
          </w:p>
        </w:tc>
        <w:tc>
          <w:tcPr>
            <w:tcW w:w="864" w:type="dxa"/>
          </w:tcPr>
          <w:p w14:paraId="0124CAD3" w14:textId="77777777" w:rsidR="00D76EC4" w:rsidRDefault="00D76EC4" w:rsidP="00D76EC4">
            <w:pPr>
              <w:pStyle w:val="TableBodyCopy"/>
            </w:pPr>
          </w:p>
        </w:tc>
        <w:tc>
          <w:tcPr>
            <w:tcW w:w="864" w:type="dxa"/>
          </w:tcPr>
          <w:p w14:paraId="7B85C13D" w14:textId="77777777" w:rsidR="00D76EC4" w:rsidRDefault="00D76EC4" w:rsidP="00D76EC4">
            <w:pPr>
              <w:pStyle w:val="TableBodyCopy"/>
            </w:pPr>
          </w:p>
        </w:tc>
        <w:tc>
          <w:tcPr>
            <w:tcW w:w="864" w:type="dxa"/>
          </w:tcPr>
          <w:p w14:paraId="55533107" w14:textId="77777777" w:rsidR="00D76EC4" w:rsidRDefault="00D76EC4" w:rsidP="00D76EC4">
            <w:pPr>
              <w:pStyle w:val="TableBodyCopy"/>
            </w:pPr>
          </w:p>
        </w:tc>
      </w:tr>
      <w:tr w:rsidR="00D76EC4" w:rsidRPr="00CC38F7" w14:paraId="663A2923" w14:textId="77777777" w:rsidTr="00C42800">
        <w:tblPrEx>
          <w:tblCellMar>
            <w:left w:w="108" w:type="dxa"/>
            <w:right w:w="108" w:type="dxa"/>
          </w:tblCellMar>
        </w:tblPrEx>
        <w:trPr>
          <w:cantSplit/>
          <w:trHeight w:val="395"/>
        </w:trPr>
        <w:tc>
          <w:tcPr>
            <w:tcW w:w="4894" w:type="dxa"/>
          </w:tcPr>
          <w:p w14:paraId="1DF85ADC" w14:textId="58474E8B" w:rsidR="00D76EC4" w:rsidRDefault="00D76EC4" w:rsidP="00EF6AE5">
            <w:pPr>
              <w:pStyle w:val="TableDescriptivestatements"/>
            </w:pPr>
            <w:r w:rsidRPr="00C57EB5">
              <w:t>Understands how to transform nonlinear data into linear form to apply linear regression techniques to develop exponential, logarithmic and power regression models.</w:t>
            </w:r>
          </w:p>
        </w:tc>
        <w:tc>
          <w:tcPr>
            <w:tcW w:w="864" w:type="dxa"/>
          </w:tcPr>
          <w:p w14:paraId="5BC26D22" w14:textId="77777777" w:rsidR="00D76EC4" w:rsidRDefault="00D76EC4" w:rsidP="00D76EC4">
            <w:pPr>
              <w:pStyle w:val="TableBodyCopy"/>
            </w:pPr>
          </w:p>
        </w:tc>
        <w:tc>
          <w:tcPr>
            <w:tcW w:w="866" w:type="dxa"/>
          </w:tcPr>
          <w:p w14:paraId="4CE18891" w14:textId="77777777" w:rsidR="00D76EC4" w:rsidRDefault="00D76EC4" w:rsidP="00D76EC4">
            <w:pPr>
              <w:pStyle w:val="TableBodyCopy"/>
            </w:pPr>
          </w:p>
        </w:tc>
        <w:tc>
          <w:tcPr>
            <w:tcW w:w="864" w:type="dxa"/>
          </w:tcPr>
          <w:p w14:paraId="03410D01" w14:textId="77777777" w:rsidR="00D76EC4" w:rsidRDefault="00D76EC4" w:rsidP="00D76EC4">
            <w:pPr>
              <w:pStyle w:val="TableBodyCopy"/>
            </w:pPr>
          </w:p>
        </w:tc>
        <w:tc>
          <w:tcPr>
            <w:tcW w:w="864" w:type="dxa"/>
          </w:tcPr>
          <w:p w14:paraId="719C892C" w14:textId="77777777" w:rsidR="00D76EC4" w:rsidRDefault="00D76EC4" w:rsidP="00D76EC4">
            <w:pPr>
              <w:pStyle w:val="TableBodyCopy"/>
            </w:pPr>
          </w:p>
        </w:tc>
        <w:tc>
          <w:tcPr>
            <w:tcW w:w="864" w:type="dxa"/>
          </w:tcPr>
          <w:p w14:paraId="1D474477" w14:textId="77777777" w:rsidR="00D76EC4" w:rsidRDefault="00D76EC4" w:rsidP="00D76EC4">
            <w:pPr>
              <w:pStyle w:val="TableBodyCopy"/>
            </w:pPr>
          </w:p>
        </w:tc>
        <w:tc>
          <w:tcPr>
            <w:tcW w:w="864" w:type="dxa"/>
          </w:tcPr>
          <w:p w14:paraId="521A4DCA" w14:textId="77777777" w:rsidR="00D76EC4" w:rsidRDefault="00D76EC4" w:rsidP="00D76EC4">
            <w:pPr>
              <w:pStyle w:val="TableBodyCopy"/>
            </w:pPr>
          </w:p>
        </w:tc>
        <w:tc>
          <w:tcPr>
            <w:tcW w:w="864" w:type="dxa"/>
          </w:tcPr>
          <w:p w14:paraId="56271FF0" w14:textId="77777777" w:rsidR="00D76EC4" w:rsidRDefault="00D76EC4" w:rsidP="00D76EC4">
            <w:pPr>
              <w:pStyle w:val="TableBodyCopy"/>
            </w:pPr>
          </w:p>
        </w:tc>
        <w:tc>
          <w:tcPr>
            <w:tcW w:w="864" w:type="dxa"/>
          </w:tcPr>
          <w:p w14:paraId="3601270F" w14:textId="77777777" w:rsidR="00D76EC4" w:rsidRDefault="00D76EC4" w:rsidP="00D76EC4">
            <w:pPr>
              <w:pStyle w:val="TableBodyCopy"/>
            </w:pPr>
          </w:p>
        </w:tc>
        <w:tc>
          <w:tcPr>
            <w:tcW w:w="864" w:type="dxa"/>
          </w:tcPr>
          <w:p w14:paraId="6544415D" w14:textId="77777777" w:rsidR="00D76EC4" w:rsidRDefault="00D76EC4" w:rsidP="00D76EC4">
            <w:pPr>
              <w:pStyle w:val="TableBodyCopy"/>
            </w:pPr>
          </w:p>
        </w:tc>
        <w:tc>
          <w:tcPr>
            <w:tcW w:w="864" w:type="dxa"/>
          </w:tcPr>
          <w:p w14:paraId="068C819A" w14:textId="77777777" w:rsidR="00D76EC4" w:rsidRDefault="00D76EC4" w:rsidP="00D76EC4">
            <w:pPr>
              <w:pStyle w:val="TableBodyCopy"/>
            </w:pPr>
          </w:p>
        </w:tc>
        <w:tc>
          <w:tcPr>
            <w:tcW w:w="864" w:type="dxa"/>
          </w:tcPr>
          <w:p w14:paraId="5754AB3D" w14:textId="77777777" w:rsidR="00D76EC4" w:rsidRDefault="00D76EC4" w:rsidP="00D76EC4">
            <w:pPr>
              <w:pStyle w:val="TableBodyCopy"/>
            </w:pPr>
          </w:p>
        </w:tc>
      </w:tr>
      <w:tr w:rsidR="00D76EC4" w:rsidRPr="00CC38F7" w14:paraId="0071C8CF" w14:textId="77777777" w:rsidTr="00C42800">
        <w:tblPrEx>
          <w:tblCellMar>
            <w:left w:w="108" w:type="dxa"/>
            <w:right w:w="108" w:type="dxa"/>
          </w:tblCellMar>
        </w:tblPrEx>
        <w:trPr>
          <w:cantSplit/>
          <w:trHeight w:val="395"/>
        </w:trPr>
        <w:tc>
          <w:tcPr>
            <w:tcW w:w="4894" w:type="dxa"/>
          </w:tcPr>
          <w:p w14:paraId="2C09AEDA" w14:textId="1C8E2AFC" w:rsidR="00D76EC4" w:rsidRDefault="00D76EC4" w:rsidP="00EF6AE5">
            <w:pPr>
              <w:pStyle w:val="TableDescriptivestatements"/>
            </w:pPr>
            <w:r w:rsidRPr="00C57EB5">
              <w:t>Uses the law of large numbers and the central limit theorem in the process of statistical inference.</w:t>
            </w:r>
          </w:p>
        </w:tc>
        <w:tc>
          <w:tcPr>
            <w:tcW w:w="864" w:type="dxa"/>
          </w:tcPr>
          <w:p w14:paraId="0A85AAC7" w14:textId="77777777" w:rsidR="00D76EC4" w:rsidRDefault="00D76EC4" w:rsidP="00D76EC4">
            <w:pPr>
              <w:pStyle w:val="TableBodyCopy"/>
            </w:pPr>
          </w:p>
        </w:tc>
        <w:tc>
          <w:tcPr>
            <w:tcW w:w="866" w:type="dxa"/>
          </w:tcPr>
          <w:p w14:paraId="44F55601" w14:textId="77777777" w:rsidR="00D76EC4" w:rsidRDefault="00D76EC4" w:rsidP="00D76EC4">
            <w:pPr>
              <w:pStyle w:val="TableBodyCopy"/>
            </w:pPr>
          </w:p>
        </w:tc>
        <w:tc>
          <w:tcPr>
            <w:tcW w:w="864" w:type="dxa"/>
          </w:tcPr>
          <w:p w14:paraId="12F149AB" w14:textId="77777777" w:rsidR="00D76EC4" w:rsidRDefault="00D76EC4" w:rsidP="00D76EC4">
            <w:pPr>
              <w:pStyle w:val="TableBodyCopy"/>
            </w:pPr>
          </w:p>
        </w:tc>
        <w:tc>
          <w:tcPr>
            <w:tcW w:w="864" w:type="dxa"/>
          </w:tcPr>
          <w:p w14:paraId="4DA3EEC6" w14:textId="77777777" w:rsidR="00D76EC4" w:rsidRDefault="00D76EC4" w:rsidP="00D76EC4">
            <w:pPr>
              <w:pStyle w:val="TableBodyCopy"/>
            </w:pPr>
          </w:p>
        </w:tc>
        <w:tc>
          <w:tcPr>
            <w:tcW w:w="864" w:type="dxa"/>
          </w:tcPr>
          <w:p w14:paraId="250C10FA" w14:textId="77777777" w:rsidR="00D76EC4" w:rsidRDefault="00D76EC4" w:rsidP="00D76EC4">
            <w:pPr>
              <w:pStyle w:val="TableBodyCopy"/>
            </w:pPr>
          </w:p>
        </w:tc>
        <w:tc>
          <w:tcPr>
            <w:tcW w:w="864" w:type="dxa"/>
          </w:tcPr>
          <w:p w14:paraId="5AF401A3" w14:textId="77777777" w:rsidR="00D76EC4" w:rsidRDefault="00D76EC4" w:rsidP="00D76EC4">
            <w:pPr>
              <w:pStyle w:val="TableBodyCopy"/>
            </w:pPr>
          </w:p>
        </w:tc>
        <w:tc>
          <w:tcPr>
            <w:tcW w:w="864" w:type="dxa"/>
          </w:tcPr>
          <w:p w14:paraId="5DEFBA9B" w14:textId="77777777" w:rsidR="00D76EC4" w:rsidRDefault="00D76EC4" w:rsidP="00D76EC4">
            <w:pPr>
              <w:pStyle w:val="TableBodyCopy"/>
            </w:pPr>
          </w:p>
        </w:tc>
        <w:tc>
          <w:tcPr>
            <w:tcW w:w="864" w:type="dxa"/>
          </w:tcPr>
          <w:p w14:paraId="50D6B7D4" w14:textId="77777777" w:rsidR="00D76EC4" w:rsidRDefault="00D76EC4" w:rsidP="00D76EC4">
            <w:pPr>
              <w:pStyle w:val="TableBodyCopy"/>
            </w:pPr>
          </w:p>
        </w:tc>
        <w:tc>
          <w:tcPr>
            <w:tcW w:w="864" w:type="dxa"/>
          </w:tcPr>
          <w:p w14:paraId="585732F4" w14:textId="77777777" w:rsidR="00D76EC4" w:rsidRDefault="00D76EC4" w:rsidP="00D76EC4">
            <w:pPr>
              <w:pStyle w:val="TableBodyCopy"/>
            </w:pPr>
          </w:p>
        </w:tc>
        <w:tc>
          <w:tcPr>
            <w:tcW w:w="864" w:type="dxa"/>
          </w:tcPr>
          <w:p w14:paraId="244AACE9" w14:textId="77777777" w:rsidR="00D76EC4" w:rsidRDefault="00D76EC4" w:rsidP="00D76EC4">
            <w:pPr>
              <w:pStyle w:val="TableBodyCopy"/>
            </w:pPr>
          </w:p>
        </w:tc>
        <w:tc>
          <w:tcPr>
            <w:tcW w:w="864" w:type="dxa"/>
          </w:tcPr>
          <w:p w14:paraId="5FD81A32" w14:textId="77777777" w:rsidR="00D76EC4" w:rsidRDefault="00D76EC4" w:rsidP="00D76EC4">
            <w:pPr>
              <w:pStyle w:val="TableBodyCopy"/>
            </w:pPr>
          </w:p>
        </w:tc>
      </w:tr>
      <w:tr w:rsidR="00D76EC4" w:rsidRPr="00CC38F7" w14:paraId="1337EABE" w14:textId="77777777" w:rsidTr="00C42800">
        <w:tblPrEx>
          <w:tblCellMar>
            <w:left w:w="108" w:type="dxa"/>
            <w:right w:w="108" w:type="dxa"/>
          </w:tblCellMar>
        </w:tblPrEx>
        <w:trPr>
          <w:cantSplit/>
          <w:trHeight w:val="395"/>
        </w:trPr>
        <w:tc>
          <w:tcPr>
            <w:tcW w:w="4894" w:type="dxa"/>
          </w:tcPr>
          <w:p w14:paraId="0C0C48BD" w14:textId="1513D426" w:rsidR="00D76EC4" w:rsidRPr="007E78D8" w:rsidRDefault="00D76EC4" w:rsidP="00EF6AE5">
            <w:pPr>
              <w:pStyle w:val="TableDescriptivestatements"/>
            </w:pPr>
            <w:r w:rsidRPr="00C57EB5">
              <w:t>Estimates parameters (e.g., population mean and variance) using point estimators (e.g., sample mean and variance).</w:t>
            </w:r>
          </w:p>
        </w:tc>
        <w:tc>
          <w:tcPr>
            <w:tcW w:w="864" w:type="dxa"/>
          </w:tcPr>
          <w:p w14:paraId="4E4F41EB" w14:textId="77777777" w:rsidR="00D76EC4" w:rsidRDefault="00D76EC4" w:rsidP="00D76EC4">
            <w:pPr>
              <w:pStyle w:val="TableBodyCopy"/>
            </w:pPr>
          </w:p>
        </w:tc>
        <w:tc>
          <w:tcPr>
            <w:tcW w:w="866" w:type="dxa"/>
          </w:tcPr>
          <w:p w14:paraId="51A0A43E" w14:textId="77777777" w:rsidR="00D76EC4" w:rsidRDefault="00D76EC4" w:rsidP="00D76EC4">
            <w:pPr>
              <w:pStyle w:val="TableBodyCopy"/>
            </w:pPr>
          </w:p>
        </w:tc>
        <w:tc>
          <w:tcPr>
            <w:tcW w:w="864" w:type="dxa"/>
          </w:tcPr>
          <w:p w14:paraId="1AC9D07E" w14:textId="77777777" w:rsidR="00D76EC4" w:rsidRDefault="00D76EC4" w:rsidP="00D76EC4">
            <w:pPr>
              <w:pStyle w:val="TableBodyCopy"/>
            </w:pPr>
          </w:p>
        </w:tc>
        <w:tc>
          <w:tcPr>
            <w:tcW w:w="864" w:type="dxa"/>
          </w:tcPr>
          <w:p w14:paraId="4B502FD0" w14:textId="77777777" w:rsidR="00D76EC4" w:rsidRDefault="00D76EC4" w:rsidP="00D76EC4">
            <w:pPr>
              <w:pStyle w:val="TableBodyCopy"/>
            </w:pPr>
          </w:p>
        </w:tc>
        <w:tc>
          <w:tcPr>
            <w:tcW w:w="864" w:type="dxa"/>
          </w:tcPr>
          <w:p w14:paraId="5E4727AF" w14:textId="77777777" w:rsidR="00D76EC4" w:rsidRDefault="00D76EC4" w:rsidP="00D76EC4">
            <w:pPr>
              <w:pStyle w:val="TableBodyCopy"/>
            </w:pPr>
          </w:p>
        </w:tc>
        <w:tc>
          <w:tcPr>
            <w:tcW w:w="864" w:type="dxa"/>
          </w:tcPr>
          <w:p w14:paraId="6ACA5EB4" w14:textId="77777777" w:rsidR="00D76EC4" w:rsidRDefault="00D76EC4" w:rsidP="00D76EC4">
            <w:pPr>
              <w:pStyle w:val="TableBodyCopy"/>
            </w:pPr>
          </w:p>
        </w:tc>
        <w:tc>
          <w:tcPr>
            <w:tcW w:w="864" w:type="dxa"/>
          </w:tcPr>
          <w:p w14:paraId="70A02270" w14:textId="77777777" w:rsidR="00D76EC4" w:rsidRDefault="00D76EC4" w:rsidP="00D76EC4">
            <w:pPr>
              <w:pStyle w:val="TableBodyCopy"/>
            </w:pPr>
          </w:p>
        </w:tc>
        <w:tc>
          <w:tcPr>
            <w:tcW w:w="864" w:type="dxa"/>
          </w:tcPr>
          <w:p w14:paraId="4A56170D" w14:textId="77777777" w:rsidR="00D76EC4" w:rsidRDefault="00D76EC4" w:rsidP="00D76EC4">
            <w:pPr>
              <w:pStyle w:val="TableBodyCopy"/>
            </w:pPr>
          </w:p>
        </w:tc>
        <w:tc>
          <w:tcPr>
            <w:tcW w:w="864" w:type="dxa"/>
          </w:tcPr>
          <w:p w14:paraId="63BF2B02" w14:textId="77777777" w:rsidR="00D76EC4" w:rsidRDefault="00D76EC4" w:rsidP="00D76EC4">
            <w:pPr>
              <w:pStyle w:val="TableBodyCopy"/>
            </w:pPr>
          </w:p>
        </w:tc>
        <w:tc>
          <w:tcPr>
            <w:tcW w:w="864" w:type="dxa"/>
          </w:tcPr>
          <w:p w14:paraId="37E1CB09" w14:textId="77777777" w:rsidR="00D76EC4" w:rsidRDefault="00D76EC4" w:rsidP="00D76EC4">
            <w:pPr>
              <w:pStyle w:val="TableBodyCopy"/>
            </w:pPr>
          </w:p>
        </w:tc>
        <w:tc>
          <w:tcPr>
            <w:tcW w:w="864" w:type="dxa"/>
          </w:tcPr>
          <w:p w14:paraId="6C36F3E8" w14:textId="77777777" w:rsidR="00D76EC4" w:rsidRDefault="00D76EC4" w:rsidP="00D76EC4">
            <w:pPr>
              <w:pStyle w:val="TableBodyCopy"/>
            </w:pPr>
          </w:p>
        </w:tc>
      </w:tr>
      <w:tr w:rsidR="00D76EC4" w:rsidRPr="00CC38F7" w14:paraId="503B6CA6" w14:textId="77777777" w:rsidTr="00C42800">
        <w:tblPrEx>
          <w:tblCellMar>
            <w:left w:w="108" w:type="dxa"/>
            <w:right w:w="108" w:type="dxa"/>
          </w:tblCellMar>
        </w:tblPrEx>
        <w:trPr>
          <w:cantSplit/>
          <w:trHeight w:val="395"/>
        </w:trPr>
        <w:tc>
          <w:tcPr>
            <w:tcW w:w="4894" w:type="dxa"/>
          </w:tcPr>
          <w:p w14:paraId="4423E1E0" w14:textId="34BE7E09" w:rsidR="00D76EC4" w:rsidRPr="007E78D8" w:rsidRDefault="00D76EC4" w:rsidP="00EF6AE5">
            <w:pPr>
              <w:pStyle w:val="TableDescriptivestatements"/>
            </w:pPr>
            <w:r w:rsidRPr="00C57EB5">
              <w:t>Understands principles of hypotheses testing.</w:t>
            </w:r>
          </w:p>
        </w:tc>
        <w:tc>
          <w:tcPr>
            <w:tcW w:w="864" w:type="dxa"/>
          </w:tcPr>
          <w:p w14:paraId="2F9D1AA7" w14:textId="77777777" w:rsidR="00D76EC4" w:rsidRDefault="00D76EC4" w:rsidP="00D76EC4">
            <w:pPr>
              <w:pStyle w:val="TableBodyCopy"/>
            </w:pPr>
          </w:p>
        </w:tc>
        <w:tc>
          <w:tcPr>
            <w:tcW w:w="866" w:type="dxa"/>
          </w:tcPr>
          <w:p w14:paraId="39144F10" w14:textId="77777777" w:rsidR="00D76EC4" w:rsidRDefault="00D76EC4" w:rsidP="00D76EC4">
            <w:pPr>
              <w:pStyle w:val="TableBodyCopy"/>
            </w:pPr>
          </w:p>
        </w:tc>
        <w:tc>
          <w:tcPr>
            <w:tcW w:w="864" w:type="dxa"/>
          </w:tcPr>
          <w:p w14:paraId="5B29DCD9" w14:textId="77777777" w:rsidR="00D76EC4" w:rsidRDefault="00D76EC4" w:rsidP="00D76EC4">
            <w:pPr>
              <w:pStyle w:val="TableBodyCopy"/>
            </w:pPr>
          </w:p>
        </w:tc>
        <w:tc>
          <w:tcPr>
            <w:tcW w:w="864" w:type="dxa"/>
          </w:tcPr>
          <w:p w14:paraId="700A47F9" w14:textId="77777777" w:rsidR="00D76EC4" w:rsidRDefault="00D76EC4" w:rsidP="00D76EC4">
            <w:pPr>
              <w:pStyle w:val="TableBodyCopy"/>
            </w:pPr>
          </w:p>
        </w:tc>
        <w:tc>
          <w:tcPr>
            <w:tcW w:w="864" w:type="dxa"/>
          </w:tcPr>
          <w:p w14:paraId="5577FED0" w14:textId="77777777" w:rsidR="00D76EC4" w:rsidRDefault="00D76EC4" w:rsidP="00D76EC4">
            <w:pPr>
              <w:pStyle w:val="TableBodyCopy"/>
            </w:pPr>
          </w:p>
        </w:tc>
        <w:tc>
          <w:tcPr>
            <w:tcW w:w="864" w:type="dxa"/>
          </w:tcPr>
          <w:p w14:paraId="77774601" w14:textId="77777777" w:rsidR="00D76EC4" w:rsidRDefault="00D76EC4" w:rsidP="00D76EC4">
            <w:pPr>
              <w:pStyle w:val="TableBodyCopy"/>
            </w:pPr>
          </w:p>
        </w:tc>
        <w:tc>
          <w:tcPr>
            <w:tcW w:w="864" w:type="dxa"/>
          </w:tcPr>
          <w:p w14:paraId="35C58967" w14:textId="77777777" w:rsidR="00D76EC4" w:rsidRDefault="00D76EC4" w:rsidP="00D76EC4">
            <w:pPr>
              <w:pStyle w:val="TableBodyCopy"/>
            </w:pPr>
          </w:p>
        </w:tc>
        <w:tc>
          <w:tcPr>
            <w:tcW w:w="864" w:type="dxa"/>
          </w:tcPr>
          <w:p w14:paraId="763503C4" w14:textId="77777777" w:rsidR="00D76EC4" w:rsidRDefault="00D76EC4" w:rsidP="00D76EC4">
            <w:pPr>
              <w:pStyle w:val="TableBodyCopy"/>
            </w:pPr>
          </w:p>
        </w:tc>
        <w:tc>
          <w:tcPr>
            <w:tcW w:w="864" w:type="dxa"/>
          </w:tcPr>
          <w:p w14:paraId="6ADE5DC0" w14:textId="77777777" w:rsidR="00D76EC4" w:rsidRDefault="00D76EC4" w:rsidP="00D76EC4">
            <w:pPr>
              <w:pStyle w:val="TableBodyCopy"/>
            </w:pPr>
          </w:p>
        </w:tc>
        <w:tc>
          <w:tcPr>
            <w:tcW w:w="864" w:type="dxa"/>
          </w:tcPr>
          <w:p w14:paraId="6FBF9026" w14:textId="77777777" w:rsidR="00D76EC4" w:rsidRDefault="00D76EC4" w:rsidP="00D76EC4">
            <w:pPr>
              <w:pStyle w:val="TableBodyCopy"/>
            </w:pPr>
          </w:p>
        </w:tc>
        <w:tc>
          <w:tcPr>
            <w:tcW w:w="864" w:type="dxa"/>
          </w:tcPr>
          <w:p w14:paraId="2309F652" w14:textId="77777777" w:rsidR="00D76EC4" w:rsidRDefault="00D76EC4" w:rsidP="00D76EC4">
            <w:pPr>
              <w:pStyle w:val="TableBodyCopy"/>
            </w:pPr>
          </w:p>
        </w:tc>
      </w:tr>
      <w:tr w:rsidR="00487A60" w:rsidRPr="00CC38F7" w14:paraId="36424668" w14:textId="77777777" w:rsidTr="00190C7B">
        <w:tblPrEx>
          <w:tblCellMar>
            <w:left w:w="108" w:type="dxa"/>
            <w:right w:w="108" w:type="dxa"/>
          </w:tblCellMar>
        </w:tblPrEx>
        <w:trPr>
          <w:cantSplit/>
          <w:trHeight w:val="395"/>
        </w:trPr>
        <w:tc>
          <w:tcPr>
            <w:tcW w:w="4894" w:type="dxa"/>
          </w:tcPr>
          <w:p w14:paraId="7DBD75DF" w14:textId="77777777" w:rsidR="00487A60" w:rsidRPr="005F6201" w:rsidRDefault="00487A60" w:rsidP="00190C7B">
            <w:pPr>
              <w:pStyle w:val="DomainHeader"/>
            </w:pPr>
            <w:r w:rsidRPr="00A815E6">
              <w:rPr>
                <w:rFonts w:eastAsia="Verdana"/>
              </w:rPr>
              <w:t>D</w:t>
            </w:r>
            <w:r>
              <w:t>omain</w:t>
            </w:r>
            <w:r>
              <w:rPr>
                <w:rFonts w:eastAsia="Verdana"/>
              </w:rPr>
              <w:t xml:space="preserve"> </w:t>
            </w:r>
            <w:r w:rsidRPr="00A815E6">
              <w:rPr>
                <w:rFonts w:eastAsia="Verdana"/>
              </w:rPr>
              <w:t xml:space="preserve">V — </w:t>
            </w:r>
            <w:r w:rsidRPr="00D634C8">
              <w:t>Mathematical Processes and Perspectives</w:t>
            </w:r>
          </w:p>
        </w:tc>
        <w:tc>
          <w:tcPr>
            <w:tcW w:w="864" w:type="dxa"/>
          </w:tcPr>
          <w:p w14:paraId="685FE52B" w14:textId="77777777" w:rsidR="00487A60" w:rsidRDefault="00487A60" w:rsidP="00190C7B">
            <w:pPr>
              <w:pStyle w:val="TableBodyCopy"/>
            </w:pPr>
          </w:p>
        </w:tc>
        <w:tc>
          <w:tcPr>
            <w:tcW w:w="866" w:type="dxa"/>
          </w:tcPr>
          <w:p w14:paraId="41E797E2" w14:textId="77777777" w:rsidR="00487A60" w:rsidRDefault="00487A60" w:rsidP="00190C7B">
            <w:pPr>
              <w:pStyle w:val="TableBodyCopy"/>
            </w:pPr>
          </w:p>
        </w:tc>
        <w:tc>
          <w:tcPr>
            <w:tcW w:w="864" w:type="dxa"/>
          </w:tcPr>
          <w:p w14:paraId="6CBA9D34" w14:textId="77777777" w:rsidR="00487A60" w:rsidRDefault="00487A60" w:rsidP="00190C7B">
            <w:pPr>
              <w:pStyle w:val="TableBodyCopy"/>
            </w:pPr>
          </w:p>
        </w:tc>
        <w:tc>
          <w:tcPr>
            <w:tcW w:w="864" w:type="dxa"/>
          </w:tcPr>
          <w:p w14:paraId="4E2DC781" w14:textId="77777777" w:rsidR="00487A60" w:rsidRDefault="00487A60" w:rsidP="00190C7B">
            <w:pPr>
              <w:pStyle w:val="TableBodyCopy"/>
            </w:pPr>
          </w:p>
        </w:tc>
        <w:tc>
          <w:tcPr>
            <w:tcW w:w="864" w:type="dxa"/>
          </w:tcPr>
          <w:p w14:paraId="4D4B8431" w14:textId="77777777" w:rsidR="00487A60" w:rsidRDefault="00487A60" w:rsidP="00190C7B">
            <w:pPr>
              <w:pStyle w:val="TableBodyCopy"/>
            </w:pPr>
          </w:p>
        </w:tc>
        <w:tc>
          <w:tcPr>
            <w:tcW w:w="864" w:type="dxa"/>
          </w:tcPr>
          <w:p w14:paraId="651B2DF4" w14:textId="77777777" w:rsidR="00487A60" w:rsidRDefault="00487A60" w:rsidP="00190C7B">
            <w:pPr>
              <w:pStyle w:val="TableBodyCopy"/>
            </w:pPr>
          </w:p>
        </w:tc>
        <w:tc>
          <w:tcPr>
            <w:tcW w:w="864" w:type="dxa"/>
          </w:tcPr>
          <w:p w14:paraId="5EBEE7E5" w14:textId="77777777" w:rsidR="00487A60" w:rsidRDefault="00487A60" w:rsidP="00190C7B">
            <w:pPr>
              <w:pStyle w:val="TableBodyCopy"/>
            </w:pPr>
          </w:p>
        </w:tc>
        <w:tc>
          <w:tcPr>
            <w:tcW w:w="864" w:type="dxa"/>
          </w:tcPr>
          <w:p w14:paraId="5CD31880" w14:textId="77777777" w:rsidR="00487A60" w:rsidRDefault="00487A60" w:rsidP="00190C7B">
            <w:pPr>
              <w:pStyle w:val="TableBodyCopy"/>
            </w:pPr>
          </w:p>
        </w:tc>
        <w:tc>
          <w:tcPr>
            <w:tcW w:w="864" w:type="dxa"/>
          </w:tcPr>
          <w:p w14:paraId="295FDE50" w14:textId="77777777" w:rsidR="00487A60" w:rsidRDefault="00487A60" w:rsidP="00190C7B">
            <w:pPr>
              <w:pStyle w:val="TableBodyCopy"/>
            </w:pPr>
          </w:p>
        </w:tc>
        <w:tc>
          <w:tcPr>
            <w:tcW w:w="864" w:type="dxa"/>
          </w:tcPr>
          <w:p w14:paraId="5DE0678C" w14:textId="77777777" w:rsidR="00487A60" w:rsidRDefault="00487A60" w:rsidP="00190C7B">
            <w:pPr>
              <w:pStyle w:val="TableBodyCopy"/>
            </w:pPr>
          </w:p>
        </w:tc>
        <w:tc>
          <w:tcPr>
            <w:tcW w:w="864" w:type="dxa"/>
          </w:tcPr>
          <w:p w14:paraId="04F14074" w14:textId="77777777" w:rsidR="00487A60" w:rsidRDefault="00487A60" w:rsidP="00190C7B">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21FB2025" w:rsidR="000C4584" w:rsidRDefault="000C4584" w:rsidP="000C4584">
            <w:pPr>
              <w:pStyle w:val="TableBodyCopy"/>
            </w:pPr>
            <w:r>
              <w:t xml:space="preserve">Competency </w:t>
            </w:r>
            <w:r w:rsidRPr="00AB698F">
              <w:t>0</w:t>
            </w:r>
            <w:r>
              <w:t xml:space="preserve">18: </w:t>
            </w:r>
            <w:r w:rsidRPr="00EF25E7">
              <w:rPr>
                <w:i/>
              </w:rPr>
              <w:t xml:space="preserve">The teacher understands </w:t>
            </w:r>
            <w:r w:rsidR="008A47D1">
              <w:rPr>
                <w:i/>
              </w:rPr>
              <w:t>mathematical reasoning and problem solving</w:t>
            </w:r>
            <w:r w:rsidRPr="00EF25E7">
              <w:rPr>
                <w:i/>
              </w:rPr>
              <w:t>.</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7D60F1" w:rsidRPr="00CC38F7" w14:paraId="27A12587" w14:textId="77777777" w:rsidTr="00C42800">
        <w:tblPrEx>
          <w:tblCellMar>
            <w:left w:w="108" w:type="dxa"/>
            <w:right w:w="108" w:type="dxa"/>
          </w:tblCellMar>
        </w:tblPrEx>
        <w:trPr>
          <w:cantSplit/>
          <w:trHeight w:val="395"/>
        </w:trPr>
        <w:tc>
          <w:tcPr>
            <w:tcW w:w="4894" w:type="dxa"/>
          </w:tcPr>
          <w:p w14:paraId="20B10B66" w14:textId="7009CA34" w:rsidR="007D60F1" w:rsidRDefault="007D60F1" w:rsidP="00EF6AE5">
            <w:pPr>
              <w:pStyle w:val="TableDescriptivestatements"/>
              <w:numPr>
                <w:ilvl w:val="0"/>
                <w:numId w:val="17"/>
              </w:numPr>
            </w:pPr>
            <w:r w:rsidRPr="0097584B">
              <w:t>Understands the nature of proof, including indirect proof, in mathematics.</w:t>
            </w:r>
          </w:p>
        </w:tc>
        <w:tc>
          <w:tcPr>
            <w:tcW w:w="864" w:type="dxa"/>
          </w:tcPr>
          <w:p w14:paraId="430F1070" w14:textId="77777777" w:rsidR="007D60F1" w:rsidRDefault="007D60F1" w:rsidP="007D60F1">
            <w:pPr>
              <w:pStyle w:val="TableBodyCopy"/>
            </w:pPr>
          </w:p>
        </w:tc>
        <w:tc>
          <w:tcPr>
            <w:tcW w:w="866" w:type="dxa"/>
          </w:tcPr>
          <w:p w14:paraId="33F65DFF" w14:textId="77777777" w:rsidR="007D60F1" w:rsidRDefault="007D60F1" w:rsidP="007D60F1">
            <w:pPr>
              <w:pStyle w:val="TableBodyCopy"/>
            </w:pPr>
          </w:p>
        </w:tc>
        <w:tc>
          <w:tcPr>
            <w:tcW w:w="864" w:type="dxa"/>
          </w:tcPr>
          <w:p w14:paraId="0D80DA27" w14:textId="77777777" w:rsidR="007D60F1" w:rsidRDefault="007D60F1" w:rsidP="007D60F1">
            <w:pPr>
              <w:pStyle w:val="TableBodyCopy"/>
            </w:pPr>
          </w:p>
        </w:tc>
        <w:tc>
          <w:tcPr>
            <w:tcW w:w="864" w:type="dxa"/>
          </w:tcPr>
          <w:p w14:paraId="233DCDD5" w14:textId="77777777" w:rsidR="007D60F1" w:rsidRDefault="007D60F1" w:rsidP="007D60F1">
            <w:pPr>
              <w:pStyle w:val="TableBodyCopy"/>
            </w:pPr>
          </w:p>
        </w:tc>
        <w:tc>
          <w:tcPr>
            <w:tcW w:w="864" w:type="dxa"/>
          </w:tcPr>
          <w:p w14:paraId="150E18AF" w14:textId="77777777" w:rsidR="007D60F1" w:rsidRDefault="007D60F1" w:rsidP="007D60F1">
            <w:pPr>
              <w:pStyle w:val="TableBodyCopy"/>
            </w:pPr>
          </w:p>
        </w:tc>
        <w:tc>
          <w:tcPr>
            <w:tcW w:w="864" w:type="dxa"/>
          </w:tcPr>
          <w:p w14:paraId="58D59CCF" w14:textId="77777777" w:rsidR="007D60F1" w:rsidRDefault="007D60F1" w:rsidP="007D60F1">
            <w:pPr>
              <w:pStyle w:val="TableBodyCopy"/>
            </w:pPr>
          </w:p>
        </w:tc>
        <w:tc>
          <w:tcPr>
            <w:tcW w:w="864" w:type="dxa"/>
          </w:tcPr>
          <w:p w14:paraId="15ED83A0" w14:textId="77777777" w:rsidR="007D60F1" w:rsidRDefault="007D60F1" w:rsidP="007D60F1">
            <w:pPr>
              <w:pStyle w:val="TableBodyCopy"/>
            </w:pPr>
          </w:p>
        </w:tc>
        <w:tc>
          <w:tcPr>
            <w:tcW w:w="864" w:type="dxa"/>
          </w:tcPr>
          <w:p w14:paraId="53DF3D1B" w14:textId="77777777" w:rsidR="007D60F1" w:rsidRDefault="007D60F1" w:rsidP="007D60F1">
            <w:pPr>
              <w:pStyle w:val="TableBodyCopy"/>
            </w:pPr>
          </w:p>
        </w:tc>
        <w:tc>
          <w:tcPr>
            <w:tcW w:w="864" w:type="dxa"/>
          </w:tcPr>
          <w:p w14:paraId="3638268D" w14:textId="77777777" w:rsidR="007D60F1" w:rsidRDefault="007D60F1" w:rsidP="007D60F1">
            <w:pPr>
              <w:pStyle w:val="TableBodyCopy"/>
            </w:pPr>
          </w:p>
        </w:tc>
        <w:tc>
          <w:tcPr>
            <w:tcW w:w="864" w:type="dxa"/>
          </w:tcPr>
          <w:p w14:paraId="232BBEB9" w14:textId="77777777" w:rsidR="007D60F1" w:rsidRDefault="007D60F1" w:rsidP="007D60F1">
            <w:pPr>
              <w:pStyle w:val="TableBodyCopy"/>
            </w:pPr>
          </w:p>
        </w:tc>
        <w:tc>
          <w:tcPr>
            <w:tcW w:w="864" w:type="dxa"/>
          </w:tcPr>
          <w:p w14:paraId="60408E54" w14:textId="77777777" w:rsidR="007D60F1" w:rsidRDefault="007D60F1" w:rsidP="007D60F1">
            <w:pPr>
              <w:pStyle w:val="TableBodyCopy"/>
            </w:pPr>
          </w:p>
        </w:tc>
      </w:tr>
      <w:tr w:rsidR="007D60F1" w:rsidRPr="00CC38F7" w14:paraId="4599D05A" w14:textId="77777777" w:rsidTr="00C42800">
        <w:tblPrEx>
          <w:tblCellMar>
            <w:left w:w="108" w:type="dxa"/>
            <w:right w:w="108" w:type="dxa"/>
          </w:tblCellMar>
        </w:tblPrEx>
        <w:trPr>
          <w:cantSplit/>
          <w:trHeight w:val="395"/>
        </w:trPr>
        <w:tc>
          <w:tcPr>
            <w:tcW w:w="4894" w:type="dxa"/>
          </w:tcPr>
          <w:p w14:paraId="05226AD1" w14:textId="6F0D8969" w:rsidR="007D60F1" w:rsidRDefault="007D60F1" w:rsidP="00EF6AE5">
            <w:pPr>
              <w:pStyle w:val="TableDescriptivestatements"/>
              <w:numPr>
                <w:ilvl w:val="0"/>
                <w:numId w:val="17"/>
              </w:numPr>
            </w:pPr>
            <w:r w:rsidRPr="0097584B">
              <w:t>Applies correct mathematical reasoning to derive valid conclusions from a set of premises.</w:t>
            </w:r>
          </w:p>
        </w:tc>
        <w:tc>
          <w:tcPr>
            <w:tcW w:w="864" w:type="dxa"/>
          </w:tcPr>
          <w:p w14:paraId="146878B8" w14:textId="77777777" w:rsidR="007D60F1" w:rsidRDefault="007D60F1" w:rsidP="007D60F1">
            <w:pPr>
              <w:pStyle w:val="TableBodyCopy"/>
            </w:pPr>
          </w:p>
        </w:tc>
        <w:tc>
          <w:tcPr>
            <w:tcW w:w="866" w:type="dxa"/>
          </w:tcPr>
          <w:p w14:paraId="06EBE571" w14:textId="77777777" w:rsidR="007D60F1" w:rsidRDefault="007D60F1" w:rsidP="007D60F1">
            <w:pPr>
              <w:pStyle w:val="TableBodyCopy"/>
            </w:pPr>
          </w:p>
        </w:tc>
        <w:tc>
          <w:tcPr>
            <w:tcW w:w="864" w:type="dxa"/>
          </w:tcPr>
          <w:p w14:paraId="22CDD52D" w14:textId="77777777" w:rsidR="007D60F1" w:rsidRDefault="007D60F1" w:rsidP="007D60F1">
            <w:pPr>
              <w:pStyle w:val="TableBodyCopy"/>
            </w:pPr>
          </w:p>
        </w:tc>
        <w:tc>
          <w:tcPr>
            <w:tcW w:w="864" w:type="dxa"/>
          </w:tcPr>
          <w:p w14:paraId="4D77F0DF" w14:textId="77777777" w:rsidR="007D60F1" w:rsidRDefault="007D60F1" w:rsidP="007D60F1">
            <w:pPr>
              <w:pStyle w:val="TableBodyCopy"/>
            </w:pPr>
          </w:p>
        </w:tc>
        <w:tc>
          <w:tcPr>
            <w:tcW w:w="864" w:type="dxa"/>
          </w:tcPr>
          <w:p w14:paraId="0D606678" w14:textId="77777777" w:rsidR="007D60F1" w:rsidRDefault="007D60F1" w:rsidP="007D60F1">
            <w:pPr>
              <w:pStyle w:val="TableBodyCopy"/>
            </w:pPr>
          </w:p>
        </w:tc>
        <w:tc>
          <w:tcPr>
            <w:tcW w:w="864" w:type="dxa"/>
          </w:tcPr>
          <w:p w14:paraId="4647B9B3" w14:textId="77777777" w:rsidR="007D60F1" w:rsidRDefault="007D60F1" w:rsidP="007D60F1">
            <w:pPr>
              <w:pStyle w:val="TableBodyCopy"/>
            </w:pPr>
          </w:p>
        </w:tc>
        <w:tc>
          <w:tcPr>
            <w:tcW w:w="864" w:type="dxa"/>
          </w:tcPr>
          <w:p w14:paraId="48ABD308" w14:textId="77777777" w:rsidR="007D60F1" w:rsidRDefault="007D60F1" w:rsidP="007D60F1">
            <w:pPr>
              <w:pStyle w:val="TableBodyCopy"/>
            </w:pPr>
          </w:p>
        </w:tc>
        <w:tc>
          <w:tcPr>
            <w:tcW w:w="864" w:type="dxa"/>
          </w:tcPr>
          <w:p w14:paraId="02CBACEE" w14:textId="77777777" w:rsidR="007D60F1" w:rsidRDefault="007D60F1" w:rsidP="007D60F1">
            <w:pPr>
              <w:pStyle w:val="TableBodyCopy"/>
            </w:pPr>
          </w:p>
        </w:tc>
        <w:tc>
          <w:tcPr>
            <w:tcW w:w="864" w:type="dxa"/>
          </w:tcPr>
          <w:p w14:paraId="5AB5E3D3" w14:textId="77777777" w:rsidR="007D60F1" w:rsidRDefault="007D60F1" w:rsidP="007D60F1">
            <w:pPr>
              <w:pStyle w:val="TableBodyCopy"/>
            </w:pPr>
          </w:p>
        </w:tc>
        <w:tc>
          <w:tcPr>
            <w:tcW w:w="864" w:type="dxa"/>
          </w:tcPr>
          <w:p w14:paraId="0EF20CCB" w14:textId="77777777" w:rsidR="007D60F1" w:rsidRDefault="007D60F1" w:rsidP="007D60F1">
            <w:pPr>
              <w:pStyle w:val="TableBodyCopy"/>
            </w:pPr>
          </w:p>
        </w:tc>
        <w:tc>
          <w:tcPr>
            <w:tcW w:w="864" w:type="dxa"/>
          </w:tcPr>
          <w:p w14:paraId="76E18AE1" w14:textId="77777777" w:rsidR="007D60F1" w:rsidRDefault="007D60F1" w:rsidP="007D60F1">
            <w:pPr>
              <w:pStyle w:val="TableBodyCopy"/>
            </w:pPr>
          </w:p>
        </w:tc>
      </w:tr>
      <w:tr w:rsidR="007D60F1" w:rsidRPr="00CC38F7" w14:paraId="4A479522" w14:textId="77777777" w:rsidTr="00C42800">
        <w:tblPrEx>
          <w:tblCellMar>
            <w:left w:w="108" w:type="dxa"/>
            <w:right w:w="108" w:type="dxa"/>
          </w:tblCellMar>
        </w:tblPrEx>
        <w:trPr>
          <w:cantSplit/>
          <w:trHeight w:val="395"/>
        </w:trPr>
        <w:tc>
          <w:tcPr>
            <w:tcW w:w="4894" w:type="dxa"/>
          </w:tcPr>
          <w:p w14:paraId="25B339DC" w14:textId="5CB78BF0" w:rsidR="007D60F1" w:rsidRDefault="007D60F1" w:rsidP="00EF6AE5">
            <w:pPr>
              <w:pStyle w:val="TableDescriptivestatements"/>
              <w:numPr>
                <w:ilvl w:val="0"/>
                <w:numId w:val="17"/>
              </w:numPr>
            </w:pPr>
            <w:r w:rsidRPr="00E949B0">
              <w:lastRenderedPageBreak/>
              <w:t>Uses inductive reasoning to make conjectures and uses deductive methods to evaluate the validity of conjectures.</w:t>
            </w:r>
          </w:p>
        </w:tc>
        <w:tc>
          <w:tcPr>
            <w:tcW w:w="864" w:type="dxa"/>
          </w:tcPr>
          <w:p w14:paraId="67BF8137" w14:textId="77777777" w:rsidR="007D60F1" w:rsidRDefault="007D60F1" w:rsidP="007D60F1">
            <w:pPr>
              <w:pStyle w:val="TableBodyCopy"/>
            </w:pPr>
          </w:p>
        </w:tc>
        <w:tc>
          <w:tcPr>
            <w:tcW w:w="866" w:type="dxa"/>
          </w:tcPr>
          <w:p w14:paraId="38CD0215" w14:textId="77777777" w:rsidR="007D60F1" w:rsidRDefault="007D60F1" w:rsidP="007D60F1">
            <w:pPr>
              <w:pStyle w:val="TableBodyCopy"/>
            </w:pPr>
          </w:p>
        </w:tc>
        <w:tc>
          <w:tcPr>
            <w:tcW w:w="864" w:type="dxa"/>
          </w:tcPr>
          <w:p w14:paraId="2BD5B712" w14:textId="77777777" w:rsidR="007D60F1" w:rsidRDefault="007D60F1" w:rsidP="007D60F1">
            <w:pPr>
              <w:pStyle w:val="TableBodyCopy"/>
            </w:pPr>
          </w:p>
        </w:tc>
        <w:tc>
          <w:tcPr>
            <w:tcW w:w="864" w:type="dxa"/>
          </w:tcPr>
          <w:p w14:paraId="40DD0667" w14:textId="77777777" w:rsidR="007D60F1" w:rsidRDefault="007D60F1" w:rsidP="007D60F1">
            <w:pPr>
              <w:pStyle w:val="TableBodyCopy"/>
            </w:pPr>
          </w:p>
        </w:tc>
        <w:tc>
          <w:tcPr>
            <w:tcW w:w="864" w:type="dxa"/>
          </w:tcPr>
          <w:p w14:paraId="7A4B8797" w14:textId="77777777" w:rsidR="007D60F1" w:rsidRDefault="007D60F1" w:rsidP="007D60F1">
            <w:pPr>
              <w:pStyle w:val="TableBodyCopy"/>
            </w:pPr>
          </w:p>
        </w:tc>
        <w:tc>
          <w:tcPr>
            <w:tcW w:w="864" w:type="dxa"/>
          </w:tcPr>
          <w:p w14:paraId="3E9D9475" w14:textId="77777777" w:rsidR="007D60F1" w:rsidRDefault="007D60F1" w:rsidP="007D60F1">
            <w:pPr>
              <w:pStyle w:val="TableBodyCopy"/>
            </w:pPr>
          </w:p>
        </w:tc>
        <w:tc>
          <w:tcPr>
            <w:tcW w:w="864" w:type="dxa"/>
          </w:tcPr>
          <w:p w14:paraId="3E5515DC" w14:textId="77777777" w:rsidR="007D60F1" w:rsidRDefault="007D60F1" w:rsidP="007D60F1">
            <w:pPr>
              <w:pStyle w:val="TableBodyCopy"/>
            </w:pPr>
          </w:p>
        </w:tc>
        <w:tc>
          <w:tcPr>
            <w:tcW w:w="864" w:type="dxa"/>
          </w:tcPr>
          <w:p w14:paraId="61346C17" w14:textId="77777777" w:rsidR="007D60F1" w:rsidRDefault="007D60F1" w:rsidP="007D60F1">
            <w:pPr>
              <w:pStyle w:val="TableBodyCopy"/>
            </w:pPr>
          </w:p>
        </w:tc>
        <w:tc>
          <w:tcPr>
            <w:tcW w:w="864" w:type="dxa"/>
          </w:tcPr>
          <w:p w14:paraId="3323A006" w14:textId="77777777" w:rsidR="007D60F1" w:rsidRDefault="007D60F1" w:rsidP="007D60F1">
            <w:pPr>
              <w:pStyle w:val="TableBodyCopy"/>
            </w:pPr>
          </w:p>
        </w:tc>
        <w:tc>
          <w:tcPr>
            <w:tcW w:w="864" w:type="dxa"/>
          </w:tcPr>
          <w:p w14:paraId="78BECEB5" w14:textId="77777777" w:rsidR="007D60F1" w:rsidRDefault="007D60F1" w:rsidP="007D60F1">
            <w:pPr>
              <w:pStyle w:val="TableBodyCopy"/>
            </w:pPr>
          </w:p>
        </w:tc>
        <w:tc>
          <w:tcPr>
            <w:tcW w:w="864" w:type="dxa"/>
          </w:tcPr>
          <w:p w14:paraId="4B0CEF5D" w14:textId="77777777" w:rsidR="007D60F1" w:rsidRDefault="007D60F1" w:rsidP="007D60F1">
            <w:pPr>
              <w:pStyle w:val="TableBodyCopy"/>
            </w:pPr>
          </w:p>
        </w:tc>
      </w:tr>
      <w:tr w:rsidR="007D60F1" w:rsidRPr="00CC38F7" w14:paraId="6BB5DD42" w14:textId="77777777" w:rsidTr="00C42800">
        <w:tblPrEx>
          <w:tblCellMar>
            <w:left w:w="108" w:type="dxa"/>
            <w:right w:w="108" w:type="dxa"/>
          </w:tblCellMar>
        </w:tblPrEx>
        <w:trPr>
          <w:cantSplit/>
          <w:trHeight w:val="395"/>
        </w:trPr>
        <w:tc>
          <w:tcPr>
            <w:tcW w:w="4894" w:type="dxa"/>
          </w:tcPr>
          <w:p w14:paraId="3C68EB43" w14:textId="3E03A8C9" w:rsidR="007D60F1" w:rsidRDefault="007D60F1" w:rsidP="00EF6AE5">
            <w:pPr>
              <w:pStyle w:val="TableDescriptivestatements"/>
              <w:numPr>
                <w:ilvl w:val="0"/>
                <w:numId w:val="17"/>
              </w:numPr>
            </w:pPr>
            <w:r w:rsidRPr="00E949B0">
              <w:t>Uses formal and informal reasoning to justify mathematical ideas.</w:t>
            </w:r>
          </w:p>
        </w:tc>
        <w:tc>
          <w:tcPr>
            <w:tcW w:w="864" w:type="dxa"/>
          </w:tcPr>
          <w:p w14:paraId="20162FED" w14:textId="77777777" w:rsidR="007D60F1" w:rsidRDefault="007D60F1" w:rsidP="007D60F1">
            <w:pPr>
              <w:pStyle w:val="TableBodyCopy"/>
            </w:pPr>
          </w:p>
        </w:tc>
        <w:tc>
          <w:tcPr>
            <w:tcW w:w="866" w:type="dxa"/>
          </w:tcPr>
          <w:p w14:paraId="0E394E9F" w14:textId="77777777" w:rsidR="007D60F1" w:rsidRDefault="007D60F1" w:rsidP="007D60F1">
            <w:pPr>
              <w:pStyle w:val="TableBodyCopy"/>
            </w:pPr>
          </w:p>
        </w:tc>
        <w:tc>
          <w:tcPr>
            <w:tcW w:w="864" w:type="dxa"/>
          </w:tcPr>
          <w:p w14:paraId="4789F417" w14:textId="77777777" w:rsidR="007D60F1" w:rsidRDefault="007D60F1" w:rsidP="007D60F1">
            <w:pPr>
              <w:pStyle w:val="TableBodyCopy"/>
            </w:pPr>
          </w:p>
        </w:tc>
        <w:tc>
          <w:tcPr>
            <w:tcW w:w="864" w:type="dxa"/>
          </w:tcPr>
          <w:p w14:paraId="1265F764" w14:textId="77777777" w:rsidR="007D60F1" w:rsidRDefault="007D60F1" w:rsidP="007D60F1">
            <w:pPr>
              <w:pStyle w:val="TableBodyCopy"/>
            </w:pPr>
          </w:p>
        </w:tc>
        <w:tc>
          <w:tcPr>
            <w:tcW w:w="864" w:type="dxa"/>
          </w:tcPr>
          <w:p w14:paraId="6CD0736B" w14:textId="77777777" w:rsidR="007D60F1" w:rsidRDefault="007D60F1" w:rsidP="007D60F1">
            <w:pPr>
              <w:pStyle w:val="TableBodyCopy"/>
            </w:pPr>
          </w:p>
        </w:tc>
        <w:tc>
          <w:tcPr>
            <w:tcW w:w="864" w:type="dxa"/>
          </w:tcPr>
          <w:p w14:paraId="13E8C3A3" w14:textId="77777777" w:rsidR="007D60F1" w:rsidRDefault="007D60F1" w:rsidP="007D60F1">
            <w:pPr>
              <w:pStyle w:val="TableBodyCopy"/>
            </w:pPr>
          </w:p>
        </w:tc>
        <w:tc>
          <w:tcPr>
            <w:tcW w:w="864" w:type="dxa"/>
          </w:tcPr>
          <w:p w14:paraId="63A6101E" w14:textId="77777777" w:rsidR="007D60F1" w:rsidRDefault="007D60F1" w:rsidP="007D60F1">
            <w:pPr>
              <w:pStyle w:val="TableBodyCopy"/>
            </w:pPr>
          </w:p>
        </w:tc>
        <w:tc>
          <w:tcPr>
            <w:tcW w:w="864" w:type="dxa"/>
          </w:tcPr>
          <w:p w14:paraId="74C528CF" w14:textId="77777777" w:rsidR="007D60F1" w:rsidRDefault="007D60F1" w:rsidP="007D60F1">
            <w:pPr>
              <w:pStyle w:val="TableBodyCopy"/>
            </w:pPr>
          </w:p>
        </w:tc>
        <w:tc>
          <w:tcPr>
            <w:tcW w:w="864" w:type="dxa"/>
          </w:tcPr>
          <w:p w14:paraId="4ABB8C34" w14:textId="77777777" w:rsidR="007D60F1" w:rsidRDefault="007D60F1" w:rsidP="007D60F1">
            <w:pPr>
              <w:pStyle w:val="TableBodyCopy"/>
            </w:pPr>
          </w:p>
        </w:tc>
        <w:tc>
          <w:tcPr>
            <w:tcW w:w="864" w:type="dxa"/>
          </w:tcPr>
          <w:p w14:paraId="17FE7C3D" w14:textId="77777777" w:rsidR="007D60F1" w:rsidRDefault="007D60F1" w:rsidP="007D60F1">
            <w:pPr>
              <w:pStyle w:val="TableBodyCopy"/>
            </w:pPr>
          </w:p>
        </w:tc>
        <w:tc>
          <w:tcPr>
            <w:tcW w:w="864" w:type="dxa"/>
          </w:tcPr>
          <w:p w14:paraId="18F0DF5E" w14:textId="77777777" w:rsidR="007D60F1" w:rsidRDefault="007D60F1" w:rsidP="007D60F1">
            <w:pPr>
              <w:pStyle w:val="TableBodyCopy"/>
            </w:pPr>
          </w:p>
        </w:tc>
      </w:tr>
      <w:tr w:rsidR="007D60F1" w:rsidRPr="00CC38F7" w14:paraId="38852802" w14:textId="77777777" w:rsidTr="00C42800">
        <w:tblPrEx>
          <w:tblCellMar>
            <w:left w:w="108" w:type="dxa"/>
            <w:right w:w="108" w:type="dxa"/>
          </w:tblCellMar>
        </w:tblPrEx>
        <w:trPr>
          <w:cantSplit/>
          <w:trHeight w:val="395"/>
        </w:trPr>
        <w:tc>
          <w:tcPr>
            <w:tcW w:w="4894" w:type="dxa"/>
          </w:tcPr>
          <w:p w14:paraId="7400ACAE" w14:textId="137E6C42" w:rsidR="007D60F1" w:rsidRDefault="007D60F1" w:rsidP="00EF6AE5">
            <w:pPr>
              <w:pStyle w:val="TableDescriptivestatements"/>
              <w:numPr>
                <w:ilvl w:val="0"/>
                <w:numId w:val="17"/>
              </w:numPr>
            </w:pPr>
            <w:r w:rsidRPr="00E949B0">
              <w:t>Understands the problem-solving process (i.e., recognizing that a mathematical problem can be solved in a variety of ways, selecting an appropriate strategy, evaluating the reasonableness of a solution).</w:t>
            </w:r>
          </w:p>
        </w:tc>
        <w:tc>
          <w:tcPr>
            <w:tcW w:w="864" w:type="dxa"/>
          </w:tcPr>
          <w:p w14:paraId="58ED8DC3" w14:textId="77777777" w:rsidR="007D60F1" w:rsidRDefault="007D60F1" w:rsidP="007D60F1">
            <w:pPr>
              <w:pStyle w:val="TableBodyCopy"/>
            </w:pPr>
          </w:p>
        </w:tc>
        <w:tc>
          <w:tcPr>
            <w:tcW w:w="866" w:type="dxa"/>
          </w:tcPr>
          <w:p w14:paraId="2C646A1A" w14:textId="77777777" w:rsidR="007D60F1" w:rsidRDefault="007D60F1" w:rsidP="007D60F1">
            <w:pPr>
              <w:pStyle w:val="TableBodyCopy"/>
            </w:pPr>
          </w:p>
        </w:tc>
        <w:tc>
          <w:tcPr>
            <w:tcW w:w="864" w:type="dxa"/>
          </w:tcPr>
          <w:p w14:paraId="23472F61" w14:textId="77777777" w:rsidR="007D60F1" w:rsidRDefault="007D60F1" w:rsidP="007D60F1">
            <w:pPr>
              <w:pStyle w:val="TableBodyCopy"/>
            </w:pPr>
          </w:p>
        </w:tc>
        <w:tc>
          <w:tcPr>
            <w:tcW w:w="864" w:type="dxa"/>
          </w:tcPr>
          <w:p w14:paraId="7CF15E19" w14:textId="77777777" w:rsidR="007D60F1" w:rsidRDefault="007D60F1" w:rsidP="007D60F1">
            <w:pPr>
              <w:pStyle w:val="TableBodyCopy"/>
            </w:pPr>
          </w:p>
        </w:tc>
        <w:tc>
          <w:tcPr>
            <w:tcW w:w="864" w:type="dxa"/>
          </w:tcPr>
          <w:p w14:paraId="52B3D852" w14:textId="77777777" w:rsidR="007D60F1" w:rsidRDefault="007D60F1" w:rsidP="007D60F1">
            <w:pPr>
              <w:pStyle w:val="TableBodyCopy"/>
            </w:pPr>
          </w:p>
        </w:tc>
        <w:tc>
          <w:tcPr>
            <w:tcW w:w="864" w:type="dxa"/>
          </w:tcPr>
          <w:p w14:paraId="587EA9B7" w14:textId="77777777" w:rsidR="007D60F1" w:rsidRDefault="007D60F1" w:rsidP="007D60F1">
            <w:pPr>
              <w:pStyle w:val="TableBodyCopy"/>
            </w:pPr>
          </w:p>
        </w:tc>
        <w:tc>
          <w:tcPr>
            <w:tcW w:w="864" w:type="dxa"/>
          </w:tcPr>
          <w:p w14:paraId="0E41A8DA" w14:textId="77777777" w:rsidR="007D60F1" w:rsidRDefault="007D60F1" w:rsidP="007D60F1">
            <w:pPr>
              <w:pStyle w:val="TableBodyCopy"/>
            </w:pPr>
          </w:p>
        </w:tc>
        <w:tc>
          <w:tcPr>
            <w:tcW w:w="864" w:type="dxa"/>
          </w:tcPr>
          <w:p w14:paraId="07F75EBB" w14:textId="77777777" w:rsidR="007D60F1" w:rsidRDefault="007D60F1" w:rsidP="007D60F1">
            <w:pPr>
              <w:pStyle w:val="TableBodyCopy"/>
            </w:pPr>
          </w:p>
        </w:tc>
        <w:tc>
          <w:tcPr>
            <w:tcW w:w="864" w:type="dxa"/>
          </w:tcPr>
          <w:p w14:paraId="37F9F3DE" w14:textId="77777777" w:rsidR="007D60F1" w:rsidRDefault="007D60F1" w:rsidP="007D60F1">
            <w:pPr>
              <w:pStyle w:val="TableBodyCopy"/>
            </w:pPr>
          </w:p>
        </w:tc>
        <w:tc>
          <w:tcPr>
            <w:tcW w:w="864" w:type="dxa"/>
          </w:tcPr>
          <w:p w14:paraId="0B0D4D84" w14:textId="77777777" w:rsidR="007D60F1" w:rsidRDefault="007D60F1" w:rsidP="007D60F1">
            <w:pPr>
              <w:pStyle w:val="TableBodyCopy"/>
            </w:pPr>
          </w:p>
        </w:tc>
        <w:tc>
          <w:tcPr>
            <w:tcW w:w="864" w:type="dxa"/>
          </w:tcPr>
          <w:p w14:paraId="18636778" w14:textId="77777777" w:rsidR="007D60F1" w:rsidRDefault="007D60F1" w:rsidP="007D60F1">
            <w:pPr>
              <w:pStyle w:val="TableBodyCopy"/>
            </w:pPr>
          </w:p>
        </w:tc>
      </w:tr>
      <w:tr w:rsidR="007D60F1" w:rsidRPr="00CC38F7" w14:paraId="758B4D2F" w14:textId="77777777" w:rsidTr="00C42800">
        <w:tblPrEx>
          <w:tblCellMar>
            <w:left w:w="108" w:type="dxa"/>
            <w:right w:w="108" w:type="dxa"/>
          </w:tblCellMar>
        </w:tblPrEx>
        <w:trPr>
          <w:cantSplit/>
          <w:trHeight w:val="395"/>
        </w:trPr>
        <w:tc>
          <w:tcPr>
            <w:tcW w:w="4894" w:type="dxa"/>
          </w:tcPr>
          <w:p w14:paraId="191F396E" w14:textId="0374298F" w:rsidR="007D60F1" w:rsidRDefault="007D60F1" w:rsidP="00EF6AE5">
            <w:pPr>
              <w:pStyle w:val="TableDescriptivestatements"/>
              <w:numPr>
                <w:ilvl w:val="0"/>
                <w:numId w:val="17"/>
              </w:numPr>
            </w:pPr>
            <w:r w:rsidRPr="00E949B0">
              <w:t>Evaluates how well a mathematical model represents a real-world situation.</w:t>
            </w:r>
          </w:p>
        </w:tc>
        <w:tc>
          <w:tcPr>
            <w:tcW w:w="864" w:type="dxa"/>
          </w:tcPr>
          <w:p w14:paraId="5DEADE37" w14:textId="77777777" w:rsidR="007D60F1" w:rsidRDefault="007D60F1" w:rsidP="007D60F1">
            <w:pPr>
              <w:pStyle w:val="TableBodyCopy"/>
            </w:pPr>
          </w:p>
        </w:tc>
        <w:tc>
          <w:tcPr>
            <w:tcW w:w="866" w:type="dxa"/>
          </w:tcPr>
          <w:p w14:paraId="165BD919" w14:textId="77777777" w:rsidR="007D60F1" w:rsidRDefault="007D60F1" w:rsidP="007D60F1">
            <w:pPr>
              <w:pStyle w:val="TableBodyCopy"/>
            </w:pPr>
          </w:p>
        </w:tc>
        <w:tc>
          <w:tcPr>
            <w:tcW w:w="864" w:type="dxa"/>
          </w:tcPr>
          <w:p w14:paraId="5CA443E3" w14:textId="77777777" w:rsidR="007D60F1" w:rsidRDefault="007D60F1" w:rsidP="007D60F1">
            <w:pPr>
              <w:pStyle w:val="TableBodyCopy"/>
            </w:pPr>
          </w:p>
        </w:tc>
        <w:tc>
          <w:tcPr>
            <w:tcW w:w="864" w:type="dxa"/>
          </w:tcPr>
          <w:p w14:paraId="24CD30F6" w14:textId="77777777" w:rsidR="007D60F1" w:rsidRDefault="007D60F1" w:rsidP="007D60F1">
            <w:pPr>
              <w:pStyle w:val="TableBodyCopy"/>
            </w:pPr>
          </w:p>
        </w:tc>
        <w:tc>
          <w:tcPr>
            <w:tcW w:w="864" w:type="dxa"/>
          </w:tcPr>
          <w:p w14:paraId="6EDC0A82" w14:textId="77777777" w:rsidR="007D60F1" w:rsidRDefault="007D60F1" w:rsidP="007D60F1">
            <w:pPr>
              <w:pStyle w:val="TableBodyCopy"/>
            </w:pPr>
          </w:p>
        </w:tc>
        <w:tc>
          <w:tcPr>
            <w:tcW w:w="864" w:type="dxa"/>
          </w:tcPr>
          <w:p w14:paraId="0A8BFF76" w14:textId="77777777" w:rsidR="007D60F1" w:rsidRDefault="007D60F1" w:rsidP="007D60F1">
            <w:pPr>
              <w:pStyle w:val="TableBodyCopy"/>
            </w:pPr>
          </w:p>
        </w:tc>
        <w:tc>
          <w:tcPr>
            <w:tcW w:w="864" w:type="dxa"/>
          </w:tcPr>
          <w:p w14:paraId="37D40A70" w14:textId="77777777" w:rsidR="007D60F1" w:rsidRDefault="007D60F1" w:rsidP="007D60F1">
            <w:pPr>
              <w:pStyle w:val="TableBodyCopy"/>
            </w:pPr>
          </w:p>
        </w:tc>
        <w:tc>
          <w:tcPr>
            <w:tcW w:w="864" w:type="dxa"/>
          </w:tcPr>
          <w:p w14:paraId="5CA149D8" w14:textId="77777777" w:rsidR="007D60F1" w:rsidRDefault="007D60F1" w:rsidP="007D60F1">
            <w:pPr>
              <w:pStyle w:val="TableBodyCopy"/>
            </w:pPr>
          </w:p>
        </w:tc>
        <w:tc>
          <w:tcPr>
            <w:tcW w:w="864" w:type="dxa"/>
          </w:tcPr>
          <w:p w14:paraId="329AD789" w14:textId="77777777" w:rsidR="007D60F1" w:rsidRDefault="007D60F1" w:rsidP="007D60F1">
            <w:pPr>
              <w:pStyle w:val="TableBodyCopy"/>
            </w:pPr>
          </w:p>
        </w:tc>
        <w:tc>
          <w:tcPr>
            <w:tcW w:w="864" w:type="dxa"/>
          </w:tcPr>
          <w:p w14:paraId="794B641B" w14:textId="77777777" w:rsidR="007D60F1" w:rsidRDefault="007D60F1" w:rsidP="007D60F1">
            <w:pPr>
              <w:pStyle w:val="TableBodyCopy"/>
            </w:pPr>
          </w:p>
        </w:tc>
        <w:tc>
          <w:tcPr>
            <w:tcW w:w="864" w:type="dxa"/>
          </w:tcPr>
          <w:p w14:paraId="5C4C48A2" w14:textId="77777777" w:rsidR="007D60F1" w:rsidRDefault="007D60F1" w:rsidP="007D60F1">
            <w:pPr>
              <w:pStyle w:val="TableBodyCopy"/>
            </w:pP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54D2D002" w:rsidR="005F27C3" w:rsidRDefault="002C6BD9" w:rsidP="005F27C3">
            <w:pPr>
              <w:pStyle w:val="TableBodyCopy"/>
            </w:pPr>
            <w:r>
              <w:t xml:space="preserve">Competency </w:t>
            </w:r>
            <w:r w:rsidRPr="00AB698F">
              <w:t>0</w:t>
            </w:r>
            <w:r>
              <w:t xml:space="preserve">19: </w:t>
            </w:r>
            <w:r w:rsidRPr="00EF25E7">
              <w:rPr>
                <w:i/>
              </w:rPr>
              <w:t xml:space="preserve">The teacher understands </w:t>
            </w:r>
            <w:r w:rsidR="00EF6AE5">
              <w:rPr>
                <w:i/>
              </w:rPr>
              <w:t>mathematical connections both within and outside of mathematics and how to communicate mathematical ideas and concepts</w:t>
            </w:r>
            <w:r w:rsidRPr="00EF25E7">
              <w:rPr>
                <w:i/>
              </w:rPr>
              <w:t>.</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EF6AE5" w:rsidRPr="00CC38F7" w14:paraId="75384BE6" w14:textId="77777777" w:rsidTr="00C42800">
        <w:tblPrEx>
          <w:tblCellMar>
            <w:left w:w="108" w:type="dxa"/>
            <w:right w:w="108" w:type="dxa"/>
          </w:tblCellMar>
        </w:tblPrEx>
        <w:trPr>
          <w:cantSplit/>
          <w:trHeight w:val="395"/>
        </w:trPr>
        <w:tc>
          <w:tcPr>
            <w:tcW w:w="4894" w:type="dxa"/>
          </w:tcPr>
          <w:p w14:paraId="647192D3" w14:textId="36095E2D" w:rsidR="00EF6AE5" w:rsidRDefault="00EF6AE5" w:rsidP="00EF6AE5">
            <w:pPr>
              <w:pStyle w:val="TableDescriptivestatements"/>
              <w:numPr>
                <w:ilvl w:val="0"/>
                <w:numId w:val="18"/>
              </w:numPr>
            </w:pPr>
            <w:r w:rsidRPr="00A92B4E">
              <w:t>Recognizes and uses multiple representations of a mathematical concept (e.g., a point and its coordinates, the area of a circle as a quadratic function of the radius, probability as the ratio of two areas, area of a plane region as a definite integral).</w:t>
            </w:r>
          </w:p>
        </w:tc>
        <w:tc>
          <w:tcPr>
            <w:tcW w:w="864" w:type="dxa"/>
          </w:tcPr>
          <w:p w14:paraId="741AA661" w14:textId="77777777" w:rsidR="00EF6AE5" w:rsidRDefault="00EF6AE5" w:rsidP="00EF6AE5">
            <w:pPr>
              <w:pStyle w:val="TableBodyCopy"/>
            </w:pPr>
          </w:p>
        </w:tc>
        <w:tc>
          <w:tcPr>
            <w:tcW w:w="866" w:type="dxa"/>
          </w:tcPr>
          <w:p w14:paraId="3D6DCF80" w14:textId="77777777" w:rsidR="00EF6AE5" w:rsidRDefault="00EF6AE5" w:rsidP="00EF6AE5">
            <w:pPr>
              <w:pStyle w:val="TableBodyCopy"/>
            </w:pPr>
          </w:p>
        </w:tc>
        <w:tc>
          <w:tcPr>
            <w:tcW w:w="864" w:type="dxa"/>
          </w:tcPr>
          <w:p w14:paraId="38BE2982" w14:textId="77777777" w:rsidR="00EF6AE5" w:rsidRDefault="00EF6AE5" w:rsidP="00EF6AE5">
            <w:pPr>
              <w:pStyle w:val="TableBodyCopy"/>
            </w:pPr>
          </w:p>
        </w:tc>
        <w:tc>
          <w:tcPr>
            <w:tcW w:w="864" w:type="dxa"/>
          </w:tcPr>
          <w:p w14:paraId="724B290E" w14:textId="77777777" w:rsidR="00EF6AE5" w:rsidRDefault="00EF6AE5" w:rsidP="00EF6AE5">
            <w:pPr>
              <w:pStyle w:val="TableBodyCopy"/>
            </w:pPr>
          </w:p>
        </w:tc>
        <w:tc>
          <w:tcPr>
            <w:tcW w:w="864" w:type="dxa"/>
          </w:tcPr>
          <w:p w14:paraId="4872ED34" w14:textId="77777777" w:rsidR="00EF6AE5" w:rsidRDefault="00EF6AE5" w:rsidP="00EF6AE5">
            <w:pPr>
              <w:pStyle w:val="TableBodyCopy"/>
            </w:pPr>
          </w:p>
        </w:tc>
        <w:tc>
          <w:tcPr>
            <w:tcW w:w="864" w:type="dxa"/>
          </w:tcPr>
          <w:p w14:paraId="7C02CC1D" w14:textId="77777777" w:rsidR="00EF6AE5" w:rsidRDefault="00EF6AE5" w:rsidP="00EF6AE5">
            <w:pPr>
              <w:pStyle w:val="TableBodyCopy"/>
            </w:pPr>
          </w:p>
        </w:tc>
        <w:tc>
          <w:tcPr>
            <w:tcW w:w="864" w:type="dxa"/>
          </w:tcPr>
          <w:p w14:paraId="125D67C7" w14:textId="77777777" w:rsidR="00EF6AE5" w:rsidRDefault="00EF6AE5" w:rsidP="00EF6AE5">
            <w:pPr>
              <w:pStyle w:val="TableBodyCopy"/>
            </w:pPr>
          </w:p>
        </w:tc>
        <w:tc>
          <w:tcPr>
            <w:tcW w:w="864" w:type="dxa"/>
          </w:tcPr>
          <w:p w14:paraId="2462FEDB" w14:textId="77777777" w:rsidR="00EF6AE5" w:rsidRDefault="00EF6AE5" w:rsidP="00EF6AE5">
            <w:pPr>
              <w:pStyle w:val="TableBodyCopy"/>
            </w:pPr>
          </w:p>
        </w:tc>
        <w:tc>
          <w:tcPr>
            <w:tcW w:w="864" w:type="dxa"/>
          </w:tcPr>
          <w:p w14:paraId="04D7EEEE" w14:textId="77777777" w:rsidR="00EF6AE5" w:rsidRDefault="00EF6AE5" w:rsidP="00EF6AE5">
            <w:pPr>
              <w:pStyle w:val="TableBodyCopy"/>
            </w:pPr>
          </w:p>
        </w:tc>
        <w:tc>
          <w:tcPr>
            <w:tcW w:w="864" w:type="dxa"/>
          </w:tcPr>
          <w:p w14:paraId="6AF5CBFE" w14:textId="77777777" w:rsidR="00EF6AE5" w:rsidRDefault="00EF6AE5" w:rsidP="00EF6AE5">
            <w:pPr>
              <w:pStyle w:val="TableBodyCopy"/>
            </w:pPr>
          </w:p>
        </w:tc>
        <w:tc>
          <w:tcPr>
            <w:tcW w:w="864" w:type="dxa"/>
          </w:tcPr>
          <w:p w14:paraId="729FBD91" w14:textId="77777777" w:rsidR="00EF6AE5" w:rsidRDefault="00EF6AE5" w:rsidP="00EF6AE5">
            <w:pPr>
              <w:pStyle w:val="TableBodyCopy"/>
            </w:pPr>
          </w:p>
        </w:tc>
      </w:tr>
      <w:tr w:rsidR="00EF6AE5" w:rsidRPr="00CC38F7" w14:paraId="4356623E" w14:textId="77777777" w:rsidTr="00C42800">
        <w:tblPrEx>
          <w:tblCellMar>
            <w:left w:w="108" w:type="dxa"/>
            <w:right w:w="108" w:type="dxa"/>
          </w:tblCellMar>
        </w:tblPrEx>
        <w:trPr>
          <w:cantSplit/>
          <w:trHeight w:val="395"/>
        </w:trPr>
        <w:tc>
          <w:tcPr>
            <w:tcW w:w="4894" w:type="dxa"/>
          </w:tcPr>
          <w:p w14:paraId="7984627C" w14:textId="50278FC7" w:rsidR="00EF6AE5" w:rsidRDefault="00EF6AE5" w:rsidP="00EF6AE5">
            <w:pPr>
              <w:pStyle w:val="TableDescriptivestatements"/>
              <w:numPr>
                <w:ilvl w:val="0"/>
                <w:numId w:val="18"/>
              </w:numPr>
            </w:pPr>
            <w:r w:rsidRPr="00A92B4E">
              <w:t>Understands how mathematics is used to model and solve problems in other disciplines (e.g., art, music, science, social science, business).</w:t>
            </w:r>
          </w:p>
        </w:tc>
        <w:tc>
          <w:tcPr>
            <w:tcW w:w="864" w:type="dxa"/>
          </w:tcPr>
          <w:p w14:paraId="66C31A91" w14:textId="77777777" w:rsidR="00EF6AE5" w:rsidRDefault="00EF6AE5" w:rsidP="00EF6AE5">
            <w:pPr>
              <w:pStyle w:val="TableBodyCopy"/>
            </w:pPr>
          </w:p>
        </w:tc>
        <w:tc>
          <w:tcPr>
            <w:tcW w:w="866" w:type="dxa"/>
          </w:tcPr>
          <w:p w14:paraId="65DF1FB0" w14:textId="77777777" w:rsidR="00EF6AE5" w:rsidRDefault="00EF6AE5" w:rsidP="00EF6AE5">
            <w:pPr>
              <w:pStyle w:val="TableBodyCopy"/>
            </w:pPr>
          </w:p>
        </w:tc>
        <w:tc>
          <w:tcPr>
            <w:tcW w:w="864" w:type="dxa"/>
          </w:tcPr>
          <w:p w14:paraId="3BCF9C2C" w14:textId="77777777" w:rsidR="00EF6AE5" w:rsidRDefault="00EF6AE5" w:rsidP="00EF6AE5">
            <w:pPr>
              <w:pStyle w:val="TableBodyCopy"/>
            </w:pPr>
          </w:p>
        </w:tc>
        <w:tc>
          <w:tcPr>
            <w:tcW w:w="864" w:type="dxa"/>
          </w:tcPr>
          <w:p w14:paraId="26A719C7" w14:textId="77777777" w:rsidR="00EF6AE5" w:rsidRDefault="00EF6AE5" w:rsidP="00EF6AE5">
            <w:pPr>
              <w:pStyle w:val="TableBodyCopy"/>
            </w:pPr>
          </w:p>
        </w:tc>
        <w:tc>
          <w:tcPr>
            <w:tcW w:w="864" w:type="dxa"/>
          </w:tcPr>
          <w:p w14:paraId="7394C04E" w14:textId="77777777" w:rsidR="00EF6AE5" w:rsidRDefault="00EF6AE5" w:rsidP="00EF6AE5">
            <w:pPr>
              <w:pStyle w:val="TableBodyCopy"/>
            </w:pPr>
          </w:p>
        </w:tc>
        <w:tc>
          <w:tcPr>
            <w:tcW w:w="864" w:type="dxa"/>
          </w:tcPr>
          <w:p w14:paraId="2CA26873" w14:textId="77777777" w:rsidR="00EF6AE5" w:rsidRDefault="00EF6AE5" w:rsidP="00EF6AE5">
            <w:pPr>
              <w:pStyle w:val="TableBodyCopy"/>
            </w:pPr>
          </w:p>
        </w:tc>
        <w:tc>
          <w:tcPr>
            <w:tcW w:w="864" w:type="dxa"/>
          </w:tcPr>
          <w:p w14:paraId="6D8DBDD8" w14:textId="77777777" w:rsidR="00EF6AE5" w:rsidRDefault="00EF6AE5" w:rsidP="00EF6AE5">
            <w:pPr>
              <w:pStyle w:val="TableBodyCopy"/>
            </w:pPr>
          </w:p>
        </w:tc>
        <w:tc>
          <w:tcPr>
            <w:tcW w:w="864" w:type="dxa"/>
          </w:tcPr>
          <w:p w14:paraId="71B8FEE7" w14:textId="77777777" w:rsidR="00EF6AE5" w:rsidRDefault="00EF6AE5" w:rsidP="00EF6AE5">
            <w:pPr>
              <w:pStyle w:val="TableBodyCopy"/>
            </w:pPr>
          </w:p>
        </w:tc>
        <w:tc>
          <w:tcPr>
            <w:tcW w:w="864" w:type="dxa"/>
          </w:tcPr>
          <w:p w14:paraId="6117D26F" w14:textId="77777777" w:rsidR="00EF6AE5" w:rsidRDefault="00EF6AE5" w:rsidP="00EF6AE5">
            <w:pPr>
              <w:pStyle w:val="TableBodyCopy"/>
            </w:pPr>
          </w:p>
        </w:tc>
        <w:tc>
          <w:tcPr>
            <w:tcW w:w="864" w:type="dxa"/>
          </w:tcPr>
          <w:p w14:paraId="69F0E987" w14:textId="77777777" w:rsidR="00EF6AE5" w:rsidRDefault="00EF6AE5" w:rsidP="00EF6AE5">
            <w:pPr>
              <w:pStyle w:val="TableBodyCopy"/>
            </w:pPr>
          </w:p>
        </w:tc>
        <w:tc>
          <w:tcPr>
            <w:tcW w:w="864" w:type="dxa"/>
          </w:tcPr>
          <w:p w14:paraId="5A3BCDE3" w14:textId="77777777" w:rsidR="00EF6AE5" w:rsidRDefault="00EF6AE5" w:rsidP="00EF6AE5">
            <w:pPr>
              <w:pStyle w:val="TableBodyCopy"/>
            </w:pPr>
          </w:p>
        </w:tc>
      </w:tr>
      <w:tr w:rsidR="00EF6AE5" w:rsidRPr="00CC38F7" w14:paraId="789CA013" w14:textId="77777777" w:rsidTr="00C42800">
        <w:tblPrEx>
          <w:tblCellMar>
            <w:left w:w="108" w:type="dxa"/>
            <w:right w:w="108" w:type="dxa"/>
          </w:tblCellMar>
        </w:tblPrEx>
        <w:trPr>
          <w:cantSplit/>
          <w:trHeight w:val="395"/>
        </w:trPr>
        <w:tc>
          <w:tcPr>
            <w:tcW w:w="4894" w:type="dxa"/>
          </w:tcPr>
          <w:p w14:paraId="0C767A8D" w14:textId="245AC5EA" w:rsidR="00EF6AE5" w:rsidRDefault="00EF6AE5" w:rsidP="00EF6AE5">
            <w:pPr>
              <w:pStyle w:val="TableDescriptivestatements"/>
              <w:numPr>
                <w:ilvl w:val="0"/>
                <w:numId w:val="18"/>
              </w:numPr>
            </w:pPr>
            <w:r w:rsidRPr="00A92B4E">
              <w:t>Translates mathematical ideas between verbal and symbolic forms.</w:t>
            </w:r>
          </w:p>
        </w:tc>
        <w:tc>
          <w:tcPr>
            <w:tcW w:w="864" w:type="dxa"/>
          </w:tcPr>
          <w:p w14:paraId="38482760" w14:textId="77777777" w:rsidR="00EF6AE5" w:rsidRDefault="00EF6AE5" w:rsidP="00EF6AE5">
            <w:pPr>
              <w:pStyle w:val="TableBodyCopy"/>
            </w:pPr>
          </w:p>
        </w:tc>
        <w:tc>
          <w:tcPr>
            <w:tcW w:w="866" w:type="dxa"/>
          </w:tcPr>
          <w:p w14:paraId="431B5189" w14:textId="77777777" w:rsidR="00EF6AE5" w:rsidRDefault="00EF6AE5" w:rsidP="00EF6AE5">
            <w:pPr>
              <w:pStyle w:val="TableBodyCopy"/>
            </w:pPr>
          </w:p>
        </w:tc>
        <w:tc>
          <w:tcPr>
            <w:tcW w:w="864" w:type="dxa"/>
          </w:tcPr>
          <w:p w14:paraId="0A13CF70" w14:textId="77777777" w:rsidR="00EF6AE5" w:rsidRDefault="00EF6AE5" w:rsidP="00EF6AE5">
            <w:pPr>
              <w:pStyle w:val="TableBodyCopy"/>
            </w:pPr>
          </w:p>
        </w:tc>
        <w:tc>
          <w:tcPr>
            <w:tcW w:w="864" w:type="dxa"/>
          </w:tcPr>
          <w:p w14:paraId="3509A6EC" w14:textId="77777777" w:rsidR="00EF6AE5" w:rsidRDefault="00EF6AE5" w:rsidP="00EF6AE5">
            <w:pPr>
              <w:pStyle w:val="TableBodyCopy"/>
            </w:pPr>
          </w:p>
        </w:tc>
        <w:tc>
          <w:tcPr>
            <w:tcW w:w="864" w:type="dxa"/>
          </w:tcPr>
          <w:p w14:paraId="4E557E28" w14:textId="77777777" w:rsidR="00EF6AE5" w:rsidRDefault="00EF6AE5" w:rsidP="00EF6AE5">
            <w:pPr>
              <w:pStyle w:val="TableBodyCopy"/>
            </w:pPr>
          </w:p>
        </w:tc>
        <w:tc>
          <w:tcPr>
            <w:tcW w:w="864" w:type="dxa"/>
          </w:tcPr>
          <w:p w14:paraId="40D596E1" w14:textId="77777777" w:rsidR="00EF6AE5" w:rsidRDefault="00EF6AE5" w:rsidP="00EF6AE5">
            <w:pPr>
              <w:pStyle w:val="TableBodyCopy"/>
            </w:pPr>
          </w:p>
        </w:tc>
        <w:tc>
          <w:tcPr>
            <w:tcW w:w="864" w:type="dxa"/>
          </w:tcPr>
          <w:p w14:paraId="5D0A011D" w14:textId="77777777" w:rsidR="00EF6AE5" w:rsidRDefault="00EF6AE5" w:rsidP="00EF6AE5">
            <w:pPr>
              <w:pStyle w:val="TableBodyCopy"/>
            </w:pPr>
          </w:p>
        </w:tc>
        <w:tc>
          <w:tcPr>
            <w:tcW w:w="864" w:type="dxa"/>
          </w:tcPr>
          <w:p w14:paraId="63D9AB65" w14:textId="77777777" w:rsidR="00EF6AE5" w:rsidRDefault="00EF6AE5" w:rsidP="00EF6AE5">
            <w:pPr>
              <w:pStyle w:val="TableBodyCopy"/>
            </w:pPr>
          </w:p>
        </w:tc>
        <w:tc>
          <w:tcPr>
            <w:tcW w:w="864" w:type="dxa"/>
          </w:tcPr>
          <w:p w14:paraId="3091372E" w14:textId="77777777" w:rsidR="00EF6AE5" w:rsidRDefault="00EF6AE5" w:rsidP="00EF6AE5">
            <w:pPr>
              <w:pStyle w:val="TableBodyCopy"/>
            </w:pPr>
          </w:p>
        </w:tc>
        <w:tc>
          <w:tcPr>
            <w:tcW w:w="864" w:type="dxa"/>
          </w:tcPr>
          <w:p w14:paraId="4DFEB25B" w14:textId="77777777" w:rsidR="00EF6AE5" w:rsidRDefault="00EF6AE5" w:rsidP="00EF6AE5">
            <w:pPr>
              <w:pStyle w:val="TableBodyCopy"/>
            </w:pPr>
          </w:p>
        </w:tc>
        <w:tc>
          <w:tcPr>
            <w:tcW w:w="864" w:type="dxa"/>
          </w:tcPr>
          <w:p w14:paraId="3F0D344F" w14:textId="77777777" w:rsidR="00EF6AE5" w:rsidRDefault="00EF6AE5" w:rsidP="00EF6AE5">
            <w:pPr>
              <w:pStyle w:val="TableBodyCopy"/>
            </w:pPr>
          </w:p>
        </w:tc>
      </w:tr>
      <w:tr w:rsidR="00EF6AE5" w:rsidRPr="00CC38F7" w14:paraId="7FA349B2" w14:textId="77777777" w:rsidTr="00C42800">
        <w:tblPrEx>
          <w:tblCellMar>
            <w:left w:w="108" w:type="dxa"/>
            <w:right w:w="108" w:type="dxa"/>
          </w:tblCellMar>
        </w:tblPrEx>
        <w:trPr>
          <w:cantSplit/>
          <w:trHeight w:val="395"/>
        </w:trPr>
        <w:tc>
          <w:tcPr>
            <w:tcW w:w="4894" w:type="dxa"/>
          </w:tcPr>
          <w:p w14:paraId="4E4A0364" w14:textId="4DC62387" w:rsidR="00EF6AE5" w:rsidRDefault="00EF6AE5" w:rsidP="00EF6AE5">
            <w:pPr>
              <w:pStyle w:val="TableDescriptivestatements"/>
              <w:numPr>
                <w:ilvl w:val="0"/>
                <w:numId w:val="18"/>
              </w:numPr>
            </w:pPr>
            <w:r w:rsidRPr="001D624D">
              <w:lastRenderedPageBreak/>
              <w:t>Communicates mathematical ideas using a variety of representations (e.g., numeric, verbal, graphical, pictorial, symbolic, concrete).</w:t>
            </w:r>
          </w:p>
        </w:tc>
        <w:tc>
          <w:tcPr>
            <w:tcW w:w="864" w:type="dxa"/>
          </w:tcPr>
          <w:p w14:paraId="0871006D" w14:textId="77777777" w:rsidR="00EF6AE5" w:rsidRDefault="00EF6AE5" w:rsidP="00EF6AE5">
            <w:pPr>
              <w:pStyle w:val="TableBodyCopy"/>
            </w:pPr>
          </w:p>
        </w:tc>
        <w:tc>
          <w:tcPr>
            <w:tcW w:w="866" w:type="dxa"/>
          </w:tcPr>
          <w:p w14:paraId="722A1B0E" w14:textId="77777777" w:rsidR="00EF6AE5" w:rsidRDefault="00EF6AE5" w:rsidP="00EF6AE5">
            <w:pPr>
              <w:pStyle w:val="TableBodyCopy"/>
            </w:pPr>
          </w:p>
        </w:tc>
        <w:tc>
          <w:tcPr>
            <w:tcW w:w="864" w:type="dxa"/>
          </w:tcPr>
          <w:p w14:paraId="545CD089" w14:textId="77777777" w:rsidR="00EF6AE5" w:rsidRDefault="00EF6AE5" w:rsidP="00EF6AE5">
            <w:pPr>
              <w:pStyle w:val="TableBodyCopy"/>
            </w:pPr>
          </w:p>
        </w:tc>
        <w:tc>
          <w:tcPr>
            <w:tcW w:w="864" w:type="dxa"/>
          </w:tcPr>
          <w:p w14:paraId="07B8F9B4" w14:textId="77777777" w:rsidR="00EF6AE5" w:rsidRDefault="00EF6AE5" w:rsidP="00EF6AE5">
            <w:pPr>
              <w:pStyle w:val="TableBodyCopy"/>
            </w:pPr>
          </w:p>
        </w:tc>
        <w:tc>
          <w:tcPr>
            <w:tcW w:w="864" w:type="dxa"/>
          </w:tcPr>
          <w:p w14:paraId="5E503160" w14:textId="77777777" w:rsidR="00EF6AE5" w:rsidRDefault="00EF6AE5" w:rsidP="00EF6AE5">
            <w:pPr>
              <w:pStyle w:val="TableBodyCopy"/>
            </w:pPr>
          </w:p>
        </w:tc>
        <w:tc>
          <w:tcPr>
            <w:tcW w:w="864" w:type="dxa"/>
          </w:tcPr>
          <w:p w14:paraId="4583188D" w14:textId="77777777" w:rsidR="00EF6AE5" w:rsidRDefault="00EF6AE5" w:rsidP="00EF6AE5">
            <w:pPr>
              <w:pStyle w:val="TableBodyCopy"/>
            </w:pPr>
          </w:p>
        </w:tc>
        <w:tc>
          <w:tcPr>
            <w:tcW w:w="864" w:type="dxa"/>
          </w:tcPr>
          <w:p w14:paraId="5151A98C" w14:textId="77777777" w:rsidR="00EF6AE5" w:rsidRDefault="00EF6AE5" w:rsidP="00EF6AE5">
            <w:pPr>
              <w:pStyle w:val="TableBodyCopy"/>
            </w:pPr>
          </w:p>
        </w:tc>
        <w:tc>
          <w:tcPr>
            <w:tcW w:w="864" w:type="dxa"/>
          </w:tcPr>
          <w:p w14:paraId="44E22EE9" w14:textId="77777777" w:rsidR="00EF6AE5" w:rsidRDefault="00EF6AE5" w:rsidP="00EF6AE5">
            <w:pPr>
              <w:pStyle w:val="TableBodyCopy"/>
            </w:pPr>
          </w:p>
        </w:tc>
        <w:tc>
          <w:tcPr>
            <w:tcW w:w="864" w:type="dxa"/>
          </w:tcPr>
          <w:p w14:paraId="342E6C53" w14:textId="77777777" w:rsidR="00EF6AE5" w:rsidRDefault="00EF6AE5" w:rsidP="00EF6AE5">
            <w:pPr>
              <w:pStyle w:val="TableBodyCopy"/>
            </w:pPr>
          </w:p>
        </w:tc>
        <w:tc>
          <w:tcPr>
            <w:tcW w:w="864" w:type="dxa"/>
          </w:tcPr>
          <w:p w14:paraId="73FE7129" w14:textId="77777777" w:rsidR="00EF6AE5" w:rsidRDefault="00EF6AE5" w:rsidP="00EF6AE5">
            <w:pPr>
              <w:pStyle w:val="TableBodyCopy"/>
            </w:pPr>
          </w:p>
        </w:tc>
        <w:tc>
          <w:tcPr>
            <w:tcW w:w="864" w:type="dxa"/>
          </w:tcPr>
          <w:p w14:paraId="034816E7" w14:textId="77777777" w:rsidR="00EF6AE5" w:rsidRDefault="00EF6AE5" w:rsidP="00EF6AE5">
            <w:pPr>
              <w:pStyle w:val="TableBodyCopy"/>
            </w:pPr>
          </w:p>
        </w:tc>
      </w:tr>
      <w:tr w:rsidR="00EF6AE5" w:rsidRPr="00CC38F7" w14:paraId="39D28972" w14:textId="77777777" w:rsidTr="00C42800">
        <w:tblPrEx>
          <w:tblCellMar>
            <w:left w:w="108" w:type="dxa"/>
            <w:right w:w="108" w:type="dxa"/>
          </w:tblCellMar>
        </w:tblPrEx>
        <w:trPr>
          <w:cantSplit/>
          <w:trHeight w:val="395"/>
        </w:trPr>
        <w:tc>
          <w:tcPr>
            <w:tcW w:w="4894" w:type="dxa"/>
          </w:tcPr>
          <w:p w14:paraId="200EA986" w14:textId="52ADA4A1" w:rsidR="00EF6AE5" w:rsidRDefault="00EF6AE5" w:rsidP="00EF6AE5">
            <w:pPr>
              <w:pStyle w:val="TableDescriptivestatements"/>
              <w:numPr>
                <w:ilvl w:val="0"/>
                <w:numId w:val="18"/>
              </w:numPr>
            </w:pPr>
            <w:r w:rsidRPr="001D624D">
              <w:t>Understands the use of visual media, such as graphs, tables, diagrams and animations, to communicate mathematical information.</w:t>
            </w:r>
          </w:p>
        </w:tc>
        <w:tc>
          <w:tcPr>
            <w:tcW w:w="864" w:type="dxa"/>
          </w:tcPr>
          <w:p w14:paraId="6D8A2BCE" w14:textId="77777777" w:rsidR="00EF6AE5" w:rsidRDefault="00EF6AE5" w:rsidP="00EF6AE5">
            <w:pPr>
              <w:pStyle w:val="TableBodyCopy"/>
            </w:pPr>
          </w:p>
        </w:tc>
        <w:tc>
          <w:tcPr>
            <w:tcW w:w="866" w:type="dxa"/>
          </w:tcPr>
          <w:p w14:paraId="68BF6B87" w14:textId="77777777" w:rsidR="00EF6AE5" w:rsidRDefault="00EF6AE5" w:rsidP="00EF6AE5">
            <w:pPr>
              <w:pStyle w:val="TableBodyCopy"/>
            </w:pPr>
          </w:p>
        </w:tc>
        <w:tc>
          <w:tcPr>
            <w:tcW w:w="864" w:type="dxa"/>
          </w:tcPr>
          <w:p w14:paraId="128D1740" w14:textId="77777777" w:rsidR="00EF6AE5" w:rsidRDefault="00EF6AE5" w:rsidP="00EF6AE5">
            <w:pPr>
              <w:pStyle w:val="TableBodyCopy"/>
            </w:pPr>
          </w:p>
        </w:tc>
        <w:tc>
          <w:tcPr>
            <w:tcW w:w="864" w:type="dxa"/>
          </w:tcPr>
          <w:p w14:paraId="49C1B9BB" w14:textId="77777777" w:rsidR="00EF6AE5" w:rsidRDefault="00EF6AE5" w:rsidP="00EF6AE5">
            <w:pPr>
              <w:pStyle w:val="TableBodyCopy"/>
            </w:pPr>
          </w:p>
        </w:tc>
        <w:tc>
          <w:tcPr>
            <w:tcW w:w="864" w:type="dxa"/>
          </w:tcPr>
          <w:p w14:paraId="27FF1FB7" w14:textId="77777777" w:rsidR="00EF6AE5" w:rsidRDefault="00EF6AE5" w:rsidP="00EF6AE5">
            <w:pPr>
              <w:pStyle w:val="TableBodyCopy"/>
            </w:pPr>
          </w:p>
        </w:tc>
        <w:tc>
          <w:tcPr>
            <w:tcW w:w="864" w:type="dxa"/>
          </w:tcPr>
          <w:p w14:paraId="01706EB9" w14:textId="77777777" w:rsidR="00EF6AE5" w:rsidRDefault="00EF6AE5" w:rsidP="00EF6AE5">
            <w:pPr>
              <w:pStyle w:val="TableBodyCopy"/>
            </w:pPr>
          </w:p>
        </w:tc>
        <w:tc>
          <w:tcPr>
            <w:tcW w:w="864" w:type="dxa"/>
          </w:tcPr>
          <w:p w14:paraId="51546E5F" w14:textId="77777777" w:rsidR="00EF6AE5" w:rsidRDefault="00EF6AE5" w:rsidP="00EF6AE5">
            <w:pPr>
              <w:pStyle w:val="TableBodyCopy"/>
            </w:pPr>
          </w:p>
        </w:tc>
        <w:tc>
          <w:tcPr>
            <w:tcW w:w="864" w:type="dxa"/>
          </w:tcPr>
          <w:p w14:paraId="2F1B1113" w14:textId="77777777" w:rsidR="00EF6AE5" w:rsidRDefault="00EF6AE5" w:rsidP="00EF6AE5">
            <w:pPr>
              <w:pStyle w:val="TableBodyCopy"/>
            </w:pPr>
          </w:p>
        </w:tc>
        <w:tc>
          <w:tcPr>
            <w:tcW w:w="864" w:type="dxa"/>
          </w:tcPr>
          <w:p w14:paraId="3C6ACDAF" w14:textId="77777777" w:rsidR="00EF6AE5" w:rsidRDefault="00EF6AE5" w:rsidP="00EF6AE5">
            <w:pPr>
              <w:pStyle w:val="TableBodyCopy"/>
            </w:pPr>
          </w:p>
        </w:tc>
        <w:tc>
          <w:tcPr>
            <w:tcW w:w="864" w:type="dxa"/>
          </w:tcPr>
          <w:p w14:paraId="68618CDC" w14:textId="77777777" w:rsidR="00EF6AE5" w:rsidRDefault="00EF6AE5" w:rsidP="00EF6AE5">
            <w:pPr>
              <w:pStyle w:val="TableBodyCopy"/>
            </w:pPr>
          </w:p>
        </w:tc>
        <w:tc>
          <w:tcPr>
            <w:tcW w:w="864" w:type="dxa"/>
          </w:tcPr>
          <w:p w14:paraId="0165CF68" w14:textId="77777777" w:rsidR="00EF6AE5" w:rsidRDefault="00EF6AE5" w:rsidP="00EF6AE5">
            <w:pPr>
              <w:pStyle w:val="TableBodyCopy"/>
            </w:pPr>
          </w:p>
        </w:tc>
      </w:tr>
      <w:tr w:rsidR="00EF6AE5" w:rsidRPr="00CC38F7" w14:paraId="52B28A9B" w14:textId="77777777" w:rsidTr="00C42800">
        <w:tblPrEx>
          <w:tblCellMar>
            <w:left w:w="108" w:type="dxa"/>
            <w:right w:w="108" w:type="dxa"/>
          </w:tblCellMar>
        </w:tblPrEx>
        <w:trPr>
          <w:cantSplit/>
          <w:trHeight w:val="395"/>
        </w:trPr>
        <w:tc>
          <w:tcPr>
            <w:tcW w:w="4894" w:type="dxa"/>
          </w:tcPr>
          <w:p w14:paraId="39EEF0BB" w14:textId="6A9193CB" w:rsidR="00EF6AE5" w:rsidRPr="00E47E0D" w:rsidRDefault="00EF6AE5" w:rsidP="00EF6AE5">
            <w:pPr>
              <w:pStyle w:val="TableDescriptivestatements"/>
              <w:numPr>
                <w:ilvl w:val="0"/>
                <w:numId w:val="18"/>
              </w:numPr>
            </w:pPr>
            <w:r w:rsidRPr="001D624D">
              <w:t>Uses appropriate mathematical terminology to express mathematical ideas.</w:t>
            </w:r>
          </w:p>
        </w:tc>
        <w:tc>
          <w:tcPr>
            <w:tcW w:w="864" w:type="dxa"/>
          </w:tcPr>
          <w:p w14:paraId="1E95F7A6" w14:textId="77777777" w:rsidR="00EF6AE5" w:rsidRDefault="00EF6AE5" w:rsidP="00EF6AE5">
            <w:pPr>
              <w:pStyle w:val="TableBodyCopy"/>
            </w:pPr>
          </w:p>
        </w:tc>
        <w:tc>
          <w:tcPr>
            <w:tcW w:w="866" w:type="dxa"/>
          </w:tcPr>
          <w:p w14:paraId="7A4A5A3E" w14:textId="77777777" w:rsidR="00EF6AE5" w:rsidRDefault="00EF6AE5" w:rsidP="00EF6AE5">
            <w:pPr>
              <w:pStyle w:val="TableBodyCopy"/>
            </w:pPr>
          </w:p>
        </w:tc>
        <w:tc>
          <w:tcPr>
            <w:tcW w:w="864" w:type="dxa"/>
          </w:tcPr>
          <w:p w14:paraId="1174EC8B" w14:textId="77777777" w:rsidR="00EF6AE5" w:rsidRDefault="00EF6AE5" w:rsidP="00EF6AE5">
            <w:pPr>
              <w:pStyle w:val="TableBodyCopy"/>
            </w:pPr>
          </w:p>
        </w:tc>
        <w:tc>
          <w:tcPr>
            <w:tcW w:w="864" w:type="dxa"/>
          </w:tcPr>
          <w:p w14:paraId="4DA35940" w14:textId="77777777" w:rsidR="00EF6AE5" w:rsidRDefault="00EF6AE5" w:rsidP="00EF6AE5">
            <w:pPr>
              <w:pStyle w:val="TableBodyCopy"/>
            </w:pPr>
          </w:p>
        </w:tc>
        <w:tc>
          <w:tcPr>
            <w:tcW w:w="864" w:type="dxa"/>
          </w:tcPr>
          <w:p w14:paraId="0EA3D467" w14:textId="77777777" w:rsidR="00EF6AE5" w:rsidRDefault="00EF6AE5" w:rsidP="00EF6AE5">
            <w:pPr>
              <w:pStyle w:val="TableBodyCopy"/>
            </w:pPr>
          </w:p>
        </w:tc>
        <w:tc>
          <w:tcPr>
            <w:tcW w:w="864" w:type="dxa"/>
          </w:tcPr>
          <w:p w14:paraId="3E183954" w14:textId="77777777" w:rsidR="00EF6AE5" w:rsidRDefault="00EF6AE5" w:rsidP="00EF6AE5">
            <w:pPr>
              <w:pStyle w:val="TableBodyCopy"/>
            </w:pPr>
          </w:p>
        </w:tc>
        <w:tc>
          <w:tcPr>
            <w:tcW w:w="864" w:type="dxa"/>
          </w:tcPr>
          <w:p w14:paraId="425C110D" w14:textId="77777777" w:rsidR="00EF6AE5" w:rsidRDefault="00EF6AE5" w:rsidP="00EF6AE5">
            <w:pPr>
              <w:pStyle w:val="TableBodyCopy"/>
            </w:pPr>
          </w:p>
        </w:tc>
        <w:tc>
          <w:tcPr>
            <w:tcW w:w="864" w:type="dxa"/>
          </w:tcPr>
          <w:p w14:paraId="6106E8C7" w14:textId="77777777" w:rsidR="00EF6AE5" w:rsidRDefault="00EF6AE5" w:rsidP="00EF6AE5">
            <w:pPr>
              <w:pStyle w:val="TableBodyCopy"/>
            </w:pPr>
          </w:p>
        </w:tc>
        <w:tc>
          <w:tcPr>
            <w:tcW w:w="864" w:type="dxa"/>
          </w:tcPr>
          <w:p w14:paraId="611CF7F4" w14:textId="77777777" w:rsidR="00EF6AE5" w:rsidRDefault="00EF6AE5" w:rsidP="00EF6AE5">
            <w:pPr>
              <w:pStyle w:val="TableBodyCopy"/>
            </w:pPr>
          </w:p>
        </w:tc>
        <w:tc>
          <w:tcPr>
            <w:tcW w:w="864" w:type="dxa"/>
          </w:tcPr>
          <w:p w14:paraId="2F61276E" w14:textId="77777777" w:rsidR="00EF6AE5" w:rsidRDefault="00EF6AE5" w:rsidP="00EF6AE5">
            <w:pPr>
              <w:pStyle w:val="TableBodyCopy"/>
            </w:pPr>
          </w:p>
        </w:tc>
        <w:tc>
          <w:tcPr>
            <w:tcW w:w="864" w:type="dxa"/>
          </w:tcPr>
          <w:p w14:paraId="3D326DFE" w14:textId="77777777" w:rsidR="00EF6AE5" w:rsidRDefault="00EF6AE5" w:rsidP="00EF6AE5">
            <w:pPr>
              <w:pStyle w:val="TableBodyCopy"/>
            </w:pPr>
          </w:p>
        </w:tc>
      </w:tr>
      <w:tr w:rsidR="00487A60" w:rsidRPr="00CC38F7" w14:paraId="6BCB9DD8" w14:textId="77777777" w:rsidTr="00190C7B">
        <w:tblPrEx>
          <w:tblCellMar>
            <w:left w:w="108" w:type="dxa"/>
            <w:right w:w="108" w:type="dxa"/>
          </w:tblCellMar>
        </w:tblPrEx>
        <w:trPr>
          <w:cantSplit/>
          <w:trHeight w:val="395"/>
        </w:trPr>
        <w:tc>
          <w:tcPr>
            <w:tcW w:w="4894" w:type="dxa"/>
          </w:tcPr>
          <w:p w14:paraId="1F761455" w14:textId="77777777" w:rsidR="00487A60" w:rsidRPr="003C3E6F" w:rsidRDefault="00487A60" w:rsidP="00190C7B">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sidRPr="00D634C8">
              <w:t xml:space="preserve">Mathematical </w:t>
            </w:r>
            <w:r>
              <w:rPr>
                <w:kern w:val="24"/>
              </w:rPr>
              <w:t>Learning, Instruction and Assessment</w:t>
            </w:r>
          </w:p>
        </w:tc>
        <w:tc>
          <w:tcPr>
            <w:tcW w:w="864" w:type="dxa"/>
          </w:tcPr>
          <w:p w14:paraId="0FF6B3AF" w14:textId="77777777" w:rsidR="00487A60" w:rsidRDefault="00487A60" w:rsidP="00190C7B">
            <w:pPr>
              <w:pStyle w:val="TableBodyCopy"/>
            </w:pPr>
          </w:p>
        </w:tc>
        <w:tc>
          <w:tcPr>
            <w:tcW w:w="866" w:type="dxa"/>
          </w:tcPr>
          <w:p w14:paraId="0657F9E6" w14:textId="77777777" w:rsidR="00487A60" w:rsidRDefault="00487A60" w:rsidP="00190C7B">
            <w:pPr>
              <w:pStyle w:val="TableBodyCopy"/>
            </w:pPr>
          </w:p>
        </w:tc>
        <w:tc>
          <w:tcPr>
            <w:tcW w:w="864" w:type="dxa"/>
          </w:tcPr>
          <w:p w14:paraId="781A9E4E" w14:textId="77777777" w:rsidR="00487A60" w:rsidRDefault="00487A60" w:rsidP="00190C7B">
            <w:pPr>
              <w:pStyle w:val="TableBodyCopy"/>
            </w:pPr>
          </w:p>
        </w:tc>
        <w:tc>
          <w:tcPr>
            <w:tcW w:w="864" w:type="dxa"/>
          </w:tcPr>
          <w:p w14:paraId="3038078E" w14:textId="77777777" w:rsidR="00487A60" w:rsidRDefault="00487A60" w:rsidP="00190C7B">
            <w:pPr>
              <w:pStyle w:val="TableBodyCopy"/>
            </w:pPr>
          </w:p>
        </w:tc>
        <w:tc>
          <w:tcPr>
            <w:tcW w:w="864" w:type="dxa"/>
          </w:tcPr>
          <w:p w14:paraId="708697BE" w14:textId="77777777" w:rsidR="00487A60" w:rsidRDefault="00487A60" w:rsidP="00190C7B">
            <w:pPr>
              <w:pStyle w:val="TableBodyCopy"/>
            </w:pPr>
          </w:p>
        </w:tc>
        <w:tc>
          <w:tcPr>
            <w:tcW w:w="864" w:type="dxa"/>
          </w:tcPr>
          <w:p w14:paraId="767846F6" w14:textId="77777777" w:rsidR="00487A60" w:rsidRDefault="00487A60" w:rsidP="00190C7B">
            <w:pPr>
              <w:pStyle w:val="TableBodyCopy"/>
            </w:pPr>
          </w:p>
        </w:tc>
        <w:tc>
          <w:tcPr>
            <w:tcW w:w="864" w:type="dxa"/>
          </w:tcPr>
          <w:p w14:paraId="7F473DC7" w14:textId="77777777" w:rsidR="00487A60" w:rsidRDefault="00487A60" w:rsidP="00190C7B">
            <w:pPr>
              <w:pStyle w:val="TableBodyCopy"/>
            </w:pPr>
          </w:p>
        </w:tc>
        <w:tc>
          <w:tcPr>
            <w:tcW w:w="864" w:type="dxa"/>
          </w:tcPr>
          <w:p w14:paraId="6B1A0994" w14:textId="77777777" w:rsidR="00487A60" w:rsidRDefault="00487A60" w:rsidP="00190C7B">
            <w:pPr>
              <w:pStyle w:val="TableBodyCopy"/>
            </w:pPr>
          </w:p>
        </w:tc>
        <w:tc>
          <w:tcPr>
            <w:tcW w:w="864" w:type="dxa"/>
          </w:tcPr>
          <w:p w14:paraId="60EE7092" w14:textId="77777777" w:rsidR="00487A60" w:rsidRDefault="00487A60" w:rsidP="00190C7B">
            <w:pPr>
              <w:pStyle w:val="TableBodyCopy"/>
            </w:pPr>
          </w:p>
        </w:tc>
        <w:tc>
          <w:tcPr>
            <w:tcW w:w="864" w:type="dxa"/>
          </w:tcPr>
          <w:p w14:paraId="366169FB" w14:textId="77777777" w:rsidR="00487A60" w:rsidRDefault="00487A60" w:rsidP="00190C7B">
            <w:pPr>
              <w:pStyle w:val="TableBodyCopy"/>
            </w:pPr>
          </w:p>
        </w:tc>
        <w:tc>
          <w:tcPr>
            <w:tcW w:w="864" w:type="dxa"/>
          </w:tcPr>
          <w:p w14:paraId="522B8CF6" w14:textId="77777777" w:rsidR="00487A60" w:rsidRDefault="00487A60" w:rsidP="00190C7B">
            <w:pPr>
              <w:pStyle w:val="TableBodyCopy"/>
            </w:pPr>
          </w:p>
        </w:tc>
      </w:tr>
      <w:tr w:rsidR="00487A60" w:rsidRPr="00CC38F7" w14:paraId="3B71FFFB" w14:textId="77777777" w:rsidTr="00C42800">
        <w:tblPrEx>
          <w:tblCellMar>
            <w:left w:w="108" w:type="dxa"/>
            <w:right w:w="108" w:type="dxa"/>
          </w:tblCellMar>
        </w:tblPrEx>
        <w:trPr>
          <w:cantSplit/>
          <w:trHeight w:val="395"/>
        </w:trPr>
        <w:tc>
          <w:tcPr>
            <w:tcW w:w="4894" w:type="dxa"/>
          </w:tcPr>
          <w:p w14:paraId="06FBB7EB" w14:textId="52358231" w:rsidR="00487A60" w:rsidRPr="00E47E0D" w:rsidRDefault="00EF6AE5" w:rsidP="00487A60">
            <w:pPr>
              <w:pStyle w:val="TableBodyCopy"/>
            </w:pPr>
            <w:r w:rsidRPr="00A815E6">
              <w:t xml:space="preserve">Competency 020: </w:t>
            </w:r>
            <w:r w:rsidRPr="008247B8">
              <w:rPr>
                <w:i/>
              </w:rPr>
              <w:t xml:space="preserve">The teacher </w:t>
            </w:r>
            <w:r>
              <w:rPr>
                <w:i/>
              </w:rPr>
              <w:t>understand</w:t>
            </w:r>
            <w:r w:rsidRPr="008247B8">
              <w:rPr>
                <w:i/>
              </w:rPr>
              <w:t xml:space="preserve">s how </w:t>
            </w:r>
            <w:r>
              <w:rPr>
                <w:i/>
              </w:rPr>
              <w:t>children learn mathematics and plans, organizes and implements instruction using knowledge of students, subject matter and statewide curriculum (Texas Essential Knowledge and Skills [TEKS])</w:t>
            </w:r>
            <w:r w:rsidRPr="008247B8">
              <w:rPr>
                <w:i/>
              </w:rPr>
              <w:t>.</w:t>
            </w:r>
          </w:p>
        </w:tc>
        <w:tc>
          <w:tcPr>
            <w:tcW w:w="864" w:type="dxa"/>
          </w:tcPr>
          <w:p w14:paraId="01CB6540" w14:textId="77777777" w:rsidR="00487A60" w:rsidRDefault="00487A60" w:rsidP="002C6BD9">
            <w:pPr>
              <w:pStyle w:val="TableBodyCopy"/>
            </w:pPr>
          </w:p>
        </w:tc>
        <w:tc>
          <w:tcPr>
            <w:tcW w:w="866" w:type="dxa"/>
          </w:tcPr>
          <w:p w14:paraId="72F80889" w14:textId="77777777" w:rsidR="00487A60" w:rsidRDefault="00487A60" w:rsidP="002C6BD9">
            <w:pPr>
              <w:pStyle w:val="TableBodyCopy"/>
            </w:pPr>
          </w:p>
        </w:tc>
        <w:tc>
          <w:tcPr>
            <w:tcW w:w="864" w:type="dxa"/>
          </w:tcPr>
          <w:p w14:paraId="306C6A22" w14:textId="77777777" w:rsidR="00487A60" w:rsidRDefault="00487A60" w:rsidP="002C6BD9">
            <w:pPr>
              <w:pStyle w:val="TableBodyCopy"/>
            </w:pPr>
          </w:p>
        </w:tc>
        <w:tc>
          <w:tcPr>
            <w:tcW w:w="864" w:type="dxa"/>
          </w:tcPr>
          <w:p w14:paraId="4A305638" w14:textId="77777777" w:rsidR="00487A60" w:rsidRDefault="00487A60" w:rsidP="002C6BD9">
            <w:pPr>
              <w:pStyle w:val="TableBodyCopy"/>
            </w:pPr>
          </w:p>
        </w:tc>
        <w:tc>
          <w:tcPr>
            <w:tcW w:w="864" w:type="dxa"/>
          </w:tcPr>
          <w:p w14:paraId="3B688134" w14:textId="77777777" w:rsidR="00487A60" w:rsidRDefault="00487A60" w:rsidP="002C6BD9">
            <w:pPr>
              <w:pStyle w:val="TableBodyCopy"/>
            </w:pPr>
          </w:p>
        </w:tc>
        <w:tc>
          <w:tcPr>
            <w:tcW w:w="864" w:type="dxa"/>
          </w:tcPr>
          <w:p w14:paraId="33318015" w14:textId="77777777" w:rsidR="00487A60" w:rsidRDefault="00487A60" w:rsidP="002C6BD9">
            <w:pPr>
              <w:pStyle w:val="TableBodyCopy"/>
            </w:pPr>
          </w:p>
        </w:tc>
        <w:tc>
          <w:tcPr>
            <w:tcW w:w="864" w:type="dxa"/>
          </w:tcPr>
          <w:p w14:paraId="0D0B7774" w14:textId="77777777" w:rsidR="00487A60" w:rsidRDefault="00487A60" w:rsidP="002C6BD9">
            <w:pPr>
              <w:pStyle w:val="TableBodyCopy"/>
            </w:pPr>
          </w:p>
        </w:tc>
        <w:tc>
          <w:tcPr>
            <w:tcW w:w="864" w:type="dxa"/>
          </w:tcPr>
          <w:p w14:paraId="0BF25E1B" w14:textId="77777777" w:rsidR="00487A60" w:rsidRDefault="00487A60" w:rsidP="002C6BD9">
            <w:pPr>
              <w:pStyle w:val="TableBodyCopy"/>
            </w:pPr>
          </w:p>
        </w:tc>
        <w:tc>
          <w:tcPr>
            <w:tcW w:w="864" w:type="dxa"/>
          </w:tcPr>
          <w:p w14:paraId="6C10F7CA" w14:textId="77777777" w:rsidR="00487A60" w:rsidRDefault="00487A60" w:rsidP="002C6BD9">
            <w:pPr>
              <w:pStyle w:val="TableBodyCopy"/>
            </w:pPr>
          </w:p>
        </w:tc>
        <w:tc>
          <w:tcPr>
            <w:tcW w:w="864" w:type="dxa"/>
          </w:tcPr>
          <w:p w14:paraId="61FEF33F" w14:textId="77777777" w:rsidR="00487A60" w:rsidRDefault="00487A60" w:rsidP="002C6BD9">
            <w:pPr>
              <w:pStyle w:val="TableBodyCopy"/>
            </w:pPr>
          </w:p>
        </w:tc>
        <w:tc>
          <w:tcPr>
            <w:tcW w:w="864" w:type="dxa"/>
          </w:tcPr>
          <w:p w14:paraId="0CC6A343" w14:textId="77777777" w:rsidR="00487A60" w:rsidRDefault="00487A60" w:rsidP="002C6BD9">
            <w:pPr>
              <w:pStyle w:val="TableBodyCopy"/>
            </w:pPr>
          </w:p>
        </w:tc>
      </w:tr>
      <w:tr w:rsidR="00EF6AE5" w:rsidRPr="00CC38F7" w14:paraId="42927EB5" w14:textId="77777777" w:rsidTr="00C42800">
        <w:tblPrEx>
          <w:tblCellMar>
            <w:left w:w="108" w:type="dxa"/>
            <w:right w:w="108" w:type="dxa"/>
          </w:tblCellMar>
        </w:tblPrEx>
        <w:trPr>
          <w:cantSplit/>
          <w:trHeight w:val="395"/>
        </w:trPr>
        <w:tc>
          <w:tcPr>
            <w:tcW w:w="4894" w:type="dxa"/>
          </w:tcPr>
          <w:p w14:paraId="3B5DEF2F" w14:textId="4254761B" w:rsidR="00EF6AE5" w:rsidRPr="00A815E6" w:rsidRDefault="00EF6AE5" w:rsidP="00EF6AE5">
            <w:pPr>
              <w:pStyle w:val="TableDescriptivestatements"/>
              <w:numPr>
                <w:ilvl w:val="0"/>
                <w:numId w:val="20"/>
              </w:numPr>
            </w:pPr>
            <w:r w:rsidRPr="00385DFD">
              <w:t>Applies research-based theories of learning mathematics to plan appropriate instructional activities for all students.</w:t>
            </w:r>
          </w:p>
        </w:tc>
        <w:tc>
          <w:tcPr>
            <w:tcW w:w="864" w:type="dxa"/>
          </w:tcPr>
          <w:p w14:paraId="1DADA855" w14:textId="77777777" w:rsidR="00EF6AE5" w:rsidRDefault="00EF6AE5" w:rsidP="00EF6AE5">
            <w:pPr>
              <w:pStyle w:val="TableBodyCopy"/>
            </w:pPr>
          </w:p>
        </w:tc>
        <w:tc>
          <w:tcPr>
            <w:tcW w:w="866" w:type="dxa"/>
          </w:tcPr>
          <w:p w14:paraId="2A1F7895" w14:textId="77777777" w:rsidR="00EF6AE5" w:rsidRDefault="00EF6AE5" w:rsidP="00EF6AE5">
            <w:pPr>
              <w:pStyle w:val="TableBodyCopy"/>
            </w:pPr>
          </w:p>
        </w:tc>
        <w:tc>
          <w:tcPr>
            <w:tcW w:w="864" w:type="dxa"/>
          </w:tcPr>
          <w:p w14:paraId="1461AC58" w14:textId="77777777" w:rsidR="00EF6AE5" w:rsidRDefault="00EF6AE5" w:rsidP="00EF6AE5">
            <w:pPr>
              <w:pStyle w:val="TableBodyCopy"/>
            </w:pPr>
          </w:p>
        </w:tc>
        <w:tc>
          <w:tcPr>
            <w:tcW w:w="864" w:type="dxa"/>
          </w:tcPr>
          <w:p w14:paraId="021D7900" w14:textId="77777777" w:rsidR="00EF6AE5" w:rsidRDefault="00EF6AE5" w:rsidP="00EF6AE5">
            <w:pPr>
              <w:pStyle w:val="TableBodyCopy"/>
            </w:pPr>
          </w:p>
        </w:tc>
        <w:tc>
          <w:tcPr>
            <w:tcW w:w="864" w:type="dxa"/>
          </w:tcPr>
          <w:p w14:paraId="3FB79DFC" w14:textId="77777777" w:rsidR="00EF6AE5" w:rsidRDefault="00EF6AE5" w:rsidP="00EF6AE5">
            <w:pPr>
              <w:pStyle w:val="TableBodyCopy"/>
            </w:pPr>
          </w:p>
        </w:tc>
        <w:tc>
          <w:tcPr>
            <w:tcW w:w="864" w:type="dxa"/>
          </w:tcPr>
          <w:p w14:paraId="0234B41B" w14:textId="77777777" w:rsidR="00EF6AE5" w:rsidRDefault="00EF6AE5" w:rsidP="00EF6AE5">
            <w:pPr>
              <w:pStyle w:val="TableBodyCopy"/>
            </w:pPr>
          </w:p>
        </w:tc>
        <w:tc>
          <w:tcPr>
            <w:tcW w:w="864" w:type="dxa"/>
          </w:tcPr>
          <w:p w14:paraId="3AEE14F9" w14:textId="77777777" w:rsidR="00EF6AE5" w:rsidRDefault="00EF6AE5" w:rsidP="00EF6AE5">
            <w:pPr>
              <w:pStyle w:val="TableBodyCopy"/>
            </w:pPr>
          </w:p>
        </w:tc>
        <w:tc>
          <w:tcPr>
            <w:tcW w:w="864" w:type="dxa"/>
          </w:tcPr>
          <w:p w14:paraId="5AA771E5" w14:textId="77777777" w:rsidR="00EF6AE5" w:rsidRDefault="00EF6AE5" w:rsidP="00EF6AE5">
            <w:pPr>
              <w:pStyle w:val="TableBodyCopy"/>
            </w:pPr>
          </w:p>
        </w:tc>
        <w:tc>
          <w:tcPr>
            <w:tcW w:w="864" w:type="dxa"/>
          </w:tcPr>
          <w:p w14:paraId="64C93C13" w14:textId="77777777" w:rsidR="00EF6AE5" w:rsidRDefault="00EF6AE5" w:rsidP="00EF6AE5">
            <w:pPr>
              <w:pStyle w:val="TableBodyCopy"/>
            </w:pPr>
          </w:p>
        </w:tc>
        <w:tc>
          <w:tcPr>
            <w:tcW w:w="864" w:type="dxa"/>
          </w:tcPr>
          <w:p w14:paraId="17129599" w14:textId="77777777" w:rsidR="00EF6AE5" w:rsidRDefault="00EF6AE5" w:rsidP="00EF6AE5">
            <w:pPr>
              <w:pStyle w:val="TableBodyCopy"/>
            </w:pPr>
          </w:p>
        </w:tc>
        <w:tc>
          <w:tcPr>
            <w:tcW w:w="864" w:type="dxa"/>
          </w:tcPr>
          <w:p w14:paraId="3F01C940" w14:textId="77777777" w:rsidR="00EF6AE5" w:rsidRDefault="00EF6AE5" w:rsidP="00EF6AE5">
            <w:pPr>
              <w:pStyle w:val="TableBodyCopy"/>
            </w:pPr>
          </w:p>
        </w:tc>
      </w:tr>
      <w:tr w:rsidR="00EF6AE5" w:rsidRPr="00CC38F7" w14:paraId="0B605BF0" w14:textId="77777777" w:rsidTr="00C42800">
        <w:tblPrEx>
          <w:tblCellMar>
            <w:left w:w="108" w:type="dxa"/>
            <w:right w:w="108" w:type="dxa"/>
          </w:tblCellMar>
        </w:tblPrEx>
        <w:trPr>
          <w:cantSplit/>
          <w:trHeight w:val="395"/>
        </w:trPr>
        <w:tc>
          <w:tcPr>
            <w:tcW w:w="4894" w:type="dxa"/>
          </w:tcPr>
          <w:p w14:paraId="69271DA1" w14:textId="3D43D209" w:rsidR="00EF6AE5" w:rsidRPr="00A815E6" w:rsidRDefault="00EF6AE5" w:rsidP="00EF6AE5">
            <w:pPr>
              <w:pStyle w:val="TableDescriptivestatements"/>
              <w:numPr>
                <w:ilvl w:val="0"/>
                <w:numId w:val="20"/>
              </w:numPr>
            </w:pPr>
            <w:r w:rsidRPr="00385DFD">
              <w:t>Understands how students differ in their approaches to learning mathematics.</w:t>
            </w:r>
          </w:p>
        </w:tc>
        <w:tc>
          <w:tcPr>
            <w:tcW w:w="864" w:type="dxa"/>
          </w:tcPr>
          <w:p w14:paraId="1CA88B59" w14:textId="77777777" w:rsidR="00EF6AE5" w:rsidRDefault="00EF6AE5" w:rsidP="00EF6AE5">
            <w:pPr>
              <w:pStyle w:val="TableBodyCopy"/>
            </w:pPr>
          </w:p>
        </w:tc>
        <w:tc>
          <w:tcPr>
            <w:tcW w:w="866" w:type="dxa"/>
          </w:tcPr>
          <w:p w14:paraId="08F6915A" w14:textId="77777777" w:rsidR="00EF6AE5" w:rsidRDefault="00EF6AE5" w:rsidP="00EF6AE5">
            <w:pPr>
              <w:pStyle w:val="TableBodyCopy"/>
            </w:pPr>
          </w:p>
        </w:tc>
        <w:tc>
          <w:tcPr>
            <w:tcW w:w="864" w:type="dxa"/>
          </w:tcPr>
          <w:p w14:paraId="7632F020" w14:textId="77777777" w:rsidR="00EF6AE5" w:rsidRDefault="00EF6AE5" w:rsidP="00EF6AE5">
            <w:pPr>
              <w:pStyle w:val="TableBodyCopy"/>
            </w:pPr>
          </w:p>
        </w:tc>
        <w:tc>
          <w:tcPr>
            <w:tcW w:w="864" w:type="dxa"/>
          </w:tcPr>
          <w:p w14:paraId="1B32F1F0" w14:textId="77777777" w:rsidR="00EF6AE5" w:rsidRDefault="00EF6AE5" w:rsidP="00EF6AE5">
            <w:pPr>
              <w:pStyle w:val="TableBodyCopy"/>
            </w:pPr>
          </w:p>
        </w:tc>
        <w:tc>
          <w:tcPr>
            <w:tcW w:w="864" w:type="dxa"/>
          </w:tcPr>
          <w:p w14:paraId="0C7856D6" w14:textId="77777777" w:rsidR="00EF6AE5" w:rsidRDefault="00EF6AE5" w:rsidP="00EF6AE5">
            <w:pPr>
              <w:pStyle w:val="TableBodyCopy"/>
            </w:pPr>
          </w:p>
        </w:tc>
        <w:tc>
          <w:tcPr>
            <w:tcW w:w="864" w:type="dxa"/>
          </w:tcPr>
          <w:p w14:paraId="7FA810A0" w14:textId="77777777" w:rsidR="00EF6AE5" w:rsidRDefault="00EF6AE5" w:rsidP="00EF6AE5">
            <w:pPr>
              <w:pStyle w:val="TableBodyCopy"/>
            </w:pPr>
          </w:p>
        </w:tc>
        <w:tc>
          <w:tcPr>
            <w:tcW w:w="864" w:type="dxa"/>
          </w:tcPr>
          <w:p w14:paraId="6D92D5DD" w14:textId="77777777" w:rsidR="00EF6AE5" w:rsidRDefault="00EF6AE5" w:rsidP="00EF6AE5">
            <w:pPr>
              <w:pStyle w:val="TableBodyCopy"/>
            </w:pPr>
          </w:p>
        </w:tc>
        <w:tc>
          <w:tcPr>
            <w:tcW w:w="864" w:type="dxa"/>
          </w:tcPr>
          <w:p w14:paraId="35237659" w14:textId="77777777" w:rsidR="00EF6AE5" w:rsidRDefault="00EF6AE5" w:rsidP="00EF6AE5">
            <w:pPr>
              <w:pStyle w:val="TableBodyCopy"/>
            </w:pPr>
          </w:p>
        </w:tc>
        <w:tc>
          <w:tcPr>
            <w:tcW w:w="864" w:type="dxa"/>
          </w:tcPr>
          <w:p w14:paraId="2C7FFFF0" w14:textId="77777777" w:rsidR="00EF6AE5" w:rsidRDefault="00EF6AE5" w:rsidP="00EF6AE5">
            <w:pPr>
              <w:pStyle w:val="TableBodyCopy"/>
            </w:pPr>
          </w:p>
        </w:tc>
        <w:tc>
          <w:tcPr>
            <w:tcW w:w="864" w:type="dxa"/>
          </w:tcPr>
          <w:p w14:paraId="458A583A" w14:textId="77777777" w:rsidR="00EF6AE5" w:rsidRDefault="00EF6AE5" w:rsidP="00EF6AE5">
            <w:pPr>
              <w:pStyle w:val="TableBodyCopy"/>
            </w:pPr>
          </w:p>
        </w:tc>
        <w:tc>
          <w:tcPr>
            <w:tcW w:w="864" w:type="dxa"/>
          </w:tcPr>
          <w:p w14:paraId="67679231" w14:textId="77777777" w:rsidR="00EF6AE5" w:rsidRDefault="00EF6AE5" w:rsidP="00EF6AE5">
            <w:pPr>
              <w:pStyle w:val="TableBodyCopy"/>
            </w:pPr>
          </w:p>
        </w:tc>
      </w:tr>
      <w:tr w:rsidR="00EF6AE5" w:rsidRPr="00CC38F7" w14:paraId="451DF794" w14:textId="77777777" w:rsidTr="00C42800">
        <w:tblPrEx>
          <w:tblCellMar>
            <w:left w:w="108" w:type="dxa"/>
            <w:right w:w="108" w:type="dxa"/>
          </w:tblCellMar>
        </w:tblPrEx>
        <w:trPr>
          <w:cantSplit/>
          <w:trHeight w:val="395"/>
        </w:trPr>
        <w:tc>
          <w:tcPr>
            <w:tcW w:w="4894" w:type="dxa"/>
          </w:tcPr>
          <w:p w14:paraId="057C3319" w14:textId="6DDD7025" w:rsidR="00EF6AE5" w:rsidRPr="00A815E6" w:rsidRDefault="00EF6AE5" w:rsidP="00EF6AE5">
            <w:pPr>
              <w:pStyle w:val="TableDescriptivestatements"/>
              <w:numPr>
                <w:ilvl w:val="0"/>
                <w:numId w:val="20"/>
              </w:numPr>
            </w:pPr>
            <w:r w:rsidRPr="00385DFD">
              <w:t>Uses students’ prior mathematical knowledge to build conceptual links to new knowledge and plans instruction that builds on students’ strengths and addresses students’ needs.</w:t>
            </w:r>
          </w:p>
        </w:tc>
        <w:tc>
          <w:tcPr>
            <w:tcW w:w="864" w:type="dxa"/>
          </w:tcPr>
          <w:p w14:paraId="08C10B2B" w14:textId="77777777" w:rsidR="00EF6AE5" w:rsidRDefault="00EF6AE5" w:rsidP="00EF6AE5">
            <w:pPr>
              <w:pStyle w:val="TableBodyCopy"/>
            </w:pPr>
          </w:p>
        </w:tc>
        <w:tc>
          <w:tcPr>
            <w:tcW w:w="866" w:type="dxa"/>
          </w:tcPr>
          <w:p w14:paraId="70D6363A" w14:textId="77777777" w:rsidR="00EF6AE5" w:rsidRDefault="00EF6AE5" w:rsidP="00EF6AE5">
            <w:pPr>
              <w:pStyle w:val="TableBodyCopy"/>
            </w:pPr>
          </w:p>
        </w:tc>
        <w:tc>
          <w:tcPr>
            <w:tcW w:w="864" w:type="dxa"/>
          </w:tcPr>
          <w:p w14:paraId="64EB4575" w14:textId="77777777" w:rsidR="00EF6AE5" w:rsidRDefault="00EF6AE5" w:rsidP="00EF6AE5">
            <w:pPr>
              <w:pStyle w:val="TableBodyCopy"/>
            </w:pPr>
          </w:p>
        </w:tc>
        <w:tc>
          <w:tcPr>
            <w:tcW w:w="864" w:type="dxa"/>
          </w:tcPr>
          <w:p w14:paraId="30D4730B" w14:textId="77777777" w:rsidR="00EF6AE5" w:rsidRDefault="00EF6AE5" w:rsidP="00EF6AE5">
            <w:pPr>
              <w:pStyle w:val="TableBodyCopy"/>
            </w:pPr>
          </w:p>
        </w:tc>
        <w:tc>
          <w:tcPr>
            <w:tcW w:w="864" w:type="dxa"/>
          </w:tcPr>
          <w:p w14:paraId="614E4928" w14:textId="77777777" w:rsidR="00EF6AE5" w:rsidRDefault="00EF6AE5" w:rsidP="00EF6AE5">
            <w:pPr>
              <w:pStyle w:val="TableBodyCopy"/>
            </w:pPr>
          </w:p>
        </w:tc>
        <w:tc>
          <w:tcPr>
            <w:tcW w:w="864" w:type="dxa"/>
          </w:tcPr>
          <w:p w14:paraId="13596D68" w14:textId="77777777" w:rsidR="00EF6AE5" w:rsidRDefault="00EF6AE5" w:rsidP="00EF6AE5">
            <w:pPr>
              <w:pStyle w:val="TableBodyCopy"/>
            </w:pPr>
          </w:p>
        </w:tc>
        <w:tc>
          <w:tcPr>
            <w:tcW w:w="864" w:type="dxa"/>
          </w:tcPr>
          <w:p w14:paraId="68C6FB81" w14:textId="77777777" w:rsidR="00EF6AE5" w:rsidRDefault="00EF6AE5" w:rsidP="00EF6AE5">
            <w:pPr>
              <w:pStyle w:val="TableBodyCopy"/>
            </w:pPr>
          </w:p>
        </w:tc>
        <w:tc>
          <w:tcPr>
            <w:tcW w:w="864" w:type="dxa"/>
          </w:tcPr>
          <w:p w14:paraId="34AB8411" w14:textId="77777777" w:rsidR="00EF6AE5" w:rsidRDefault="00EF6AE5" w:rsidP="00EF6AE5">
            <w:pPr>
              <w:pStyle w:val="TableBodyCopy"/>
            </w:pPr>
          </w:p>
        </w:tc>
        <w:tc>
          <w:tcPr>
            <w:tcW w:w="864" w:type="dxa"/>
          </w:tcPr>
          <w:p w14:paraId="32F651D9" w14:textId="77777777" w:rsidR="00EF6AE5" w:rsidRDefault="00EF6AE5" w:rsidP="00EF6AE5">
            <w:pPr>
              <w:pStyle w:val="TableBodyCopy"/>
            </w:pPr>
          </w:p>
        </w:tc>
        <w:tc>
          <w:tcPr>
            <w:tcW w:w="864" w:type="dxa"/>
          </w:tcPr>
          <w:p w14:paraId="2EAECB39" w14:textId="77777777" w:rsidR="00EF6AE5" w:rsidRDefault="00EF6AE5" w:rsidP="00EF6AE5">
            <w:pPr>
              <w:pStyle w:val="TableBodyCopy"/>
            </w:pPr>
          </w:p>
        </w:tc>
        <w:tc>
          <w:tcPr>
            <w:tcW w:w="864" w:type="dxa"/>
          </w:tcPr>
          <w:p w14:paraId="02B717F0" w14:textId="77777777" w:rsidR="00EF6AE5" w:rsidRDefault="00EF6AE5" w:rsidP="00EF6AE5">
            <w:pPr>
              <w:pStyle w:val="TableBodyCopy"/>
            </w:pPr>
          </w:p>
        </w:tc>
      </w:tr>
      <w:tr w:rsidR="00EF6AE5" w:rsidRPr="00CC38F7" w14:paraId="2416EAC3" w14:textId="77777777" w:rsidTr="00C42800">
        <w:tblPrEx>
          <w:tblCellMar>
            <w:left w:w="108" w:type="dxa"/>
            <w:right w:w="108" w:type="dxa"/>
          </w:tblCellMar>
        </w:tblPrEx>
        <w:trPr>
          <w:cantSplit/>
          <w:trHeight w:val="395"/>
        </w:trPr>
        <w:tc>
          <w:tcPr>
            <w:tcW w:w="4894" w:type="dxa"/>
          </w:tcPr>
          <w:p w14:paraId="5B45C5D8" w14:textId="63242337" w:rsidR="00EF6AE5" w:rsidRPr="00A815E6" w:rsidRDefault="00EF6AE5" w:rsidP="00EF6AE5">
            <w:pPr>
              <w:pStyle w:val="TableDescriptivestatements"/>
              <w:numPr>
                <w:ilvl w:val="0"/>
                <w:numId w:val="20"/>
              </w:numPr>
            </w:pPr>
            <w:r w:rsidRPr="00385DFD">
              <w:t>Understands how learning may be enhanced through the use of manipulatives, technology and other tools (e.g., stop watches, rulers).</w:t>
            </w:r>
          </w:p>
        </w:tc>
        <w:tc>
          <w:tcPr>
            <w:tcW w:w="864" w:type="dxa"/>
          </w:tcPr>
          <w:p w14:paraId="1EC3D8E5" w14:textId="77777777" w:rsidR="00EF6AE5" w:rsidRDefault="00EF6AE5" w:rsidP="00EF6AE5">
            <w:pPr>
              <w:pStyle w:val="TableBodyCopy"/>
            </w:pPr>
          </w:p>
        </w:tc>
        <w:tc>
          <w:tcPr>
            <w:tcW w:w="866" w:type="dxa"/>
          </w:tcPr>
          <w:p w14:paraId="5A649278" w14:textId="77777777" w:rsidR="00EF6AE5" w:rsidRDefault="00EF6AE5" w:rsidP="00EF6AE5">
            <w:pPr>
              <w:pStyle w:val="TableBodyCopy"/>
            </w:pPr>
          </w:p>
        </w:tc>
        <w:tc>
          <w:tcPr>
            <w:tcW w:w="864" w:type="dxa"/>
          </w:tcPr>
          <w:p w14:paraId="5F53F828" w14:textId="77777777" w:rsidR="00EF6AE5" w:rsidRDefault="00EF6AE5" w:rsidP="00EF6AE5">
            <w:pPr>
              <w:pStyle w:val="TableBodyCopy"/>
            </w:pPr>
          </w:p>
        </w:tc>
        <w:tc>
          <w:tcPr>
            <w:tcW w:w="864" w:type="dxa"/>
          </w:tcPr>
          <w:p w14:paraId="33640C52" w14:textId="77777777" w:rsidR="00EF6AE5" w:rsidRDefault="00EF6AE5" w:rsidP="00EF6AE5">
            <w:pPr>
              <w:pStyle w:val="TableBodyCopy"/>
            </w:pPr>
          </w:p>
        </w:tc>
        <w:tc>
          <w:tcPr>
            <w:tcW w:w="864" w:type="dxa"/>
          </w:tcPr>
          <w:p w14:paraId="20396DF3" w14:textId="77777777" w:rsidR="00EF6AE5" w:rsidRDefault="00EF6AE5" w:rsidP="00EF6AE5">
            <w:pPr>
              <w:pStyle w:val="TableBodyCopy"/>
            </w:pPr>
          </w:p>
        </w:tc>
        <w:tc>
          <w:tcPr>
            <w:tcW w:w="864" w:type="dxa"/>
          </w:tcPr>
          <w:p w14:paraId="563BB3AE" w14:textId="77777777" w:rsidR="00EF6AE5" w:rsidRDefault="00EF6AE5" w:rsidP="00EF6AE5">
            <w:pPr>
              <w:pStyle w:val="TableBodyCopy"/>
            </w:pPr>
          </w:p>
        </w:tc>
        <w:tc>
          <w:tcPr>
            <w:tcW w:w="864" w:type="dxa"/>
          </w:tcPr>
          <w:p w14:paraId="4B690116" w14:textId="77777777" w:rsidR="00EF6AE5" w:rsidRDefault="00EF6AE5" w:rsidP="00EF6AE5">
            <w:pPr>
              <w:pStyle w:val="TableBodyCopy"/>
            </w:pPr>
          </w:p>
        </w:tc>
        <w:tc>
          <w:tcPr>
            <w:tcW w:w="864" w:type="dxa"/>
          </w:tcPr>
          <w:p w14:paraId="165B91E5" w14:textId="77777777" w:rsidR="00EF6AE5" w:rsidRDefault="00EF6AE5" w:rsidP="00EF6AE5">
            <w:pPr>
              <w:pStyle w:val="TableBodyCopy"/>
            </w:pPr>
          </w:p>
        </w:tc>
        <w:tc>
          <w:tcPr>
            <w:tcW w:w="864" w:type="dxa"/>
          </w:tcPr>
          <w:p w14:paraId="51F8BD0E" w14:textId="77777777" w:rsidR="00EF6AE5" w:rsidRDefault="00EF6AE5" w:rsidP="00EF6AE5">
            <w:pPr>
              <w:pStyle w:val="TableBodyCopy"/>
            </w:pPr>
          </w:p>
        </w:tc>
        <w:tc>
          <w:tcPr>
            <w:tcW w:w="864" w:type="dxa"/>
          </w:tcPr>
          <w:p w14:paraId="4E79AB23" w14:textId="77777777" w:rsidR="00EF6AE5" w:rsidRDefault="00EF6AE5" w:rsidP="00EF6AE5">
            <w:pPr>
              <w:pStyle w:val="TableBodyCopy"/>
            </w:pPr>
          </w:p>
        </w:tc>
        <w:tc>
          <w:tcPr>
            <w:tcW w:w="864" w:type="dxa"/>
          </w:tcPr>
          <w:p w14:paraId="2CA72A85" w14:textId="77777777" w:rsidR="00EF6AE5" w:rsidRDefault="00EF6AE5" w:rsidP="00EF6AE5">
            <w:pPr>
              <w:pStyle w:val="TableBodyCopy"/>
            </w:pPr>
          </w:p>
        </w:tc>
      </w:tr>
      <w:tr w:rsidR="00EF6AE5" w:rsidRPr="00CC38F7" w14:paraId="779CD20B" w14:textId="77777777" w:rsidTr="00C42800">
        <w:tblPrEx>
          <w:tblCellMar>
            <w:left w:w="108" w:type="dxa"/>
            <w:right w:w="108" w:type="dxa"/>
          </w:tblCellMar>
        </w:tblPrEx>
        <w:trPr>
          <w:cantSplit/>
          <w:trHeight w:val="395"/>
        </w:trPr>
        <w:tc>
          <w:tcPr>
            <w:tcW w:w="4894" w:type="dxa"/>
          </w:tcPr>
          <w:p w14:paraId="6B4B1F31" w14:textId="7C67E4D8" w:rsidR="00EF6AE5" w:rsidRPr="00A815E6" w:rsidRDefault="00EF6AE5" w:rsidP="00EF6AE5">
            <w:pPr>
              <w:pStyle w:val="TableDescriptivestatements"/>
              <w:numPr>
                <w:ilvl w:val="0"/>
                <w:numId w:val="20"/>
              </w:numPr>
            </w:pPr>
            <w:r w:rsidRPr="00385DFD">
              <w:lastRenderedPageBreak/>
              <w:t>Understands how to provide instruction along a continuum from concrete to abstract.</w:t>
            </w:r>
          </w:p>
        </w:tc>
        <w:tc>
          <w:tcPr>
            <w:tcW w:w="864" w:type="dxa"/>
          </w:tcPr>
          <w:p w14:paraId="3BF88CB1" w14:textId="77777777" w:rsidR="00EF6AE5" w:rsidRDefault="00EF6AE5" w:rsidP="00EF6AE5">
            <w:pPr>
              <w:pStyle w:val="TableBodyCopy"/>
            </w:pPr>
          </w:p>
        </w:tc>
        <w:tc>
          <w:tcPr>
            <w:tcW w:w="866" w:type="dxa"/>
          </w:tcPr>
          <w:p w14:paraId="493A3FBC" w14:textId="77777777" w:rsidR="00EF6AE5" w:rsidRDefault="00EF6AE5" w:rsidP="00EF6AE5">
            <w:pPr>
              <w:pStyle w:val="TableBodyCopy"/>
            </w:pPr>
          </w:p>
        </w:tc>
        <w:tc>
          <w:tcPr>
            <w:tcW w:w="864" w:type="dxa"/>
          </w:tcPr>
          <w:p w14:paraId="5AABFC8B" w14:textId="77777777" w:rsidR="00EF6AE5" w:rsidRDefault="00EF6AE5" w:rsidP="00EF6AE5">
            <w:pPr>
              <w:pStyle w:val="TableBodyCopy"/>
            </w:pPr>
          </w:p>
        </w:tc>
        <w:tc>
          <w:tcPr>
            <w:tcW w:w="864" w:type="dxa"/>
          </w:tcPr>
          <w:p w14:paraId="130433E5" w14:textId="77777777" w:rsidR="00EF6AE5" w:rsidRDefault="00EF6AE5" w:rsidP="00EF6AE5">
            <w:pPr>
              <w:pStyle w:val="TableBodyCopy"/>
            </w:pPr>
          </w:p>
        </w:tc>
        <w:tc>
          <w:tcPr>
            <w:tcW w:w="864" w:type="dxa"/>
          </w:tcPr>
          <w:p w14:paraId="2347920A" w14:textId="77777777" w:rsidR="00EF6AE5" w:rsidRDefault="00EF6AE5" w:rsidP="00EF6AE5">
            <w:pPr>
              <w:pStyle w:val="TableBodyCopy"/>
            </w:pPr>
          </w:p>
        </w:tc>
        <w:tc>
          <w:tcPr>
            <w:tcW w:w="864" w:type="dxa"/>
          </w:tcPr>
          <w:p w14:paraId="0BBA45CE" w14:textId="77777777" w:rsidR="00EF6AE5" w:rsidRDefault="00EF6AE5" w:rsidP="00EF6AE5">
            <w:pPr>
              <w:pStyle w:val="TableBodyCopy"/>
            </w:pPr>
          </w:p>
        </w:tc>
        <w:tc>
          <w:tcPr>
            <w:tcW w:w="864" w:type="dxa"/>
          </w:tcPr>
          <w:p w14:paraId="04149DD9" w14:textId="77777777" w:rsidR="00EF6AE5" w:rsidRDefault="00EF6AE5" w:rsidP="00EF6AE5">
            <w:pPr>
              <w:pStyle w:val="TableBodyCopy"/>
            </w:pPr>
          </w:p>
        </w:tc>
        <w:tc>
          <w:tcPr>
            <w:tcW w:w="864" w:type="dxa"/>
          </w:tcPr>
          <w:p w14:paraId="25F82F2D" w14:textId="77777777" w:rsidR="00EF6AE5" w:rsidRDefault="00EF6AE5" w:rsidP="00EF6AE5">
            <w:pPr>
              <w:pStyle w:val="TableBodyCopy"/>
            </w:pPr>
          </w:p>
        </w:tc>
        <w:tc>
          <w:tcPr>
            <w:tcW w:w="864" w:type="dxa"/>
          </w:tcPr>
          <w:p w14:paraId="3D36A4AB" w14:textId="77777777" w:rsidR="00EF6AE5" w:rsidRDefault="00EF6AE5" w:rsidP="00EF6AE5">
            <w:pPr>
              <w:pStyle w:val="TableBodyCopy"/>
            </w:pPr>
          </w:p>
        </w:tc>
        <w:tc>
          <w:tcPr>
            <w:tcW w:w="864" w:type="dxa"/>
          </w:tcPr>
          <w:p w14:paraId="74580D5C" w14:textId="77777777" w:rsidR="00EF6AE5" w:rsidRDefault="00EF6AE5" w:rsidP="00EF6AE5">
            <w:pPr>
              <w:pStyle w:val="TableBodyCopy"/>
            </w:pPr>
          </w:p>
        </w:tc>
        <w:tc>
          <w:tcPr>
            <w:tcW w:w="864" w:type="dxa"/>
          </w:tcPr>
          <w:p w14:paraId="71056912" w14:textId="77777777" w:rsidR="00EF6AE5" w:rsidRDefault="00EF6AE5" w:rsidP="00EF6AE5">
            <w:pPr>
              <w:pStyle w:val="TableBodyCopy"/>
            </w:pPr>
          </w:p>
        </w:tc>
      </w:tr>
      <w:tr w:rsidR="00EF6AE5" w:rsidRPr="00CC38F7" w14:paraId="03A2D156" w14:textId="77777777" w:rsidTr="00C42800">
        <w:tblPrEx>
          <w:tblCellMar>
            <w:left w:w="108" w:type="dxa"/>
            <w:right w:w="108" w:type="dxa"/>
          </w:tblCellMar>
        </w:tblPrEx>
        <w:trPr>
          <w:cantSplit/>
          <w:trHeight w:val="395"/>
        </w:trPr>
        <w:tc>
          <w:tcPr>
            <w:tcW w:w="4894" w:type="dxa"/>
          </w:tcPr>
          <w:p w14:paraId="544613E6" w14:textId="38C339F1" w:rsidR="00EF6AE5" w:rsidRPr="00A815E6" w:rsidRDefault="00EF6AE5" w:rsidP="00EF6AE5">
            <w:pPr>
              <w:pStyle w:val="TableDescriptivestatements"/>
              <w:numPr>
                <w:ilvl w:val="0"/>
                <w:numId w:val="20"/>
              </w:numPr>
            </w:pPr>
            <w:r w:rsidRPr="00385DFD">
              <w:t>Understands a variety of instructional strategies and tasks that promote students’ abilities to do the mathematics described in the TEKS.</w:t>
            </w:r>
          </w:p>
        </w:tc>
        <w:tc>
          <w:tcPr>
            <w:tcW w:w="864" w:type="dxa"/>
          </w:tcPr>
          <w:p w14:paraId="1F764176" w14:textId="77777777" w:rsidR="00EF6AE5" w:rsidRDefault="00EF6AE5" w:rsidP="00EF6AE5">
            <w:pPr>
              <w:pStyle w:val="TableBodyCopy"/>
            </w:pPr>
          </w:p>
        </w:tc>
        <w:tc>
          <w:tcPr>
            <w:tcW w:w="866" w:type="dxa"/>
          </w:tcPr>
          <w:p w14:paraId="16BA1CB8" w14:textId="77777777" w:rsidR="00EF6AE5" w:rsidRDefault="00EF6AE5" w:rsidP="00EF6AE5">
            <w:pPr>
              <w:pStyle w:val="TableBodyCopy"/>
            </w:pPr>
          </w:p>
        </w:tc>
        <w:tc>
          <w:tcPr>
            <w:tcW w:w="864" w:type="dxa"/>
          </w:tcPr>
          <w:p w14:paraId="7CEC71F1" w14:textId="77777777" w:rsidR="00EF6AE5" w:rsidRDefault="00EF6AE5" w:rsidP="00EF6AE5">
            <w:pPr>
              <w:pStyle w:val="TableBodyCopy"/>
            </w:pPr>
          </w:p>
        </w:tc>
        <w:tc>
          <w:tcPr>
            <w:tcW w:w="864" w:type="dxa"/>
          </w:tcPr>
          <w:p w14:paraId="15DC261C" w14:textId="77777777" w:rsidR="00EF6AE5" w:rsidRDefault="00EF6AE5" w:rsidP="00EF6AE5">
            <w:pPr>
              <w:pStyle w:val="TableBodyCopy"/>
            </w:pPr>
          </w:p>
        </w:tc>
        <w:tc>
          <w:tcPr>
            <w:tcW w:w="864" w:type="dxa"/>
          </w:tcPr>
          <w:p w14:paraId="39AEC7E1" w14:textId="77777777" w:rsidR="00EF6AE5" w:rsidRDefault="00EF6AE5" w:rsidP="00EF6AE5">
            <w:pPr>
              <w:pStyle w:val="TableBodyCopy"/>
            </w:pPr>
          </w:p>
        </w:tc>
        <w:tc>
          <w:tcPr>
            <w:tcW w:w="864" w:type="dxa"/>
          </w:tcPr>
          <w:p w14:paraId="0136D610" w14:textId="77777777" w:rsidR="00EF6AE5" w:rsidRDefault="00EF6AE5" w:rsidP="00EF6AE5">
            <w:pPr>
              <w:pStyle w:val="TableBodyCopy"/>
            </w:pPr>
          </w:p>
        </w:tc>
        <w:tc>
          <w:tcPr>
            <w:tcW w:w="864" w:type="dxa"/>
          </w:tcPr>
          <w:p w14:paraId="2FBED6B1" w14:textId="77777777" w:rsidR="00EF6AE5" w:rsidRDefault="00EF6AE5" w:rsidP="00EF6AE5">
            <w:pPr>
              <w:pStyle w:val="TableBodyCopy"/>
            </w:pPr>
          </w:p>
        </w:tc>
        <w:tc>
          <w:tcPr>
            <w:tcW w:w="864" w:type="dxa"/>
          </w:tcPr>
          <w:p w14:paraId="473F0497" w14:textId="77777777" w:rsidR="00EF6AE5" w:rsidRDefault="00EF6AE5" w:rsidP="00EF6AE5">
            <w:pPr>
              <w:pStyle w:val="TableBodyCopy"/>
            </w:pPr>
          </w:p>
        </w:tc>
        <w:tc>
          <w:tcPr>
            <w:tcW w:w="864" w:type="dxa"/>
          </w:tcPr>
          <w:p w14:paraId="579FF45A" w14:textId="77777777" w:rsidR="00EF6AE5" w:rsidRDefault="00EF6AE5" w:rsidP="00EF6AE5">
            <w:pPr>
              <w:pStyle w:val="TableBodyCopy"/>
            </w:pPr>
          </w:p>
        </w:tc>
        <w:tc>
          <w:tcPr>
            <w:tcW w:w="864" w:type="dxa"/>
          </w:tcPr>
          <w:p w14:paraId="2E6DFA9C" w14:textId="77777777" w:rsidR="00EF6AE5" w:rsidRDefault="00EF6AE5" w:rsidP="00EF6AE5">
            <w:pPr>
              <w:pStyle w:val="TableBodyCopy"/>
            </w:pPr>
          </w:p>
        </w:tc>
        <w:tc>
          <w:tcPr>
            <w:tcW w:w="864" w:type="dxa"/>
          </w:tcPr>
          <w:p w14:paraId="4C340B50" w14:textId="77777777" w:rsidR="00EF6AE5" w:rsidRDefault="00EF6AE5" w:rsidP="00EF6AE5">
            <w:pPr>
              <w:pStyle w:val="TableBodyCopy"/>
            </w:pPr>
          </w:p>
        </w:tc>
      </w:tr>
      <w:tr w:rsidR="00EF6AE5" w:rsidRPr="00CC38F7" w14:paraId="79ACE505" w14:textId="77777777" w:rsidTr="00C42800">
        <w:tblPrEx>
          <w:tblCellMar>
            <w:left w:w="108" w:type="dxa"/>
            <w:right w:w="108" w:type="dxa"/>
          </w:tblCellMar>
        </w:tblPrEx>
        <w:trPr>
          <w:cantSplit/>
          <w:trHeight w:val="395"/>
        </w:trPr>
        <w:tc>
          <w:tcPr>
            <w:tcW w:w="4894" w:type="dxa"/>
          </w:tcPr>
          <w:p w14:paraId="27F53EC2" w14:textId="3492959D" w:rsidR="00EF6AE5" w:rsidRPr="00A815E6" w:rsidRDefault="00EF6AE5" w:rsidP="00EF6AE5">
            <w:pPr>
              <w:pStyle w:val="TableDescriptivestatements"/>
              <w:numPr>
                <w:ilvl w:val="0"/>
                <w:numId w:val="20"/>
              </w:numPr>
            </w:pPr>
            <w:r w:rsidRPr="00385DFD">
              <w:t>Understands how to create a learning environment that provides all students, including English-language learners, with opportunities to develop and improve mathematical skills and procedures.</w:t>
            </w:r>
          </w:p>
        </w:tc>
        <w:tc>
          <w:tcPr>
            <w:tcW w:w="864" w:type="dxa"/>
          </w:tcPr>
          <w:p w14:paraId="06755B2B" w14:textId="77777777" w:rsidR="00EF6AE5" w:rsidRDefault="00EF6AE5" w:rsidP="00EF6AE5">
            <w:pPr>
              <w:pStyle w:val="TableBodyCopy"/>
            </w:pPr>
          </w:p>
        </w:tc>
        <w:tc>
          <w:tcPr>
            <w:tcW w:w="866" w:type="dxa"/>
          </w:tcPr>
          <w:p w14:paraId="5F37270F" w14:textId="77777777" w:rsidR="00EF6AE5" w:rsidRDefault="00EF6AE5" w:rsidP="00EF6AE5">
            <w:pPr>
              <w:pStyle w:val="TableBodyCopy"/>
            </w:pPr>
          </w:p>
        </w:tc>
        <w:tc>
          <w:tcPr>
            <w:tcW w:w="864" w:type="dxa"/>
          </w:tcPr>
          <w:p w14:paraId="61E24B41" w14:textId="77777777" w:rsidR="00EF6AE5" w:rsidRDefault="00EF6AE5" w:rsidP="00EF6AE5">
            <w:pPr>
              <w:pStyle w:val="TableBodyCopy"/>
            </w:pPr>
          </w:p>
        </w:tc>
        <w:tc>
          <w:tcPr>
            <w:tcW w:w="864" w:type="dxa"/>
          </w:tcPr>
          <w:p w14:paraId="416DF087" w14:textId="77777777" w:rsidR="00EF6AE5" w:rsidRDefault="00EF6AE5" w:rsidP="00EF6AE5">
            <w:pPr>
              <w:pStyle w:val="TableBodyCopy"/>
            </w:pPr>
          </w:p>
        </w:tc>
        <w:tc>
          <w:tcPr>
            <w:tcW w:w="864" w:type="dxa"/>
          </w:tcPr>
          <w:p w14:paraId="31B144CF" w14:textId="77777777" w:rsidR="00EF6AE5" w:rsidRDefault="00EF6AE5" w:rsidP="00EF6AE5">
            <w:pPr>
              <w:pStyle w:val="TableBodyCopy"/>
            </w:pPr>
          </w:p>
        </w:tc>
        <w:tc>
          <w:tcPr>
            <w:tcW w:w="864" w:type="dxa"/>
          </w:tcPr>
          <w:p w14:paraId="78A983E6" w14:textId="77777777" w:rsidR="00EF6AE5" w:rsidRDefault="00EF6AE5" w:rsidP="00EF6AE5">
            <w:pPr>
              <w:pStyle w:val="TableBodyCopy"/>
            </w:pPr>
          </w:p>
        </w:tc>
        <w:tc>
          <w:tcPr>
            <w:tcW w:w="864" w:type="dxa"/>
          </w:tcPr>
          <w:p w14:paraId="1A36126E" w14:textId="77777777" w:rsidR="00EF6AE5" w:rsidRDefault="00EF6AE5" w:rsidP="00EF6AE5">
            <w:pPr>
              <w:pStyle w:val="TableBodyCopy"/>
            </w:pPr>
          </w:p>
        </w:tc>
        <w:tc>
          <w:tcPr>
            <w:tcW w:w="864" w:type="dxa"/>
          </w:tcPr>
          <w:p w14:paraId="276DD3D0" w14:textId="77777777" w:rsidR="00EF6AE5" w:rsidRDefault="00EF6AE5" w:rsidP="00EF6AE5">
            <w:pPr>
              <w:pStyle w:val="TableBodyCopy"/>
            </w:pPr>
          </w:p>
        </w:tc>
        <w:tc>
          <w:tcPr>
            <w:tcW w:w="864" w:type="dxa"/>
          </w:tcPr>
          <w:p w14:paraId="3B63A1D6" w14:textId="77777777" w:rsidR="00EF6AE5" w:rsidRDefault="00EF6AE5" w:rsidP="00EF6AE5">
            <w:pPr>
              <w:pStyle w:val="TableBodyCopy"/>
            </w:pPr>
          </w:p>
        </w:tc>
        <w:tc>
          <w:tcPr>
            <w:tcW w:w="864" w:type="dxa"/>
          </w:tcPr>
          <w:p w14:paraId="78446F52" w14:textId="77777777" w:rsidR="00EF6AE5" w:rsidRDefault="00EF6AE5" w:rsidP="00EF6AE5">
            <w:pPr>
              <w:pStyle w:val="TableBodyCopy"/>
            </w:pPr>
          </w:p>
        </w:tc>
        <w:tc>
          <w:tcPr>
            <w:tcW w:w="864" w:type="dxa"/>
          </w:tcPr>
          <w:p w14:paraId="746FA229" w14:textId="77777777" w:rsidR="00EF6AE5" w:rsidRDefault="00EF6AE5" w:rsidP="00EF6AE5">
            <w:pPr>
              <w:pStyle w:val="TableBodyCopy"/>
            </w:pPr>
          </w:p>
        </w:tc>
      </w:tr>
      <w:tr w:rsidR="00EF6AE5" w:rsidRPr="00CC38F7" w14:paraId="15946664" w14:textId="77777777" w:rsidTr="00C42800">
        <w:tblPrEx>
          <w:tblCellMar>
            <w:left w:w="108" w:type="dxa"/>
            <w:right w:w="108" w:type="dxa"/>
          </w:tblCellMar>
        </w:tblPrEx>
        <w:trPr>
          <w:cantSplit/>
          <w:trHeight w:val="395"/>
        </w:trPr>
        <w:tc>
          <w:tcPr>
            <w:tcW w:w="4894" w:type="dxa"/>
          </w:tcPr>
          <w:p w14:paraId="48DD5B2C" w14:textId="76827150" w:rsidR="00EF6AE5" w:rsidRPr="00A815E6" w:rsidRDefault="00EF6AE5" w:rsidP="00EF6AE5">
            <w:pPr>
              <w:pStyle w:val="TableDescriptivestatements"/>
              <w:numPr>
                <w:ilvl w:val="0"/>
                <w:numId w:val="20"/>
              </w:numPr>
            </w:pPr>
            <w:r w:rsidRPr="00385DFD">
              <w:t>Understands a variety of questioning strategies to encourage mathematical discourse and to help students analyze and evaluate their mathematical thinking.</w:t>
            </w:r>
          </w:p>
        </w:tc>
        <w:tc>
          <w:tcPr>
            <w:tcW w:w="864" w:type="dxa"/>
          </w:tcPr>
          <w:p w14:paraId="6EFF8F82" w14:textId="77777777" w:rsidR="00EF6AE5" w:rsidRDefault="00EF6AE5" w:rsidP="00EF6AE5">
            <w:pPr>
              <w:pStyle w:val="TableBodyCopy"/>
            </w:pPr>
          </w:p>
        </w:tc>
        <w:tc>
          <w:tcPr>
            <w:tcW w:w="866" w:type="dxa"/>
          </w:tcPr>
          <w:p w14:paraId="5D3156FA" w14:textId="77777777" w:rsidR="00EF6AE5" w:rsidRDefault="00EF6AE5" w:rsidP="00EF6AE5">
            <w:pPr>
              <w:pStyle w:val="TableBodyCopy"/>
            </w:pPr>
          </w:p>
        </w:tc>
        <w:tc>
          <w:tcPr>
            <w:tcW w:w="864" w:type="dxa"/>
          </w:tcPr>
          <w:p w14:paraId="48E28C43" w14:textId="77777777" w:rsidR="00EF6AE5" w:rsidRDefault="00EF6AE5" w:rsidP="00EF6AE5">
            <w:pPr>
              <w:pStyle w:val="TableBodyCopy"/>
            </w:pPr>
          </w:p>
        </w:tc>
        <w:tc>
          <w:tcPr>
            <w:tcW w:w="864" w:type="dxa"/>
          </w:tcPr>
          <w:p w14:paraId="362BBF35" w14:textId="77777777" w:rsidR="00EF6AE5" w:rsidRDefault="00EF6AE5" w:rsidP="00EF6AE5">
            <w:pPr>
              <w:pStyle w:val="TableBodyCopy"/>
            </w:pPr>
          </w:p>
        </w:tc>
        <w:tc>
          <w:tcPr>
            <w:tcW w:w="864" w:type="dxa"/>
          </w:tcPr>
          <w:p w14:paraId="47531810" w14:textId="77777777" w:rsidR="00EF6AE5" w:rsidRDefault="00EF6AE5" w:rsidP="00EF6AE5">
            <w:pPr>
              <w:pStyle w:val="TableBodyCopy"/>
            </w:pPr>
          </w:p>
        </w:tc>
        <w:tc>
          <w:tcPr>
            <w:tcW w:w="864" w:type="dxa"/>
          </w:tcPr>
          <w:p w14:paraId="59CF0669" w14:textId="77777777" w:rsidR="00EF6AE5" w:rsidRDefault="00EF6AE5" w:rsidP="00EF6AE5">
            <w:pPr>
              <w:pStyle w:val="TableBodyCopy"/>
            </w:pPr>
          </w:p>
        </w:tc>
        <w:tc>
          <w:tcPr>
            <w:tcW w:w="864" w:type="dxa"/>
          </w:tcPr>
          <w:p w14:paraId="7635D9DC" w14:textId="77777777" w:rsidR="00EF6AE5" w:rsidRDefault="00EF6AE5" w:rsidP="00EF6AE5">
            <w:pPr>
              <w:pStyle w:val="TableBodyCopy"/>
            </w:pPr>
          </w:p>
        </w:tc>
        <w:tc>
          <w:tcPr>
            <w:tcW w:w="864" w:type="dxa"/>
          </w:tcPr>
          <w:p w14:paraId="0AF3C676" w14:textId="77777777" w:rsidR="00EF6AE5" w:rsidRDefault="00EF6AE5" w:rsidP="00EF6AE5">
            <w:pPr>
              <w:pStyle w:val="TableBodyCopy"/>
            </w:pPr>
          </w:p>
        </w:tc>
        <w:tc>
          <w:tcPr>
            <w:tcW w:w="864" w:type="dxa"/>
          </w:tcPr>
          <w:p w14:paraId="451141F5" w14:textId="77777777" w:rsidR="00EF6AE5" w:rsidRDefault="00EF6AE5" w:rsidP="00EF6AE5">
            <w:pPr>
              <w:pStyle w:val="TableBodyCopy"/>
            </w:pPr>
          </w:p>
        </w:tc>
        <w:tc>
          <w:tcPr>
            <w:tcW w:w="864" w:type="dxa"/>
          </w:tcPr>
          <w:p w14:paraId="421C2A79" w14:textId="77777777" w:rsidR="00EF6AE5" w:rsidRDefault="00EF6AE5" w:rsidP="00EF6AE5">
            <w:pPr>
              <w:pStyle w:val="TableBodyCopy"/>
            </w:pPr>
          </w:p>
        </w:tc>
        <w:tc>
          <w:tcPr>
            <w:tcW w:w="864" w:type="dxa"/>
          </w:tcPr>
          <w:p w14:paraId="4D962EF6" w14:textId="77777777" w:rsidR="00EF6AE5" w:rsidRDefault="00EF6AE5" w:rsidP="00EF6AE5">
            <w:pPr>
              <w:pStyle w:val="TableBodyCopy"/>
            </w:pPr>
          </w:p>
        </w:tc>
      </w:tr>
      <w:tr w:rsidR="00EF6AE5" w:rsidRPr="00CC38F7" w14:paraId="3B75B676" w14:textId="77777777" w:rsidTr="00C42800">
        <w:tblPrEx>
          <w:tblCellMar>
            <w:left w:w="108" w:type="dxa"/>
            <w:right w:w="108" w:type="dxa"/>
          </w:tblCellMar>
        </w:tblPrEx>
        <w:trPr>
          <w:cantSplit/>
          <w:trHeight w:val="395"/>
        </w:trPr>
        <w:tc>
          <w:tcPr>
            <w:tcW w:w="4894" w:type="dxa"/>
          </w:tcPr>
          <w:p w14:paraId="6F14807C" w14:textId="0541FCA2" w:rsidR="00EF6AE5" w:rsidRPr="00A815E6" w:rsidRDefault="00EF6AE5" w:rsidP="00EF6AE5">
            <w:pPr>
              <w:pStyle w:val="TableDescriptivestatements"/>
              <w:numPr>
                <w:ilvl w:val="0"/>
                <w:numId w:val="20"/>
              </w:numPr>
            </w:pPr>
            <w:r w:rsidRPr="00385DFD">
              <w:t>Understands how to relate mathematics to students’ lives and to a variety of careers and professions.</w:t>
            </w:r>
          </w:p>
        </w:tc>
        <w:tc>
          <w:tcPr>
            <w:tcW w:w="864" w:type="dxa"/>
          </w:tcPr>
          <w:p w14:paraId="0092194D" w14:textId="77777777" w:rsidR="00EF6AE5" w:rsidRDefault="00EF6AE5" w:rsidP="00EF6AE5">
            <w:pPr>
              <w:pStyle w:val="TableBodyCopy"/>
            </w:pPr>
          </w:p>
        </w:tc>
        <w:tc>
          <w:tcPr>
            <w:tcW w:w="866" w:type="dxa"/>
          </w:tcPr>
          <w:p w14:paraId="7FE14302" w14:textId="77777777" w:rsidR="00EF6AE5" w:rsidRDefault="00EF6AE5" w:rsidP="00EF6AE5">
            <w:pPr>
              <w:pStyle w:val="TableBodyCopy"/>
            </w:pPr>
          </w:p>
        </w:tc>
        <w:tc>
          <w:tcPr>
            <w:tcW w:w="864" w:type="dxa"/>
          </w:tcPr>
          <w:p w14:paraId="7FD4B217" w14:textId="77777777" w:rsidR="00EF6AE5" w:rsidRDefault="00EF6AE5" w:rsidP="00EF6AE5">
            <w:pPr>
              <w:pStyle w:val="TableBodyCopy"/>
            </w:pPr>
          </w:p>
        </w:tc>
        <w:tc>
          <w:tcPr>
            <w:tcW w:w="864" w:type="dxa"/>
          </w:tcPr>
          <w:p w14:paraId="1DC1063B" w14:textId="77777777" w:rsidR="00EF6AE5" w:rsidRDefault="00EF6AE5" w:rsidP="00EF6AE5">
            <w:pPr>
              <w:pStyle w:val="TableBodyCopy"/>
            </w:pPr>
          </w:p>
        </w:tc>
        <w:tc>
          <w:tcPr>
            <w:tcW w:w="864" w:type="dxa"/>
          </w:tcPr>
          <w:p w14:paraId="1118D23D" w14:textId="77777777" w:rsidR="00EF6AE5" w:rsidRDefault="00EF6AE5" w:rsidP="00EF6AE5">
            <w:pPr>
              <w:pStyle w:val="TableBodyCopy"/>
            </w:pPr>
          </w:p>
        </w:tc>
        <w:tc>
          <w:tcPr>
            <w:tcW w:w="864" w:type="dxa"/>
          </w:tcPr>
          <w:p w14:paraId="0046289C" w14:textId="77777777" w:rsidR="00EF6AE5" w:rsidRDefault="00EF6AE5" w:rsidP="00EF6AE5">
            <w:pPr>
              <w:pStyle w:val="TableBodyCopy"/>
            </w:pPr>
          </w:p>
        </w:tc>
        <w:tc>
          <w:tcPr>
            <w:tcW w:w="864" w:type="dxa"/>
          </w:tcPr>
          <w:p w14:paraId="1E908FDD" w14:textId="77777777" w:rsidR="00EF6AE5" w:rsidRDefault="00EF6AE5" w:rsidP="00EF6AE5">
            <w:pPr>
              <w:pStyle w:val="TableBodyCopy"/>
            </w:pPr>
          </w:p>
        </w:tc>
        <w:tc>
          <w:tcPr>
            <w:tcW w:w="864" w:type="dxa"/>
          </w:tcPr>
          <w:p w14:paraId="2AEBC4B0" w14:textId="77777777" w:rsidR="00EF6AE5" w:rsidRDefault="00EF6AE5" w:rsidP="00EF6AE5">
            <w:pPr>
              <w:pStyle w:val="TableBodyCopy"/>
            </w:pPr>
          </w:p>
        </w:tc>
        <w:tc>
          <w:tcPr>
            <w:tcW w:w="864" w:type="dxa"/>
          </w:tcPr>
          <w:p w14:paraId="31E56D07" w14:textId="77777777" w:rsidR="00EF6AE5" w:rsidRDefault="00EF6AE5" w:rsidP="00EF6AE5">
            <w:pPr>
              <w:pStyle w:val="TableBodyCopy"/>
            </w:pPr>
          </w:p>
        </w:tc>
        <w:tc>
          <w:tcPr>
            <w:tcW w:w="864" w:type="dxa"/>
          </w:tcPr>
          <w:p w14:paraId="49947E42" w14:textId="77777777" w:rsidR="00EF6AE5" w:rsidRDefault="00EF6AE5" w:rsidP="00EF6AE5">
            <w:pPr>
              <w:pStyle w:val="TableBodyCopy"/>
            </w:pPr>
          </w:p>
        </w:tc>
        <w:tc>
          <w:tcPr>
            <w:tcW w:w="864" w:type="dxa"/>
          </w:tcPr>
          <w:p w14:paraId="60BC8636" w14:textId="77777777" w:rsidR="00EF6AE5" w:rsidRDefault="00EF6AE5" w:rsidP="00EF6AE5">
            <w:pPr>
              <w:pStyle w:val="TableBodyCopy"/>
            </w:pPr>
          </w:p>
        </w:tc>
      </w:tr>
      <w:tr w:rsidR="00EF6AE5" w:rsidRPr="00CC38F7" w14:paraId="0C0B6812" w14:textId="77777777" w:rsidTr="00C42800">
        <w:tblPrEx>
          <w:tblCellMar>
            <w:left w:w="108" w:type="dxa"/>
            <w:right w:w="108" w:type="dxa"/>
          </w:tblCellMar>
        </w:tblPrEx>
        <w:trPr>
          <w:cantSplit/>
          <w:trHeight w:val="395"/>
        </w:trPr>
        <w:tc>
          <w:tcPr>
            <w:tcW w:w="4894" w:type="dxa"/>
          </w:tcPr>
          <w:p w14:paraId="29997CBC" w14:textId="407FF5C5" w:rsidR="00EF6AE5" w:rsidRPr="00385DFD" w:rsidRDefault="00EF6AE5" w:rsidP="00EF6AE5">
            <w:pPr>
              <w:pStyle w:val="TableBodyCopy"/>
            </w:pPr>
            <w:r>
              <w:t xml:space="preserve">Competency 021: </w:t>
            </w:r>
            <w:r>
              <w:rPr>
                <w:i/>
              </w:rPr>
              <w:t>The teacher understands assessment and uses a variety of formal and informal assessment techniques to monitor and guide mathematics instruction and to evaluate student progress.</w:t>
            </w:r>
          </w:p>
        </w:tc>
        <w:tc>
          <w:tcPr>
            <w:tcW w:w="864" w:type="dxa"/>
          </w:tcPr>
          <w:p w14:paraId="0052F3F2" w14:textId="77777777" w:rsidR="00EF6AE5" w:rsidRDefault="00EF6AE5" w:rsidP="00EF6AE5">
            <w:pPr>
              <w:pStyle w:val="TableBodyCopy"/>
            </w:pPr>
          </w:p>
        </w:tc>
        <w:tc>
          <w:tcPr>
            <w:tcW w:w="866" w:type="dxa"/>
          </w:tcPr>
          <w:p w14:paraId="09652E82" w14:textId="77777777" w:rsidR="00EF6AE5" w:rsidRDefault="00EF6AE5" w:rsidP="00EF6AE5">
            <w:pPr>
              <w:pStyle w:val="TableBodyCopy"/>
            </w:pPr>
          </w:p>
        </w:tc>
        <w:tc>
          <w:tcPr>
            <w:tcW w:w="864" w:type="dxa"/>
          </w:tcPr>
          <w:p w14:paraId="09B5EF6C" w14:textId="77777777" w:rsidR="00EF6AE5" w:rsidRDefault="00EF6AE5" w:rsidP="00EF6AE5">
            <w:pPr>
              <w:pStyle w:val="TableBodyCopy"/>
            </w:pPr>
          </w:p>
        </w:tc>
        <w:tc>
          <w:tcPr>
            <w:tcW w:w="864" w:type="dxa"/>
          </w:tcPr>
          <w:p w14:paraId="23AEBAF3" w14:textId="77777777" w:rsidR="00EF6AE5" w:rsidRDefault="00EF6AE5" w:rsidP="00EF6AE5">
            <w:pPr>
              <w:pStyle w:val="TableBodyCopy"/>
            </w:pPr>
          </w:p>
        </w:tc>
        <w:tc>
          <w:tcPr>
            <w:tcW w:w="864" w:type="dxa"/>
          </w:tcPr>
          <w:p w14:paraId="0146B3C2" w14:textId="77777777" w:rsidR="00EF6AE5" w:rsidRDefault="00EF6AE5" w:rsidP="00EF6AE5">
            <w:pPr>
              <w:pStyle w:val="TableBodyCopy"/>
            </w:pPr>
          </w:p>
        </w:tc>
        <w:tc>
          <w:tcPr>
            <w:tcW w:w="864" w:type="dxa"/>
          </w:tcPr>
          <w:p w14:paraId="106ABDE5" w14:textId="77777777" w:rsidR="00EF6AE5" w:rsidRDefault="00EF6AE5" w:rsidP="00EF6AE5">
            <w:pPr>
              <w:pStyle w:val="TableBodyCopy"/>
            </w:pPr>
          </w:p>
        </w:tc>
        <w:tc>
          <w:tcPr>
            <w:tcW w:w="864" w:type="dxa"/>
          </w:tcPr>
          <w:p w14:paraId="6A03B84E" w14:textId="77777777" w:rsidR="00EF6AE5" w:rsidRDefault="00EF6AE5" w:rsidP="00EF6AE5">
            <w:pPr>
              <w:pStyle w:val="TableBodyCopy"/>
            </w:pPr>
          </w:p>
        </w:tc>
        <w:tc>
          <w:tcPr>
            <w:tcW w:w="864" w:type="dxa"/>
          </w:tcPr>
          <w:p w14:paraId="2BC283EF" w14:textId="77777777" w:rsidR="00EF6AE5" w:rsidRDefault="00EF6AE5" w:rsidP="00EF6AE5">
            <w:pPr>
              <w:pStyle w:val="TableBodyCopy"/>
            </w:pPr>
          </w:p>
        </w:tc>
        <w:tc>
          <w:tcPr>
            <w:tcW w:w="864" w:type="dxa"/>
          </w:tcPr>
          <w:p w14:paraId="604C1FB8" w14:textId="77777777" w:rsidR="00EF6AE5" w:rsidRDefault="00EF6AE5" w:rsidP="00EF6AE5">
            <w:pPr>
              <w:pStyle w:val="TableBodyCopy"/>
            </w:pPr>
          </w:p>
        </w:tc>
        <w:tc>
          <w:tcPr>
            <w:tcW w:w="864" w:type="dxa"/>
          </w:tcPr>
          <w:p w14:paraId="6369C303" w14:textId="77777777" w:rsidR="00EF6AE5" w:rsidRDefault="00EF6AE5" w:rsidP="00EF6AE5">
            <w:pPr>
              <w:pStyle w:val="TableBodyCopy"/>
            </w:pPr>
          </w:p>
        </w:tc>
        <w:tc>
          <w:tcPr>
            <w:tcW w:w="864" w:type="dxa"/>
          </w:tcPr>
          <w:p w14:paraId="6B6B3CE1" w14:textId="77777777" w:rsidR="00EF6AE5" w:rsidRDefault="00EF6AE5" w:rsidP="00EF6AE5">
            <w:pPr>
              <w:pStyle w:val="TableBodyCopy"/>
            </w:pPr>
          </w:p>
        </w:tc>
      </w:tr>
      <w:tr w:rsidR="00EF6AE5" w:rsidRPr="00CC38F7" w14:paraId="2ED9CA1A" w14:textId="77777777" w:rsidTr="00C42800">
        <w:tblPrEx>
          <w:tblCellMar>
            <w:left w:w="108" w:type="dxa"/>
            <w:right w:w="108" w:type="dxa"/>
          </w:tblCellMar>
        </w:tblPrEx>
        <w:trPr>
          <w:cantSplit/>
          <w:trHeight w:val="395"/>
        </w:trPr>
        <w:tc>
          <w:tcPr>
            <w:tcW w:w="4894" w:type="dxa"/>
          </w:tcPr>
          <w:p w14:paraId="542BAB3C" w14:textId="7F4AD9C8" w:rsidR="00EF6AE5" w:rsidRDefault="00EF6AE5" w:rsidP="00EF6AE5">
            <w:pPr>
              <w:pStyle w:val="TableDescriptivestatements"/>
              <w:numPr>
                <w:ilvl w:val="0"/>
                <w:numId w:val="21"/>
              </w:numPr>
            </w:pPr>
            <w:r w:rsidRPr="00B55809">
              <w:t>Understands the purpose, characteristics and uses of various assessments in mathematics, including formative and summative assessments.</w:t>
            </w:r>
          </w:p>
        </w:tc>
        <w:tc>
          <w:tcPr>
            <w:tcW w:w="864" w:type="dxa"/>
          </w:tcPr>
          <w:p w14:paraId="2A54EEEC" w14:textId="77777777" w:rsidR="00EF6AE5" w:rsidRDefault="00EF6AE5" w:rsidP="00EF6AE5">
            <w:pPr>
              <w:pStyle w:val="TableBodyCopy"/>
            </w:pPr>
          </w:p>
        </w:tc>
        <w:tc>
          <w:tcPr>
            <w:tcW w:w="866" w:type="dxa"/>
          </w:tcPr>
          <w:p w14:paraId="175E8A36" w14:textId="77777777" w:rsidR="00EF6AE5" w:rsidRDefault="00EF6AE5" w:rsidP="00EF6AE5">
            <w:pPr>
              <w:pStyle w:val="TableBodyCopy"/>
            </w:pPr>
          </w:p>
        </w:tc>
        <w:tc>
          <w:tcPr>
            <w:tcW w:w="864" w:type="dxa"/>
          </w:tcPr>
          <w:p w14:paraId="20E8EF1E" w14:textId="77777777" w:rsidR="00EF6AE5" w:rsidRDefault="00EF6AE5" w:rsidP="00EF6AE5">
            <w:pPr>
              <w:pStyle w:val="TableBodyCopy"/>
            </w:pPr>
          </w:p>
        </w:tc>
        <w:tc>
          <w:tcPr>
            <w:tcW w:w="864" w:type="dxa"/>
          </w:tcPr>
          <w:p w14:paraId="232A1FE7" w14:textId="77777777" w:rsidR="00EF6AE5" w:rsidRDefault="00EF6AE5" w:rsidP="00EF6AE5">
            <w:pPr>
              <w:pStyle w:val="TableBodyCopy"/>
            </w:pPr>
          </w:p>
        </w:tc>
        <w:tc>
          <w:tcPr>
            <w:tcW w:w="864" w:type="dxa"/>
          </w:tcPr>
          <w:p w14:paraId="221697C5" w14:textId="77777777" w:rsidR="00EF6AE5" w:rsidRDefault="00EF6AE5" w:rsidP="00EF6AE5">
            <w:pPr>
              <w:pStyle w:val="TableBodyCopy"/>
            </w:pPr>
          </w:p>
        </w:tc>
        <w:tc>
          <w:tcPr>
            <w:tcW w:w="864" w:type="dxa"/>
          </w:tcPr>
          <w:p w14:paraId="57C9128B" w14:textId="77777777" w:rsidR="00EF6AE5" w:rsidRDefault="00EF6AE5" w:rsidP="00EF6AE5">
            <w:pPr>
              <w:pStyle w:val="TableBodyCopy"/>
            </w:pPr>
          </w:p>
        </w:tc>
        <w:tc>
          <w:tcPr>
            <w:tcW w:w="864" w:type="dxa"/>
          </w:tcPr>
          <w:p w14:paraId="57D93E41" w14:textId="77777777" w:rsidR="00EF6AE5" w:rsidRDefault="00EF6AE5" w:rsidP="00EF6AE5">
            <w:pPr>
              <w:pStyle w:val="TableBodyCopy"/>
            </w:pPr>
          </w:p>
        </w:tc>
        <w:tc>
          <w:tcPr>
            <w:tcW w:w="864" w:type="dxa"/>
          </w:tcPr>
          <w:p w14:paraId="443622B3" w14:textId="77777777" w:rsidR="00EF6AE5" w:rsidRDefault="00EF6AE5" w:rsidP="00EF6AE5">
            <w:pPr>
              <w:pStyle w:val="TableBodyCopy"/>
            </w:pPr>
          </w:p>
        </w:tc>
        <w:tc>
          <w:tcPr>
            <w:tcW w:w="864" w:type="dxa"/>
          </w:tcPr>
          <w:p w14:paraId="6BDDF3C2" w14:textId="77777777" w:rsidR="00EF6AE5" w:rsidRDefault="00EF6AE5" w:rsidP="00EF6AE5">
            <w:pPr>
              <w:pStyle w:val="TableBodyCopy"/>
            </w:pPr>
          </w:p>
        </w:tc>
        <w:tc>
          <w:tcPr>
            <w:tcW w:w="864" w:type="dxa"/>
          </w:tcPr>
          <w:p w14:paraId="3CDD454D" w14:textId="77777777" w:rsidR="00EF6AE5" w:rsidRDefault="00EF6AE5" w:rsidP="00EF6AE5">
            <w:pPr>
              <w:pStyle w:val="TableBodyCopy"/>
            </w:pPr>
          </w:p>
        </w:tc>
        <w:tc>
          <w:tcPr>
            <w:tcW w:w="864" w:type="dxa"/>
          </w:tcPr>
          <w:p w14:paraId="0FB85D23" w14:textId="77777777" w:rsidR="00EF6AE5" w:rsidRDefault="00EF6AE5" w:rsidP="00EF6AE5">
            <w:pPr>
              <w:pStyle w:val="TableBodyCopy"/>
            </w:pPr>
          </w:p>
        </w:tc>
      </w:tr>
      <w:tr w:rsidR="00EF6AE5" w:rsidRPr="00CC38F7" w14:paraId="000D32BD" w14:textId="77777777" w:rsidTr="00C42800">
        <w:tblPrEx>
          <w:tblCellMar>
            <w:left w:w="108" w:type="dxa"/>
            <w:right w:w="108" w:type="dxa"/>
          </w:tblCellMar>
        </w:tblPrEx>
        <w:trPr>
          <w:cantSplit/>
          <w:trHeight w:val="395"/>
        </w:trPr>
        <w:tc>
          <w:tcPr>
            <w:tcW w:w="4894" w:type="dxa"/>
          </w:tcPr>
          <w:p w14:paraId="19C02B8F" w14:textId="7591CBD5" w:rsidR="00EF6AE5" w:rsidRDefault="00EF6AE5" w:rsidP="00EF6AE5">
            <w:pPr>
              <w:pStyle w:val="TableDescriptivestatements"/>
              <w:numPr>
                <w:ilvl w:val="0"/>
                <w:numId w:val="21"/>
              </w:numPr>
            </w:pPr>
            <w:r w:rsidRPr="00B55809">
              <w:t>Understands how to select and develop assessments that are consistent with what is taught and how it is taught.</w:t>
            </w:r>
          </w:p>
        </w:tc>
        <w:tc>
          <w:tcPr>
            <w:tcW w:w="864" w:type="dxa"/>
          </w:tcPr>
          <w:p w14:paraId="7C53D5A0" w14:textId="77777777" w:rsidR="00EF6AE5" w:rsidRDefault="00EF6AE5" w:rsidP="00EF6AE5">
            <w:pPr>
              <w:pStyle w:val="TableBodyCopy"/>
            </w:pPr>
          </w:p>
        </w:tc>
        <w:tc>
          <w:tcPr>
            <w:tcW w:w="866" w:type="dxa"/>
          </w:tcPr>
          <w:p w14:paraId="373762AC" w14:textId="77777777" w:rsidR="00EF6AE5" w:rsidRDefault="00EF6AE5" w:rsidP="00EF6AE5">
            <w:pPr>
              <w:pStyle w:val="TableBodyCopy"/>
            </w:pPr>
          </w:p>
        </w:tc>
        <w:tc>
          <w:tcPr>
            <w:tcW w:w="864" w:type="dxa"/>
          </w:tcPr>
          <w:p w14:paraId="62D12A96" w14:textId="77777777" w:rsidR="00EF6AE5" w:rsidRDefault="00EF6AE5" w:rsidP="00EF6AE5">
            <w:pPr>
              <w:pStyle w:val="TableBodyCopy"/>
            </w:pPr>
          </w:p>
        </w:tc>
        <w:tc>
          <w:tcPr>
            <w:tcW w:w="864" w:type="dxa"/>
          </w:tcPr>
          <w:p w14:paraId="0D5BAEFC" w14:textId="77777777" w:rsidR="00EF6AE5" w:rsidRDefault="00EF6AE5" w:rsidP="00EF6AE5">
            <w:pPr>
              <w:pStyle w:val="TableBodyCopy"/>
            </w:pPr>
          </w:p>
        </w:tc>
        <w:tc>
          <w:tcPr>
            <w:tcW w:w="864" w:type="dxa"/>
          </w:tcPr>
          <w:p w14:paraId="1154C201" w14:textId="77777777" w:rsidR="00EF6AE5" w:rsidRDefault="00EF6AE5" w:rsidP="00EF6AE5">
            <w:pPr>
              <w:pStyle w:val="TableBodyCopy"/>
            </w:pPr>
          </w:p>
        </w:tc>
        <w:tc>
          <w:tcPr>
            <w:tcW w:w="864" w:type="dxa"/>
          </w:tcPr>
          <w:p w14:paraId="7BA36CA3" w14:textId="77777777" w:rsidR="00EF6AE5" w:rsidRDefault="00EF6AE5" w:rsidP="00EF6AE5">
            <w:pPr>
              <w:pStyle w:val="TableBodyCopy"/>
            </w:pPr>
          </w:p>
        </w:tc>
        <w:tc>
          <w:tcPr>
            <w:tcW w:w="864" w:type="dxa"/>
          </w:tcPr>
          <w:p w14:paraId="478BA5F8" w14:textId="77777777" w:rsidR="00EF6AE5" w:rsidRDefault="00EF6AE5" w:rsidP="00EF6AE5">
            <w:pPr>
              <w:pStyle w:val="TableBodyCopy"/>
            </w:pPr>
          </w:p>
        </w:tc>
        <w:tc>
          <w:tcPr>
            <w:tcW w:w="864" w:type="dxa"/>
          </w:tcPr>
          <w:p w14:paraId="536B0591" w14:textId="77777777" w:rsidR="00EF6AE5" w:rsidRDefault="00EF6AE5" w:rsidP="00EF6AE5">
            <w:pPr>
              <w:pStyle w:val="TableBodyCopy"/>
            </w:pPr>
          </w:p>
        </w:tc>
        <w:tc>
          <w:tcPr>
            <w:tcW w:w="864" w:type="dxa"/>
          </w:tcPr>
          <w:p w14:paraId="4BC169C9" w14:textId="77777777" w:rsidR="00EF6AE5" w:rsidRDefault="00EF6AE5" w:rsidP="00EF6AE5">
            <w:pPr>
              <w:pStyle w:val="TableBodyCopy"/>
            </w:pPr>
          </w:p>
        </w:tc>
        <w:tc>
          <w:tcPr>
            <w:tcW w:w="864" w:type="dxa"/>
          </w:tcPr>
          <w:p w14:paraId="56042341" w14:textId="77777777" w:rsidR="00EF6AE5" w:rsidRDefault="00EF6AE5" w:rsidP="00EF6AE5">
            <w:pPr>
              <w:pStyle w:val="TableBodyCopy"/>
            </w:pPr>
          </w:p>
        </w:tc>
        <w:tc>
          <w:tcPr>
            <w:tcW w:w="864" w:type="dxa"/>
          </w:tcPr>
          <w:p w14:paraId="77C94947" w14:textId="77777777" w:rsidR="00EF6AE5" w:rsidRDefault="00EF6AE5" w:rsidP="00EF6AE5">
            <w:pPr>
              <w:pStyle w:val="TableBodyCopy"/>
            </w:pPr>
          </w:p>
        </w:tc>
      </w:tr>
      <w:tr w:rsidR="00EF6AE5" w:rsidRPr="00CC38F7" w14:paraId="74BE48A0" w14:textId="77777777" w:rsidTr="00C42800">
        <w:tblPrEx>
          <w:tblCellMar>
            <w:left w:w="108" w:type="dxa"/>
            <w:right w:w="108" w:type="dxa"/>
          </w:tblCellMar>
        </w:tblPrEx>
        <w:trPr>
          <w:cantSplit/>
          <w:trHeight w:val="395"/>
        </w:trPr>
        <w:tc>
          <w:tcPr>
            <w:tcW w:w="4894" w:type="dxa"/>
          </w:tcPr>
          <w:p w14:paraId="043A728B" w14:textId="2E248B5F" w:rsidR="00EF6AE5" w:rsidRDefault="00EF6AE5" w:rsidP="00EF6AE5">
            <w:pPr>
              <w:pStyle w:val="TableDescriptivestatements"/>
              <w:numPr>
                <w:ilvl w:val="0"/>
                <w:numId w:val="21"/>
              </w:numPr>
            </w:pPr>
            <w:r>
              <w:lastRenderedPageBreak/>
              <w:t>Understands how to develop a variety of assessments and scoring procedures consisting of worthwhile tasks that assess mathematical understanding, common misconceptions and error patterns.</w:t>
            </w:r>
          </w:p>
        </w:tc>
        <w:tc>
          <w:tcPr>
            <w:tcW w:w="864" w:type="dxa"/>
          </w:tcPr>
          <w:p w14:paraId="51490108" w14:textId="77777777" w:rsidR="00EF6AE5" w:rsidRDefault="00EF6AE5" w:rsidP="00EF6AE5">
            <w:pPr>
              <w:pStyle w:val="TableBodyCopy"/>
            </w:pPr>
          </w:p>
        </w:tc>
        <w:tc>
          <w:tcPr>
            <w:tcW w:w="866" w:type="dxa"/>
          </w:tcPr>
          <w:p w14:paraId="78B97522" w14:textId="77777777" w:rsidR="00EF6AE5" w:rsidRDefault="00EF6AE5" w:rsidP="00EF6AE5">
            <w:pPr>
              <w:pStyle w:val="TableBodyCopy"/>
            </w:pPr>
          </w:p>
        </w:tc>
        <w:tc>
          <w:tcPr>
            <w:tcW w:w="864" w:type="dxa"/>
          </w:tcPr>
          <w:p w14:paraId="7DCF8266" w14:textId="77777777" w:rsidR="00EF6AE5" w:rsidRDefault="00EF6AE5" w:rsidP="00EF6AE5">
            <w:pPr>
              <w:pStyle w:val="TableBodyCopy"/>
            </w:pPr>
          </w:p>
        </w:tc>
        <w:tc>
          <w:tcPr>
            <w:tcW w:w="864" w:type="dxa"/>
          </w:tcPr>
          <w:p w14:paraId="1CCA765F" w14:textId="77777777" w:rsidR="00EF6AE5" w:rsidRDefault="00EF6AE5" w:rsidP="00EF6AE5">
            <w:pPr>
              <w:pStyle w:val="TableBodyCopy"/>
            </w:pPr>
          </w:p>
        </w:tc>
        <w:tc>
          <w:tcPr>
            <w:tcW w:w="864" w:type="dxa"/>
          </w:tcPr>
          <w:p w14:paraId="1E2BE2F8" w14:textId="77777777" w:rsidR="00EF6AE5" w:rsidRDefault="00EF6AE5" w:rsidP="00EF6AE5">
            <w:pPr>
              <w:pStyle w:val="TableBodyCopy"/>
            </w:pPr>
          </w:p>
        </w:tc>
        <w:tc>
          <w:tcPr>
            <w:tcW w:w="864" w:type="dxa"/>
          </w:tcPr>
          <w:p w14:paraId="14AF1060" w14:textId="77777777" w:rsidR="00EF6AE5" w:rsidRDefault="00EF6AE5" w:rsidP="00EF6AE5">
            <w:pPr>
              <w:pStyle w:val="TableBodyCopy"/>
            </w:pPr>
          </w:p>
        </w:tc>
        <w:tc>
          <w:tcPr>
            <w:tcW w:w="864" w:type="dxa"/>
          </w:tcPr>
          <w:p w14:paraId="1B13E2E8" w14:textId="77777777" w:rsidR="00EF6AE5" w:rsidRDefault="00EF6AE5" w:rsidP="00EF6AE5">
            <w:pPr>
              <w:pStyle w:val="TableBodyCopy"/>
            </w:pPr>
          </w:p>
        </w:tc>
        <w:tc>
          <w:tcPr>
            <w:tcW w:w="864" w:type="dxa"/>
          </w:tcPr>
          <w:p w14:paraId="64F4A250" w14:textId="77777777" w:rsidR="00EF6AE5" w:rsidRDefault="00EF6AE5" w:rsidP="00EF6AE5">
            <w:pPr>
              <w:pStyle w:val="TableBodyCopy"/>
            </w:pPr>
          </w:p>
        </w:tc>
        <w:tc>
          <w:tcPr>
            <w:tcW w:w="864" w:type="dxa"/>
          </w:tcPr>
          <w:p w14:paraId="1803D492" w14:textId="77777777" w:rsidR="00EF6AE5" w:rsidRDefault="00EF6AE5" w:rsidP="00EF6AE5">
            <w:pPr>
              <w:pStyle w:val="TableBodyCopy"/>
            </w:pPr>
          </w:p>
        </w:tc>
        <w:tc>
          <w:tcPr>
            <w:tcW w:w="864" w:type="dxa"/>
          </w:tcPr>
          <w:p w14:paraId="65FEA207" w14:textId="77777777" w:rsidR="00EF6AE5" w:rsidRDefault="00EF6AE5" w:rsidP="00EF6AE5">
            <w:pPr>
              <w:pStyle w:val="TableBodyCopy"/>
            </w:pPr>
          </w:p>
        </w:tc>
        <w:tc>
          <w:tcPr>
            <w:tcW w:w="864" w:type="dxa"/>
          </w:tcPr>
          <w:p w14:paraId="749AE133" w14:textId="77777777" w:rsidR="00EF6AE5" w:rsidRDefault="00EF6AE5" w:rsidP="00EF6AE5">
            <w:pPr>
              <w:pStyle w:val="TableBodyCopy"/>
            </w:pPr>
          </w:p>
        </w:tc>
      </w:tr>
      <w:tr w:rsidR="00EF6AE5" w:rsidRPr="00CC38F7" w14:paraId="0936987D" w14:textId="77777777" w:rsidTr="00C42800">
        <w:tblPrEx>
          <w:tblCellMar>
            <w:left w:w="108" w:type="dxa"/>
            <w:right w:w="108" w:type="dxa"/>
          </w:tblCellMar>
        </w:tblPrEx>
        <w:trPr>
          <w:cantSplit/>
          <w:trHeight w:val="395"/>
        </w:trPr>
        <w:tc>
          <w:tcPr>
            <w:tcW w:w="4894" w:type="dxa"/>
          </w:tcPr>
          <w:p w14:paraId="77937E04" w14:textId="705BC621" w:rsidR="00EF6AE5" w:rsidRDefault="00EF6AE5" w:rsidP="00EF6AE5">
            <w:pPr>
              <w:pStyle w:val="TableDescriptivestatements"/>
              <w:numPr>
                <w:ilvl w:val="0"/>
                <w:numId w:val="21"/>
              </w:numPr>
            </w:pPr>
            <w:r>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705657B6" w14:textId="77777777" w:rsidR="00EF6AE5" w:rsidRDefault="00EF6AE5" w:rsidP="00EF6AE5">
            <w:pPr>
              <w:pStyle w:val="TableBodyCopy"/>
            </w:pPr>
          </w:p>
        </w:tc>
        <w:tc>
          <w:tcPr>
            <w:tcW w:w="866" w:type="dxa"/>
          </w:tcPr>
          <w:p w14:paraId="3B6FCF7D" w14:textId="77777777" w:rsidR="00EF6AE5" w:rsidRDefault="00EF6AE5" w:rsidP="00EF6AE5">
            <w:pPr>
              <w:pStyle w:val="TableBodyCopy"/>
            </w:pPr>
          </w:p>
        </w:tc>
        <w:tc>
          <w:tcPr>
            <w:tcW w:w="864" w:type="dxa"/>
          </w:tcPr>
          <w:p w14:paraId="4B77B751" w14:textId="77777777" w:rsidR="00EF6AE5" w:rsidRDefault="00EF6AE5" w:rsidP="00EF6AE5">
            <w:pPr>
              <w:pStyle w:val="TableBodyCopy"/>
            </w:pPr>
          </w:p>
        </w:tc>
        <w:tc>
          <w:tcPr>
            <w:tcW w:w="864" w:type="dxa"/>
          </w:tcPr>
          <w:p w14:paraId="4AC06E26" w14:textId="77777777" w:rsidR="00EF6AE5" w:rsidRDefault="00EF6AE5" w:rsidP="00EF6AE5">
            <w:pPr>
              <w:pStyle w:val="TableBodyCopy"/>
            </w:pPr>
          </w:p>
        </w:tc>
        <w:tc>
          <w:tcPr>
            <w:tcW w:w="864" w:type="dxa"/>
          </w:tcPr>
          <w:p w14:paraId="534E8BD5" w14:textId="77777777" w:rsidR="00EF6AE5" w:rsidRDefault="00EF6AE5" w:rsidP="00EF6AE5">
            <w:pPr>
              <w:pStyle w:val="TableBodyCopy"/>
            </w:pPr>
          </w:p>
        </w:tc>
        <w:tc>
          <w:tcPr>
            <w:tcW w:w="864" w:type="dxa"/>
          </w:tcPr>
          <w:p w14:paraId="07575707" w14:textId="77777777" w:rsidR="00EF6AE5" w:rsidRDefault="00EF6AE5" w:rsidP="00EF6AE5">
            <w:pPr>
              <w:pStyle w:val="TableBodyCopy"/>
            </w:pPr>
          </w:p>
        </w:tc>
        <w:tc>
          <w:tcPr>
            <w:tcW w:w="864" w:type="dxa"/>
          </w:tcPr>
          <w:p w14:paraId="3CB2698E" w14:textId="77777777" w:rsidR="00EF6AE5" w:rsidRDefault="00EF6AE5" w:rsidP="00EF6AE5">
            <w:pPr>
              <w:pStyle w:val="TableBodyCopy"/>
            </w:pPr>
          </w:p>
        </w:tc>
        <w:tc>
          <w:tcPr>
            <w:tcW w:w="864" w:type="dxa"/>
          </w:tcPr>
          <w:p w14:paraId="23884767" w14:textId="77777777" w:rsidR="00EF6AE5" w:rsidRDefault="00EF6AE5" w:rsidP="00EF6AE5">
            <w:pPr>
              <w:pStyle w:val="TableBodyCopy"/>
            </w:pPr>
          </w:p>
        </w:tc>
        <w:tc>
          <w:tcPr>
            <w:tcW w:w="864" w:type="dxa"/>
          </w:tcPr>
          <w:p w14:paraId="3E27F397" w14:textId="77777777" w:rsidR="00EF6AE5" w:rsidRDefault="00EF6AE5" w:rsidP="00EF6AE5">
            <w:pPr>
              <w:pStyle w:val="TableBodyCopy"/>
            </w:pPr>
          </w:p>
        </w:tc>
        <w:tc>
          <w:tcPr>
            <w:tcW w:w="864" w:type="dxa"/>
          </w:tcPr>
          <w:p w14:paraId="1DB8B209" w14:textId="77777777" w:rsidR="00EF6AE5" w:rsidRDefault="00EF6AE5" w:rsidP="00EF6AE5">
            <w:pPr>
              <w:pStyle w:val="TableBodyCopy"/>
            </w:pPr>
          </w:p>
        </w:tc>
        <w:tc>
          <w:tcPr>
            <w:tcW w:w="864" w:type="dxa"/>
          </w:tcPr>
          <w:p w14:paraId="5192D65D" w14:textId="77777777" w:rsidR="00EF6AE5" w:rsidRDefault="00EF6AE5" w:rsidP="00EF6AE5">
            <w:pPr>
              <w:pStyle w:val="TableBodyCopy"/>
            </w:pPr>
          </w:p>
        </w:tc>
      </w:tr>
    </w:tbl>
    <w:p w14:paraId="3A9CC045" w14:textId="77777777" w:rsidR="0017558A" w:rsidRPr="00CC38F7" w:rsidRDefault="0017558A"/>
    <w:sectPr w:rsidR="0017558A" w:rsidRPr="00CC38F7" w:rsidSect="00951605">
      <w:footerReference w:type="default" r:id="rId12"/>
      <w:headerReference w:type="first" r:id="rId13"/>
      <w:footerReference w:type="first" r:id="rId14"/>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7CE9BEF" w14:textId="77777777" w:rsidR="009010C3" w:rsidRDefault="009010C3">
      <w:r>
        <w:separator/>
      </w:r>
    </w:p>
  </w:endnote>
  <w:endnote w:type="continuationSeparator" w:id="0">
    <w:p w14:paraId="7B5940C6" w14:textId="77777777" w:rsidR="009010C3" w:rsidRDefault="009010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A" w14:textId="3907BEA4" w:rsidR="00D556E9" w:rsidRPr="00204377" w:rsidRDefault="00D556E9" w:rsidP="00311F2D">
    <w:pPr>
      <w:pStyle w:val="Footer"/>
      <w:rPr>
        <w:rFonts w:ascii="Verdana" w:hAnsi="Verdana"/>
        <w:sz w:val="20"/>
        <w:szCs w:val="20"/>
      </w:rPr>
    </w:pPr>
    <w:r>
      <w:rPr>
        <w:rFonts w:ascii="Verdana" w:hAnsi="Verdana"/>
        <w:sz w:val="20"/>
        <w:szCs w:val="20"/>
      </w:rPr>
      <w:t>Mathematics</w:t>
    </w:r>
    <w:r w:rsidRPr="00165CA4">
      <w:rPr>
        <w:rFonts w:ascii="Verdana" w:hAnsi="Verdana"/>
        <w:sz w:val="20"/>
        <w:szCs w:val="20"/>
      </w:rPr>
      <w:t xml:space="preserve"> </w:t>
    </w:r>
    <w:r>
      <w:rPr>
        <w:rFonts w:ascii="Verdana" w:hAnsi="Verdana"/>
        <w:sz w:val="20"/>
        <w:szCs w:val="20"/>
      </w:rPr>
      <w:t>7–12</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EF6AE5">
      <w:rPr>
        <w:rFonts w:ascii="Verdana" w:hAnsi="Verdana"/>
        <w:b/>
        <w:bCs/>
        <w:noProof/>
        <w:sz w:val="20"/>
        <w:szCs w:val="20"/>
      </w:rPr>
      <w:t>20</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EF6AE5">
      <w:rPr>
        <w:rFonts w:ascii="Verdana" w:hAnsi="Verdana"/>
        <w:b/>
        <w:bCs/>
        <w:noProof/>
        <w:sz w:val="20"/>
        <w:szCs w:val="20"/>
      </w:rPr>
      <w:t>21</w:t>
    </w:r>
    <w:r w:rsidRPr="004E51F5">
      <w:rPr>
        <w:rFonts w:ascii="Verdana" w:hAnsi="Verdana"/>
        <w:b/>
        <w:bCs/>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F" w14:textId="29A16F98" w:rsidR="00D556E9" w:rsidRDefault="001B2834" w:rsidP="00006196">
    <w:pPr>
      <w:pStyle w:val="Copyright"/>
    </w:pPr>
    <w:r w:rsidRPr="00B04261">
      <w:t>Copyright © 20</w:t>
    </w:r>
    <w:r>
      <w:t>25</w:t>
    </w:r>
    <w:r w:rsidRPr="00B04261">
      <w:t xml:space="preserve"> by Texas Education Agency (TEA). All rights reserved. The Texas Education Agency logo and TEA are registered trademarks of the Texas Education Agency. Texas Examinations of Educator Standards, TExES, the TExES logo,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B7123AE" w14:textId="77777777" w:rsidR="009010C3" w:rsidRDefault="009010C3">
      <w:r>
        <w:separator/>
      </w:r>
    </w:p>
  </w:footnote>
  <w:footnote w:type="continuationSeparator" w:id="0">
    <w:p w14:paraId="2028EB98" w14:textId="77777777" w:rsidR="009010C3" w:rsidRDefault="009010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9CC04B" w14:textId="71DDDDFA" w:rsidR="00D556E9" w:rsidRDefault="001B2834" w:rsidP="00B04261">
    <w:pPr>
      <w:pStyle w:val="Header"/>
      <w:jc w:val="center"/>
    </w:pPr>
    <w:r w:rsidRPr="004318ED">
      <w:rPr>
        <w:rFonts w:ascii="Arial" w:hAnsi="Arial" w:cs="Arial"/>
        <w:b/>
        <w:i/>
        <w:noProof/>
        <w:sz w:val="28"/>
        <w:szCs w:val="28"/>
      </w:rPr>
      <w:drawing>
        <wp:inline distT="0" distB="0" distL="0" distR="0" wp14:anchorId="6799B887" wp14:editId="7BFC9D15">
          <wp:extent cx="2389226" cy="730041"/>
          <wp:effectExtent l="0" t="0" r="0" b="0"/>
          <wp:docPr id="13" name="Picture 13" descr="A close-up of a logo&#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up of a logo&#10;&#10;AI-generated content may be incorrect."/>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389226" cy="730041"/>
                  </a:xfrm>
                  <a:prstGeom prst="rect">
                    <a:avLst/>
                  </a:prstGeom>
                  <a:noFill/>
                  <a:ln>
                    <a:noFill/>
                  </a:ln>
                </pic:spPr>
              </pic:pic>
            </a:graphicData>
          </a:graphic>
        </wp:inline>
      </w:drawing>
    </w:r>
  </w:p>
  <w:p w14:paraId="3A9CC04C" w14:textId="77777777" w:rsidR="00D556E9" w:rsidRDefault="00D556E9" w:rsidP="00B04261">
    <w:pPr>
      <w:pStyle w:val="Header"/>
      <w:jc w:val="center"/>
    </w:pPr>
  </w:p>
  <w:p w14:paraId="3A9CC04D" w14:textId="0F36922B" w:rsidR="00D556E9" w:rsidRPr="00D10202" w:rsidRDefault="00D556E9"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Mathematics 7–12</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D556E9" w:rsidRDefault="00D556E9"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2E27220"/>
    <w:multiLevelType w:val="hybridMultilevel"/>
    <w:tmpl w:val="FA46FFFC"/>
    <w:lvl w:ilvl="0" w:tplc="00FAE4FC">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44330388">
    <w:abstractNumId w:val="0"/>
  </w:num>
  <w:num w:numId="2" w16cid:durableId="1836190955">
    <w:abstractNumId w:val="0"/>
    <w:lvlOverride w:ilvl="0">
      <w:startOverride w:val="1"/>
    </w:lvlOverride>
  </w:num>
  <w:num w:numId="3" w16cid:durableId="26412029">
    <w:abstractNumId w:val="0"/>
    <w:lvlOverride w:ilvl="0">
      <w:startOverride w:val="1"/>
    </w:lvlOverride>
  </w:num>
  <w:num w:numId="4" w16cid:durableId="1809590176">
    <w:abstractNumId w:val="0"/>
    <w:lvlOverride w:ilvl="0">
      <w:startOverride w:val="1"/>
    </w:lvlOverride>
  </w:num>
  <w:num w:numId="5" w16cid:durableId="2558258">
    <w:abstractNumId w:val="0"/>
    <w:lvlOverride w:ilvl="0">
      <w:startOverride w:val="1"/>
    </w:lvlOverride>
  </w:num>
  <w:num w:numId="6" w16cid:durableId="402411852">
    <w:abstractNumId w:val="0"/>
    <w:lvlOverride w:ilvl="0">
      <w:startOverride w:val="1"/>
    </w:lvlOverride>
  </w:num>
  <w:num w:numId="7" w16cid:durableId="1741751196">
    <w:abstractNumId w:val="0"/>
    <w:lvlOverride w:ilvl="0">
      <w:startOverride w:val="1"/>
    </w:lvlOverride>
  </w:num>
  <w:num w:numId="8" w16cid:durableId="1205407148">
    <w:abstractNumId w:val="0"/>
    <w:lvlOverride w:ilvl="0">
      <w:startOverride w:val="1"/>
    </w:lvlOverride>
  </w:num>
  <w:num w:numId="9" w16cid:durableId="912086677">
    <w:abstractNumId w:val="0"/>
    <w:lvlOverride w:ilvl="0">
      <w:startOverride w:val="1"/>
    </w:lvlOverride>
  </w:num>
  <w:num w:numId="10" w16cid:durableId="664287060">
    <w:abstractNumId w:val="0"/>
    <w:lvlOverride w:ilvl="0">
      <w:startOverride w:val="1"/>
    </w:lvlOverride>
  </w:num>
  <w:num w:numId="11" w16cid:durableId="1690065408">
    <w:abstractNumId w:val="0"/>
    <w:lvlOverride w:ilvl="0">
      <w:startOverride w:val="1"/>
    </w:lvlOverride>
  </w:num>
  <w:num w:numId="12" w16cid:durableId="1077168499">
    <w:abstractNumId w:val="0"/>
    <w:lvlOverride w:ilvl="0">
      <w:startOverride w:val="1"/>
    </w:lvlOverride>
  </w:num>
  <w:num w:numId="13" w16cid:durableId="447822502">
    <w:abstractNumId w:val="0"/>
    <w:lvlOverride w:ilvl="0">
      <w:startOverride w:val="1"/>
    </w:lvlOverride>
  </w:num>
  <w:num w:numId="14" w16cid:durableId="1628704100">
    <w:abstractNumId w:val="0"/>
    <w:lvlOverride w:ilvl="0">
      <w:startOverride w:val="1"/>
    </w:lvlOverride>
  </w:num>
  <w:num w:numId="15" w16cid:durableId="151719182">
    <w:abstractNumId w:val="0"/>
    <w:lvlOverride w:ilvl="0">
      <w:startOverride w:val="1"/>
    </w:lvlOverride>
  </w:num>
  <w:num w:numId="16" w16cid:durableId="447551668">
    <w:abstractNumId w:val="0"/>
    <w:lvlOverride w:ilvl="0">
      <w:startOverride w:val="1"/>
    </w:lvlOverride>
  </w:num>
  <w:num w:numId="17" w16cid:durableId="373971316">
    <w:abstractNumId w:val="0"/>
    <w:lvlOverride w:ilvl="0">
      <w:startOverride w:val="1"/>
    </w:lvlOverride>
  </w:num>
  <w:num w:numId="18" w16cid:durableId="765465444">
    <w:abstractNumId w:val="0"/>
    <w:lvlOverride w:ilvl="0">
      <w:startOverride w:val="1"/>
    </w:lvlOverride>
  </w:num>
  <w:num w:numId="19" w16cid:durableId="877625221">
    <w:abstractNumId w:val="0"/>
    <w:lvlOverride w:ilvl="0">
      <w:startOverride w:val="1"/>
    </w:lvlOverride>
  </w:num>
  <w:num w:numId="20" w16cid:durableId="422996840">
    <w:abstractNumId w:val="0"/>
    <w:lvlOverride w:ilvl="0">
      <w:startOverride w:val="1"/>
    </w:lvlOverride>
  </w:num>
  <w:num w:numId="21" w16cid:durableId="1675495163">
    <w:abstractNumId w:val="0"/>
    <w:lvlOverride w:ilvl="0">
      <w:startOverride w:val="1"/>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8ED"/>
    <w:rsid w:val="00000AC6"/>
    <w:rsid w:val="0000367C"/>
    <w:rsid w:val="00003DAB"/>
    <w:rsid w:val="00006196"/>
    <w:rsid w:val="000206F5"/>
    <w:rsid w:val="00023611"/>
    <w:rsid w:val="0002434D"/>
    <w:rsid w:val="000276E7"/>
    <w:rsid w:val="00027D53"/>
    <w:rsid w:val="00040FAB"/>
    <w:rsid w:val="000469EA"/>
    <w:rsid w:val="0005555C"/>
    <w:rsid w:val="0006209F"/>
    <w:rsid w:val="00071B18"/>
    <w:rsid w:val="00072BE3"/>
    <w:rsid w:val="00083B47"/>
    <w:rsid w:val="000840A6"/>
    <w:rsid w:val="00096D3D"/>
    <w:rsid w:val="000C1846"/>
    <w:rsid w:val="000C2715"/>
    <w:rsid w:val="000C4584"/>
    <w:rsid w:val="000C68DE"/>
    <w:rsid w:val="000E388E"/>
    <w:rsid w:val="000E6797"/>
    <w:rsid w:val="000F052D"/>
    <w:rsid w:val="001415F3"/>
    <w:rsid w:val="00163286"/>
    <w:rsid w:val="00164C7C"/>
    <w:rsid w:val="00165904"/>
    <w:rsid w:val="00165CA4"/>
    <w:rsid w:val="00167687"/>
    <w:rsid w:val="0017558A"/>
    <w:rsid w:val="001804F5"/>
    <w:rsid w:val="00184C1A"/>
    <w:rsid w:val="001961F8"/>
    <w:rsid w:val="001B1D86"/>
    <w:rsid w:val="001B2834"/>
    <w:rsid w:val="001B4737"/>
    <w:rsid w:val="001B4C1A"/>
    <w:rsid w:val="001B5554"/>
    <w:rsid w:val="001C54DB"/>
    <w:rsid w:val="001C5C27"/>
    <w:rsid w:val="001E0B30"/>
    <w:rsid w:val="001E26A2"/>
    <w:rsid w:val="001E629D"/>
    <w:rsid w:val="00202022"/>
    <w:rsid w:val="002032C1"/>
    <w:rsid w:val="00204377"/>
    <w:rsid w:val="00204908"/>
    <w:rsid w:val="00214214"/>
    <w:rsid w:val="00220931"/>
    <w:rsid w:val="00223327"/>
    <w:rsid w:val="002240FE"/>
    <w:rsid w:val="00241D01"/>
    <w:rsid w:val="0024444E"/>
    <w:rsid w:val="00247421"/>
    <w:rsid w:val="00264FE1"/>
    <w:rsid w:val="002826F8"/>
    <w:rsid w:val="00282D2D"/>
    <w:rsid w:val="00290C66"/>
    <w:rsid w:val="00294675"/>
    <w:rsid w:val="002952E4"/>
    <w:rsid w:val="002B7258"/>
    <w:rsid w:val="002C6BD9"/>
    <w:rsid w:val="002C71FB"/>
    <w:rsid w:val="002E5859"/>
    <w:rsid w:val="002F7973"/>
    <w:rsid w:val="002F7E80"/>
    <w:rsid w:val="003109CC"/>
    <w:rsid w:val="00311F2D"/>
    <w:rsid w:val="00334974"/>
    <w:rsid w:val="00337C04"/>
    <w:rsid w:val="003642A1"/>
    <w:rsid w:val="003A0BBD"/>
    <w:rsid w:val="003A1559"/>
    <w:rsid w:val="003C0968"/>
    <w:rsid w:val="003C0E54"/>
    <w:rsid w:val="003F1AD4"/>
    <w:rsid w:val="003F2D56"/>
    <w:rsid w:val="00402A01"/>
    <w:rsid w:val="004031F3"/>
    <w:rsid w:val="004155EA"/>
    <w:rsid w:val="00420727"/>
    <w:rsid w:val="00424312"/>
    <w:rsid w:val="004318ED"/>
    <w:rsid w:val="00434615"/>
    <w:rsid w:val="00436184"/>
    <w:rsid w:val="004444C9"/>
    <w:rsid w:val="00451541"/>
    <w:rsid w:val="004634E7"/>
    <w:rsid w:val="00473320"/>
    <w:rsid w:val="00474E89"/>
    <w:rsid w:val="00484141"/>
    <w:rsid w:val="0048757E"/>
    <w:rsid w:val="00487A60"/>
    <w:rsid w:val="0049473A"/>
    <w:rsid w:val="00495F6C"/>
    <w:rsid w:val="004A2FE7"/>
    <w:rsid w:val="004B1384"/>
    <w:rsid w:val="004C14B8"/>
    <w:rsid w:val="004D66F8"/>
    <w:rsid w:val="004E1E53"/>
    <w:rsid w:val="004E51F5"/>
    <w:rsid w:val="004E5ADA"/>
    <w:rsid w:val="004F49BB"/>
    <w:rsid w:val="004F7E35"/>
    <w:rsid w:val="005013A9"/>
    <w:rsid w:val="00504B48"/>
    <w:rsid w:val="00514A93"/>
    <w:rsid w:val="00537AD8"/>
    <w:rsid w:val="00547CF0"/>
    <w:rsid w:val="00560A11"/>
    <w:rsid w:val="00562945"/>
    <w:rsid w:val="00562CB3"/>
    <w:rsid w:val="005635AB"/>
    <w:rsid w:val="00573A11"/>
    <w:rsid w:val="00583548"/>
    <w:rsid w:val="00585531"/>
    <w:rsid w:val="005904D6"/>
    <w:rsid w:val="005910A0"/>
    <w:rsid w:val="00591E24"/>
    <w:rsid w:val="005B3AEF"/>
    <w:rsid w:val="005B4C8F"/>
    <w:rsid w:val="005B565B"/>
    <w:rsid w:val="005C453E"/>
    <w:rsid w:val="005C5BBB"/>
    <w:rsid w:val="005E2C43"/>
    <w:rsid w:val="005F2329"/>
    <w:rsid w:val="005F27C3"/>
    <w:rsid w:val="005F3718"/>
    <w:rsid w:val="005F521F"/>
    <w:rsid w:val="005F6611"/>
    <w:rsid w:val="005F66FE"/>
    <w:rsid w:val="005F71CC"/>
    <w:rsid w:val="00605988"/>
    <w:rsid w:val="00607088"/>
    <w:rsid w:val="00610290"/>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5263"/>
    <w:rsid w:val="006E60AD"/>
    <w:rsid w:val="00710796"/>
    <w:rsid w:val="0071467D"/>
    <w:rsid w:val="007374A9"/>
    <w:rsid w:val="007509DB"/>
    <w:rsid w:val="00770F48"/>
    <w:rsid w:val="007727AF"/>
    <w:rsid w:val="00775129"/>
    <w:rsid w:val="00775E6D"/>
    <w:rsid w:val="00780355"/>
    <w:rsid w:val="007817AC"/>
    <w:rsid w:val="00790FEF"/>
    <w:rsid w:val="00792342"/>
    <w:rsid w:val="007A06C7"/>
    <w:rsid w:val="007A2E25"/>
    <w:rsid w:val="007A76DA"/>
    <w:rsid w:val="007B2724"/>
    <w:rsid w:val="007B31FA"/>
    <w:rsid w:val="007B489C"/>
    <w:rsid w:val="007C4265"/>
    <w:rsid w:val="007C6B9C"/>
    <w:rsid w:val="007D5519"/>
    <w:rsid w:val="007D60F1"/>
    <w:rsid w:val="00816EE7"/>
    <w:rsid w:val="008171F3"/>
    <w:rsid w:val="008240AF"/>
    <w:rsid w:val="008265C7"/>
    <w:rsid w:val="00832B0F"/>
    <w:rsid w:val="00833712"/>
    <w:rsid w:val="00835C34"/>
    <w:rsid w:val="00842CC2"/>
    <w:rsid w:val="008437CF"/>
    <w:rsid w:val="00857A9A"/>
    <w:rsid w:val="008610F0"/>
    <w:rsid w:val="008630B6"/>
    <w:rsid w:val="00875AA0"/>
    <w:rsid w:val="0087600A"/>
    <w:rsid w:val="00880F79"/>
    <w:rsid w:val="008928F3"/>
    <w:rsid w:val="008A0ADC"/>
    <w:rsid w:val="008A2B84"/>
    <w:rsid w:val="008A47D1"/>
    <w:rsid w:val="008B3BD3"/>
    <w:rsid w:val="008B49C5"/>
    <w:rsid w:val="008B737F"/>
    <w:rsid w:val="008C4869"/>
    <w:rsid w:val="008D0BDA"/>
    <w:rsid w:val="008D5994"/>
    <w:rsid w:val="008D5D76"/>
    <w:rsid w:val="008F196C"/>
    <w:rsid w:val="008F1B83"/>
    <w:rsid w:val="009010C3"/>
    <w:rsid w:val="009020D0"/>
    <w:rsid w:val="00907EB3"/>
    <w:rsid w:val="00920678"/>
    <w:rsid w:val="00926F2A"/>
    <w:rsid w:val="00941DAC"/>
    <w:rsid w:val="00951605"/>
    <w:rsid w:val="00970CB3"/>
    <w:rsid w:val="00991F1A"/>
    <w:rsid w:val="00993750"/>
    <w:rsid w:val="009B412A"/>
    <w:rsid w:val="009B5ABB"/>
    <w:rsid w:val="009C54A5"/>
    <w:rsid w:val="009D29DF"/>
    <w:rsid w:val="009D4C3D"/>
    <w:rsid w:val="00A01D84"/>
    <w:rsid w:val="00A03F97"/>
    <w:rsid w:val="00A16FF8"/>
    <w:rsid w:val="00A1729B"/>
    <w:rsid w:val="00A17ACD"/>
    <w:rsid w:val="00A216F6"/>
    <w:rsid w:val="00A30A82"/>
    <w:rsid w:val="00A3681D"/>
    <w:rsid w:val="00A444DB"/>
    <w:rsid w:val="00A50527"/>
    <w:rsid w:val="00A62304"/>
    <w:rsid w:val="00A639EC"/>
    <w:rsid w:val="00A75D31"/>
    <w:rsid w:val="00A842BF"/>
    <w:rsid w:val="00A85247"/>
    <w:rsid w:val="00AA04BD"/>
    <w:rsid w:val="00AB2441"/>
    <w:rsid w:val="00AB5F6A"/>
    <w:rsid w:val="00AB7E61"/>
    <w:rsid w:val="00AB7EA0"/>
    <w:rsid w:val="00AC18F1"/>
    <w:rsid w:val="00AF72F8"/>
    <w:rsid w:val="00B02900"/>
    <w:rsid w:val="00B04261"/>
    <w:rsid w:val="00B2042D"/>
    <w:rsid w:val="00B2585F"/>
    <w:rsid w:val="00B2768B"/>
    <w:rsid w:val="00B45FDB"/>
    <w:rsid w:val="00B57F8E"/>
    <w:rsid w:val="00B74AC6"/>
    <w:rsid w:val="00B86D1E"/>
    <w:rsid w:val="00B91111"/>
    <w:rsid w:val="00B93F16"/>
    <w:rsid w:val="00B97C3D"/>
    <w:rsid w:val="00BA5E6A"/>
    <w:rsid w:val="00BB69CD"/>
    <w:rsid w:val="00BD4435"/>
    <w:rsid w:val="00BF26B9"/>
    <w:rsid w:val="00BF57CD"/>
    <w:rsid w:val="00C1323F"/>
    <w:rsid w:val="00C133AC"/>
    <w:rsid w:val="00C37D95"/>
    <w:rsid w:val="00C42800"/>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5D3D"/>
    <w:rsid w:val="00D218DE"/>
    <w:rsid w:val="00D257C7"/>
    <w:rsid w:val="00D27AFF"/>
    <w:rsid w:val="00D3561E"/>
    <w:rsid w:val="00D50C1E"/>
    <w:rsid w:val="00D556E9"/>
    <w:rsid w:val="00D65ADB"/>
    <w:rsid w:val="00D76EC4"/>
    <w:rsid w:val="00D9136C"/>
    <w:rsid w:val="00D95673"/>
    <w:rsid w:val="00DB250E"/>
    <w:rsid w:val="00DB3DF0"/>
    <w:rsid w:val="00DC68C0"/>
    <w:rsid w:val="00DE053D"/>
    <w:rsid w:val="00DF2D08"/>
    <w:rsid w:val="00E01B28"/>
    <w:rsid w:val="00E02F54"/>
    <w:rsid w:val="00E04E0D"/>
    <w:rsid w:val="00E12D91"/>
    <w:rsid w:val="00E15791"/>
    <w:rsid w:val="00E330F0"/>
    <w:rsid w:val="00E40C65"/>
    <w:rsid w:val="00E42656"/>
    <w:rsid w:val="00E42FFE"/>
    <w:rsid w:val="00E47DB0"/>
    <w:rsid w:val="00E502FD"/>
    <w:rsid w:val="00E51B60"/>
    <w:rsid w:val="00E744EB"/>
    <w:rsid w:val="00E87394"/>
    <w:rsid w:val="00E92230"/>
    <w:rsid w:val="00E957DB"/>
    <w:rsid w:val="00EA4118"/>
    <w:rsid w:val="00EB4437"/>
    <w:rsid w:val="00ED1995"/>
    <w:rsid w:val="00ED1A67"/>
    <w:rsid w:val="00EE5DED"/>
    <w:rsid w:val="00EF1893"/>
    <w:rsid w:val="00EF6AE5"/>
    <w:rsid w:val="00EF7A44"/>
    <w:rsid w:val="00F10605"/>
    <w:rsid w:val="00F11DDE"/>
    <w:rsid w:val="00F202FA"/>
    <w:rsid w:val="00F24F3E"/>
    <w:rsid w:val="00F31FEC"/>
    <w:rsid w:val="00F33ACA"/>
    <w:rsid w:val="00F35CE7"/>
    <w:rsid w:val="00F41987"/>
    <w:rsid w:val="00F41B32"/>
    <w:rsid w:val="00F61320"/>
    <w:rsid w:val="00F8159D"/>
    <w:rsid w:val="00F950A6"/>
    <w:rsid w:val="00F96BBE"/>
    <w:rsid w:val="00FD0124"/>
    <w:rsid w:val="00FD4455"/>
    <w:rsid w:val="00FD4F70"/>
    <w:rsid w:val="00FD7518"/>
    <w:rsid w:val="00FF0881"/>
    <w:rsid w:val="00FF5BDD"/>
    <w:rsid w:val="68C6BA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EF6AE5"/>
    <w:pPr>
      <w:numPr>
        <w:numId w:val="1"/>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DA4B9F5D-7D2C-4838-8779-406323E834B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3701</Words>
  <Characters>21100</Characters>
  <Application>Microsoft Office Word</Application>
  <DocSecurity>0</DocSecurity>
  <Lines>175</Lines>
  <Paragraphs>49</Paragraphs>
  <ScaleCrop>false</ScaleCrop>
  <Company>ETS</Company>
  <LinksUpToDate>false</LinksUpToDate>
  <CharactersWithSpaces>24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rian O'Neil</cp:lastModifiedBy>
  <cp:revision>28</cp:revision>
  <cp:lastPrinted>2025-09-19T19:01:00Z</cp:lastPrinted>
  <dcterms:created xsi:type="dcterms:W3CDTF">2017-05-10T11:51:00Z</dcterms:created>
  <dcterms:modified xsi:type="dcterms:W3CDTF">2025-09-19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